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slideLayouts/slideLayout8.xml" ContentType="application/vnd.openxmlformats-officedocument.presentationml.slideLayout+xml"/>
  <Override PartName="/ppt/theme/theme7.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6.xml" ContentType="application/vnd.openxmlformats-officedocument.presentationml.tags+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7.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8.xml" ContentType="application/vnd.openxmlformats-officedocument.presentationml.tags+xml"/>
  <Override PartName="/ppt/tags/tag9.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10.xml" ContentType="application/vnd.openxmlformats-officedocument.presentationml.tags+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11.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12.xml" ContentType="application/vnd.openxmlformats-officedocument.presentationml.tags+xml"/>
  <Override PartName="/ppt/tags/tag13.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tags/tag14.xml" ContentType="application/vnd.openxmlformats-officedocument.presentationml.tags+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ags/tag15.xml" ContentType="application/vnd.openxmlformats-officedocument.presentationml.tags+xml"/>
  <Override PartName="/ppt/tags/tag16.xml" ContentType="application/vnd.openxmlformats-officedocument.presentationml.tags+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tags/tag383.xml" ContentType="application/vnd.openxmlformats-officedocument.presentationml.tags+xml"/>
  <Override PartName="/ppt/tags/tag384.xml" ContentType="application/vnd.openxmlformats-officedocument.presentationml.tags+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diagrams/data40.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diagrams/data41.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tags/tag468.xml" ContentType="application/vnd.openxmlformats-officedocument.presentationml.tags+xml"/>
  <Override PartName="/ppt/tags/tag469.xml" ContentType="application/vnd.openxmlformats-officedocument.presentationml.tags+xml"/>
  <Override PartName="/ppt/diagrams/data42.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diagrams/data43.xml" ContentType="application/vnd.openxmlformats-officedocument.drawingml.diagramData+xml"/>
  <Override PartName="/ppt/diagrams/layout43.xml" ContentType="application/vnd.openxmlformats-officedocument.drawingml.diagramLayout+xml"/>
  <Override PartName="/ppt/diagrams/quickStyle43.xml" ContentType="application/vnd.openxmlformats-officedocument.drawingml.diagramStyle+xml"/>
  <Override PartName="/ppt/diagrams/colors43.xml" ContentType="application/vnd.openxmlformats-officedocument.drawingml.diagramColors+xml"/>
  <Override PartName="/ppt/diagrams/drawing43.xml" ContentType="application/vnd.ms-office.drawingml.diagramDrawing+xml"/>
  <Override PartName="/ppt/diagrams/data44.xml" ContentType="application/vnd.openxmlformats-officedocument.drawingml.diagramData+xml"/>
  <Override PartName="/ppt/diagrams/layout44.xml" ContentType="application/vnd.openxmlformats-officedocument.drawingml.diagramLayout+xml"/>
  <Override PartName="/ppt/diagrams/quickStyle44.xml" ContentType="application/vnd.openxmlformats-officedocument.drawingml.diagramStyle+xml"/>
  <Override PartName="/ppt/diagrams/colors44.xml" ContentType="application/vnd.openxmlformats-officedocument.drawingml.diagramColors+xml"/>
  <Override PartName="/ppt/diagrams/drawing4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 id="2147483654" r:id="rId3"/>
    <p:sldMasterId id="2147483656" r:id="rId4"/>
    <p:sldMasterId id="2147483658" r:id="rId5"/>
    <p:sldMasterId id="2147483660" r:id="rId6"/>
    <p:sldMasterId id="2147483672" r:id="rId7"/>
    <p:sldMasterId id="2147483676" r:id="rId8"/>
  </p:sldMasterIdLst>
  <p:notesMasterIdLst>
    <p:notesMasterId r:id="rId157"/>
  </p:notesMasterIdLst>
  <p:sldIdLst>
    <p:sldId id="256" r:id="rId9"/>
    <p:sldId id="344" r:id="rId10"/>
    <p:sldId id="500" r:id="rId11"/>
    <p:sldId id="343" r:id="rId12"/>
    <p:sldId id="257" r:id="rId13"/>
    <p:sldId id="346" r:id="rId14"/>
    <p:sldId id="345" r:id="rId15"/>
    <p:sldId id="347" r:id="rId16"/>
    <p:sldId id="349" r:id="rId17"/>
    <p:sldId id="348" r:id="rId18"/>
    <p:sldId id="350" r:id="rId19"/>
    <p:sldId id="352" r:id="rId20"/>
    <p:sldId id="353" r:id="rId21"/>
    <p:sldId id="354" r:id="rId22"/>
    <p:sldId id="358" r:id="rId23"/>
    <p:sldId id="360" r:id="rId24"/>
    <p:sldId id="362" r:id="rId25"/>
    <p:sldId id="355" r:id="rId26"/>
    <p:sldId id="356" r:id="rId27"/>
    <p:sldId id="357" r:id="rId28"/>
    <p:sldId id="363" r:id="rId29"/>
    <p:sldId id="373" r:id="rId30"/>
    <p:sldId id="448" r:id="rId31"/>
    <p:sldId id="476" r:id="rId32"/>
    <p:sldId id="477" r:id="rId33"/>
    <p:sldId id="449" r:id="rId34"/>
    <p:sldId id="450" r:id="rId35"/>
    <p:sldId id="451" r:id="rId36"/>
    <p:sldId id="452" r:id="rId37"/>
    <p:sldId id="453" r:id="rId38"/>
    <p:sldId id="365" r:id="rId39"/>
    <p:sldId id="366" r:id="rId40"/>
    <p:sldId id="367" r:id="rId41"/>
    <p:sldId id="258" r:id="rId42"/>
    <p:sldId id="368" r:id="rId43"/>
    <p:sldId id="369" r:id="rId44"/>
    <p:sldId id="370" r:id="rId45"/>
    <p:sldId id="371" r:id="rId46"/>
    <p:sldId id="372" r:id="rId47"/>
    <p:sldId id="375" r:id="rId48"/>
    <p:sldId id="374" r:id="rId49"/>
    <p:sldId id="376" r:id="rId50"/>
    <p:sldId id="377" r:id="rId51"/>
    <p:sldId id="379" r:id="rId52"/>
    <p:sldId id="381" r:id="rId53"/>
    <p:sldId id="383" r:id="rId54"/>
    <p:sldId id="382" r:id="rId55"/>
    <p:sldId id="384" r:id="rId56"/>
    <p:sldId id="386" r:id="rId57"/>
    <p:sldId id="387" r:id="rId58"/>
    <p:sldId id="388" r:id="rId59"/>
    <p:sldId id="389" r:id="rId60"/>
    <p:sldId id="393" r:id="rId61"/>
    <p:sldId id="390" r:id="rId62"/>
    <p:sldId id="391" r:id="rId63"/>
    <p:sldId id="392" r:id="rId64"/>
    <p:sldId id="454" r:id="rId65"/>
    <p:sldId id="474" r:id="rId66"/>
    <p:sldId id="394" r:id="rId67"/>
    <p:sldId id="395" r:id="rId68"/>
    <p:sldId id="397" r:id="rId69"/>
    <p:sldId id="396" r:id="rId70"/>
    <p:sldId id="398" r:id="rId71"/>
    <p:sldId id="399" r:id="rId72"/>
    <p:sldId id="400" r:id="rId73"/>
    <p:sldId id="401" r:id="rId74"/>
    <p:sldId id="402" r:id="rId75"/>
    <p:sldId id="403" r:id="rId76"/>
    <p:sldId id="404" r:id="rId77"/>
    <p:sldId id="405" r:id="rId78"/>
    <p:sldId id="407" r:id="rId79"/>
    <p:sldId id="406" r:id="rId80"/>
    <p:sldId id="408" r:id="rId81"/>
    <p:sldId id="409" r:id="rId82"/>
    <p:sldId id="410" r:id="rId83"/>
    <p:sldId id="411" r:id="rId84"/>
    <p:sldId id="412" r:id="rId85"/>
    <p:sldId id="413" r:id="rId86"/>
    <p:sldId id="422" r:id="rId87"/>
    <p:sldId id="423" r:id="rId88"/>
    <p:sldId id="415" r:id="rId89"/>
    <p:sldId id="416" r:id="rId90"/>
    <p:sldId id="417" r:id="rId91"/>
    <p:sldId id="418" r:id="rId92"/>
    <p:sldId id="419" r:id="rId93"/>
    <p:sldId id="420" r:id="rId94"/>
    <p:sldId id="421" r:id="rId95"/>
    <p:sldId id="424" r:id="rId96"/>
    <p:sldId id="425" r:id="rId97"/>
    <p:sldId id="426" r:id="rId98"/>
    <p:sldId id="428" r:id="rId99"/>
    <p:sldId id="429" r:id="rId100"/>
    <p:sldId id="430" r:id="rId101"/>
    <p:sldId id="431" r:id="rId102"/>
    <p:sldId id="432" r:id="rId103"/>
    <p:sldId id="433" r:id="rId104"/>
    <p:sldId id="434" r:id="rId105"/>
    <p:sldId id="436" r:id="rId106"/>
    <p:sldId id="437" r:id="rId107"/>
    <p:sldId id="435" r:id="rId108"/>
    <p:sldId id="438" r:id="rId109"/>
    <p:sldId id="443" r:id="rId110"/>
    <p:sldId id="444" r:id="rId111"/>
    <p:sldId id="446" r:id="rId112"/>
    <p:sldId id="447" r:id="rId113"/>
    <p:sldId id="439" r:id="rId114"/>
    <p:sldId id="440" r:id="rId115"/>
    <p:sldId id="441" r:id="rId116"/>
    <p:sldId id="442" r:id="rId117"/>
    <p:sldId id="455" r:id="rId118"/>
    <p:sldId id="456" r:id="rId119"/>
    <p:sldId id="457" r:id="rId120"/>
    <p:sldId id="458" r:id="rId121"/>
    <p:sldId id="459" r:id="rId122"/>
    <p:sldId id="462" r:id="rId123"/>
    <p:sldId id="460" r:id="rId124"/>
    <p:sldId id="461" r:id="rId125"/>
    <p:sldId id="463" r:id="rId126"/>
    <p:sldId id="468" r:id="rId127"/>
    <p:sldId id="475" r:id="rId128"/>
    <p:sldId id="464" r:id="rId129"/>
    <p:sldId id="469" r:id="rId130"/>
    <p:sldId id="473" r:id="rId131"/>
    <p:sldId id="465" r:id="rId132"/>
    <p:sldId id="471" r:id="rId133"/>
    <p:sldId id="472" r:id="rId134"/>
    <p:sldId id="470" r:id="rId135"/>
    <p:sldId id="497" r:id="rId136"/>
    <p:sldId id="499" r:id="rId137"/>
    <p:sldId id="479" r:id="rId138"/>
    <p:sldId id="480" r:id="rId139"/>
    <p:sldId id="481" r:id="rId140"/>
    <p:sldId id="482" r:id="rId141"/>
    <p:sldId id="483" r:id="rId142"/>
    <p:sldId id="484" r:id="rId143"/>
    <p:sldId id="485" r:id="rId144"/>
    <p:sldId id="486" r:id="rId145"/>
    <p:sldId id="487" r:id="rId146"/>
    <p:sldId id="488" r:id="rId147"/>
    <p:sldId id="489" r:id="rId148"/>
    <p:sldId id="490" r:id="rId149"/>
    <p:sldId id="491" r:id="rId150"/>
    <p:sldId id="492" r:id="rId151"/>
    <p:sldId id="493" r:id="rId152"/>
    <p:sldId id="494" r:id="rId153"/>
    <p:sldId id="495" r:id="rId154"/>
    <p:sldId id="496" r:id="rId155"/>
    <p:sldId id="501" r:id="rId1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0" d="100"/>
          <a:sy n="100" d="100"/>
        </p:scale>
        <p:origin x="778"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38" Type="http://schemas.openxmlformats.org/officeDocument/2006/relationships/slide" Target="slides/slide130.xml"/><Relationship Id="rId154" Type="http://schemas.openxmlformats.org/officeDocument/2006/relationships/slide" Target="slides/slide146.xml"/><Relationship Id="rId159" Type="http://schemas.openxmlformats.org/officeDocument/2006/relationships/viewProps" Target="viewProps.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28" Type="http://schemas.openxmlformats.org/officeDocument/2006/relationships/slide" Target="slides/slide120.xml"/><Relationship Id="rId144" Type="http://schemas.openxmlformats.org/officeDocument/2006/relationships/slide" Target="slides/slide136.xml"/><Relationship Id="rId149" Type="http://schemas.openxmlformats.org/officeDocument/2006/relationships/slide" Target="slides/slide14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160" Type="http://schemas.openxmlformats.org/officeDocument/2006/relationships/theme" Target="theme/theme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slide" Target="slides/slide110.xml"/><Relationship Id="rId134" Type="http://schemas.openxmlformats.org/officeDocument/2006/relationships/slide" Target="slides/slide126.xml"/><Relationship Id="rId139" Type="http://schemas.openxmlformats.org/officeDocument/2006/relationships/slide" Target="slides/slide131.xml"/><Relationship Id="rId80" Type="http://schemas.openxmlformats.org/officeDocument/2006/relationships/slide" Target="slides/slide72.xml"/><Relationship Id="rId85" Type="http://schemas.openxmlformats.org/officeDocument/2006/relationships/slide" Target="slides/slide77.xml"/><Relationship Id="rId150" Type="http://schemas.openxmlformats.org/officeDocument/2006/relationships/slide" Target="slides/slide142.xml"/><Relationship Id="rId155" Type="http://schemas.openxmlformats.org/officeDocument/2006/relationships/slide" Target="slides/slide14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124" Type="http://schemas.openxmlformats.org/officeDocument/2006/relationships/slide" Target="slides/slide116.xml"/><Relationship Id="rId129" Type="http://schemas.openxmlformats.org/officeDocument/2006/relationships/slide" Target="slides/slide12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11" Type="http://schemas.openxmlformats.org/officeDocument/2006/relationships/slide" Target="slides/slide103.xml"/><Relationship Id="rId132" Type="http://schemas.openxmlformats.org/officeDocument/2006/relationships/slide" Target="slides/slide124.xml"/><Relationship Id="rId140" Type="http://schemas.openxmlformats.org/officeDocument/2006/relationships/slide" Target="slides/slide132.xml"/><Relationship Id="rId145" Type="http://schemas.openxmlformats.org/officeDocument/2006/relationships/slide" Target="slides/slide137.xml"/><Relationship Id="rId153" Type="http://schemas.openxmlformats.org/officeDocument/2006/relationships/slide" Target="slides/slide145.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slide" Target="slides/slide98.xml"/><Relationship Id="rId114" Type="http://schemas.openxmlformats.org/officeDocument/2006/relationships/slide" Target="slides/slide106.xml"/><Relationship Id="rId119" Type="http://schemas.openxmlformats.org/officeDocument/2006/relationships/slide" Target="slides/slide111.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30" Type="http://schemas.openxmlformats.org/officeDocument/2006/relationships/slide" Target="slides/slide122.xml"/><Relationship Id="rId135" Type="http://schemas.openxmlformats.org/officeDocument/2006/relationships/slide" Target="slides/slide127.xml"/><Relationship Id="rId143" Type="http://schemas.openxmlformats.org/officeDocument/2006/relationships/slide" Target="slides/slide135.xml"/><Relationship Id="rId148" Type="http://schemas.openxmlformats.org/officeDocument/2006/relationships/slide" Target="slides/slide140.xml"/><Relationship Id="rId151" Type="http://schemas.openxmlformats.org/officeDocument/2006/relationships/slide" Target="slides/slide143.xml"/><Relationship Id="rId156" Type="http://schemas.openxmlformats.org/officeDocument/2006/relationships/slide" Target="slides/slide148.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slide" Target="slides/slide138.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157" Type="http://schemas.openxmlformats.org/officeDocument/2006/relationships/notesMaster" Target="notesMasters/notesMaster1.xml"/><Relationship Id="rId61" Type="http://schemas.openxmlformats.org/officeDocument/2006/relationships/slide" Target="slides/slide53.xml"/><Relationship Id="rId82" Type="http://schemas.openxmlformats.org/officeDocument/2006/relationships/slide" Target="slides/slide74.xml"/><Relationship Id="rId152" Type="http://schemas.openxmlformats.org/officeDocument/2006/relationships/slide" Target="slides/slide14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4E81E86-D1DC-4612-A642-21DE7F21DDFE}" type="doc">
      <dgm:prSet loTypeId="urn:microsoft.com/office/officeart/2005/8/layout/default" loCatId="list" qsTypeId="urn:microsoft.com/office/officeart/2005/8/quickstyle/3d1" qsCatId="3D" csTypeId="urn:microsoft.com/office/officeart/2005/8/colors/colorful2" csCatId="colorful" phldr="1"/>
      <dgm:spPr/>
      <dgm:t>
        <a:bodyPr/>
        <a:lstStyle/>
        <a:p>
          <a:endParaRPr lang="zh-CN" altLang="en-US"/>
        </a:p>
      </dgm:t>
    </dgm:pt>
    <dgm:pt modelId="{E5239633-6872-4747-ACBB-06EB235E5FFF}">
      <dgm:prSet phldrT="[文本]"/>
      <dgm:spPr/>
      <dgm:t>
        <a:bodyPr/>
        <a:lstStyle/>
        <a:p>
          <a:r>
            <a:rPr lang="en-US" altLang="zh-CN" dirty="0" smtClean="0"/>
            <a:t>A fair coin is characterized by</a:t>
          </a:r>
          <a:endParaRPr lang="zh-CN" altLang="en-US" dirty="0"/>
        </a:p>
      </dgm:t>
    </dgm:pt>
    <dgm:pt modelId="{BB5EA77B-4CB6-4DAC-B7D8-95506258FFBD}" type="parTrans" cxnId="{329CDA62-E705-44ED-8A87-D2CDA45D46DD}">
      <dgm:prSet/>
      <dgm:spPr/>
      <dgm:t>
        <a:bodyPr/>
        <a:lstStyle/>
        <a:p>
          <a:endParaRPr lang="zh-CN" altLang="en-US"/>
        </a:p>
      </dgm:t>
    </dgm:pt>
    <dgm:pt modelId="{A89C25D0-E69C-4412-A9A6-5BCB57C8B032}" type="sibTrans" cxnId="{329CDA62-E705-44ED-8A87-D2CDA45D46DD}">
      <dgm:prSet/>
      <dgm:spPr/>
      <dgm:t>
        <a:bodyPr/>
        <a:lstStyle/>
        <a:p>
          <a:endParaRPr lang="zh-CN" altLang="en-US"/>
        </a:p>
      </dgm:t>
    </dgm:pt>
    <dgm:pt modelId="{3766DFB2-08C9-4C75-BB87-22FD15BCE483}" type="pres">
      <dgm:prSet presAssocID="{84E81E86-D1DC-4612-A642-21DE7F21DDFE}" presName="diagram" presStyleCnt="0">
        <dgm:presLayoutVars>
          <dgm:dir/>
          <dgm:resizeHandles val="exact"/>
        </dgm:presLayoutVars>
      </dgm:prSet>
      <dgm:spPr/>
      <dgm:t>
        <a:bodyPr/>
        <a:lstStyle/>
        <a:p>
          <a:endParaRPr lang="zh-CN" altLang="en-US"/>
        </a:p>
      </dgm:t>
    </dgm:pt>
    <dgm:pt modelId="{47EF67BA-F553-4117-B48E-70E1C700C559}" type="pres">
      <dgm:prSet presAssocID="{E5239633-6872-4747-ACBB-06EB235E5FFF}" presName="node" presStyleLbl="node1" presStyleIdx="0" presStyleCnt="1" custScaleX="342674">
        <dgm:presLayoutVars>
          <dgm:bulletEnabled val="1"/>
        </dgm:presLayoutVars>
      </dgm:prSet>
      <dgm:spPr/>
      <dgm:t>
        <a:bodyPr/>
        <a:lstStyle/>
        <a:p>
          <a:endParaRPr lang="zh-CN" altLang="en-US"/>
        </a:p>
      </dgm:t>
    </dgm:pt>
  </dgm:ptLst>
  <dgm:cxnLst>
    <dgm:cxn modelId="{329CDA62-E705-44ED-8A87-D2CDA45D46DD}" srcId="{84E81E86-D1DC-4612-A642-21DE7F21DDFE}" destId="{E5239633-6872-4747-ACBB-06EB235E5FFF}" srcOrd="0" destOrd="0" parTransId="{BB5EA77B-4CB6-4DAC-B7D8-95506258FFBD}" sibTransId="{A89C25D0-E69C-4412-A9A6-5BCB57C8B032}"/>
    <dgm:cxn modelId="{CCBCEFAF-0227-4EFF-B4AB-832CAE7D66D0}" type="presOf" srcId="{E5239633-6872-4747-ACBB-06EB235E5FFF}" destId="{47EF67BA-F553-4117-B48E-70E1C700C559}" srcOrd="0" destOrd="0" presId="urn:microsoft.com/office/officeart/2005/8/layout/default"/>
    <dgm:cxn modelId="{D7E7FD0F-27CD-425D-8B26-657173CEC834}" type="presOf" srcId="{84E81E86-D1DC-4612-A642-21DE7F21DDFE}" destId="{3766DFB2-08C9-4C75-BB87-22FD15BCE483}" srcOrd="0" destOrd="0" presId="urn:microsoft.com/office/officeart/2005/8/layout/default"/>
    <dgm:cxn modelId="{1BD0B1BB-8377-4C6D-86E2-3DE891DF8A8A}" type="presParOf" srcId="{3766DFB2-08C9-4C75-BB87-22FD15BCE483}" destId="{47EF67BA-F553-4117-B48E-70E1C700C559}" srcOrd="0" destOrd="0" presId="urn:microsoft.com/office/officeart/2005/8/layout/defaul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AFADE2C-46FB-451D-BAFB-1563ACDEC6FB}" type="doc">
      <dgm:prSet loTypeId="urn:microsoft.com/office/officeart/2005/8/layout/vList2" loCatId="list" qsTypeId="urn:microsoft.com/office/officeart/2005/8/quickstyle/3d1" qsCatId="3D" csTypeId="urn:microsoft.com/office/officeart/2005/8/colors/colorful3" csCatId="colorful"/>
      <dgm:spPr/>
      <dgm:t>
        <a:bodyPr/>
        <a:lstStyle/>
        <a:p>
          <a:endParaRPr lang="zh-CN" altLang="en-US"/>
        </a:p>
      </dgm:t>
    </dgm:pt>
    <dgm:pt modelId="{449E8E27-2D58-4F3F-858D-2E9D71EC4BA1}">
      <dgm:prSet/>
      <dgm:spPr/>
      <dgm:t>
        <a:bodyPr/>
        <a:lstStyle/>
        <a:p>
          <a:pPr rtl="0"/>
          <a:r>
            <a:rPr lang="en-US" smtClean="0"/>
            <a:t>if X and Y are independent, Y tells us nothing about the value of X. </a:t>
          </a:r>
          <a:endParaRPr lang="zh-CN"/>
        </a:p>
      </dgm:t>
    </dgm:pt>
    <dgm:pt modelId="{B3208FDD-3073-4125-B477-D6EB2AE58E55}" type="parTrans" cxnId="{BC069AF8-7687-4BC2-949C-DA35608B347F}">
      <dgm:prSet/>
      <dgm:spPr/>
      <dgm:t>
        <a:bodyPr/>
        <a:lstStyle/>
        <a:p>
          <a:endParaRPr lang="zh-CN" altLang="en-US"/>
        </a:p>
      </dgm:t>
    </dgm:pt>
    <dgm:pt modelId="{5D24AF79-9D3A-423C-A7DC-07492B0D2686}" type="sibTrans" cxnId="{BC069AF8-7687-4BC2-949C-DA35608B347F}">
      <dgm:prSet/>
      <dgm:spPr/>
      <dgm:t>
        <a:bodyPr/>
        <a:lstStyle/>
        <a:p>
          <a:endParaRPr lang="zh-CN" altLang="en-US"/>
        </a:p>
      </dgm:t>
    </dgm:pt>
    <dgm:pt modelId="{D0087A90-9AD1-4F06-8FCC-D063636FACBD}">
      <dgm:prSet/>
      <dgm:spPr/>
      <dgm:t>
        <a:bodyPr/>
        <a:lstStyle/>
        <a:p>
          <a:pPr rtl="0"/>
          <a:r>
            <a:rPr lang="en-US" smtClean="0"/>
            <a:t>There is no advantage of knowing Y if our interest pertains to knowing X</a:t>
          </a:r>
          <a:endParaRPr lang="zh-CN"/>
        </a:p>
      </dgm:t>
    </dgm:pt>
    <dgm:pt modelId="{907BD5C7-1421-41E9-9512-6587AA6EE8B3}" type="parTrans" cxnId="{EDD6E041-F10F-499A-A074-F3D1D1F78FA4}">
      <dgm:prSet/>
      <dgm:spPr/>
      <dgm:t>
        <a:bodyPr/>
        <a:lstStyle/>
        <a:p>
          <a:endParaRPr lang="zh-CN" altLang="en-US"/>
        </a:p>
      </dgm:t>
    </dgm:pt>
    <dgm:pt modelId="{7E377841-ABB9-44BE-A6F2-429DA5555295}" type="sibTrans" cxnId="{EDD6E041-F10F-499A-A074-F3D1D1F78FA4}">
      <dgm:prSet/>
      <dgm:spPr/>
      <dgm:t>
        <a:bodyPr/>
        <a:lstStyle/>
        <a:p>
          <a:endParaRPr lang="zh-CN" altLang="en-US"/>
        </a:p>
      </dgm:t>
    </dgm:pt>
    <dgm:pt modelId="{5C9F80F9-A2B0-4D72-93F0-11A0070C8FEE}" type="pres">
      <dgm:prSet presAssocID="{7AFADE2C-46FB-451D-BAFB-1563ACDEC6FB}" presName="linear" presStyleCnt="0">
        <dgm:presLayoutVars>
          <dgm:animLvl val="lvl"/>
          <dgm:resizeHandles val="exact"/>
        </dgm:presLayoutVars>
      </dgm:prSet>
      <dgm:spPr/>
      <dgm:t>
        <a:bodyPr/>
        <a:lstStyle/>
        <a:p>
          <a:endParaRPr lang="zh-CN" altLang="en-US"/>
        </a:p>
      </dgm:t>
    </dgm:pt>
    <dgm:pt modelId="{D9539CA9-DAEF-4317-92D9-A2B5A851A183}" type="pres">
      <dgm:prSet presAssocID="{449E8E27-2D58-4F3F-858D-2E9D71EC4BA1}" presName="parentText" presStyleLbl="node1" presStyleIdx="0" presStyleCnt="2">
        <dgm:presLayoutVars>
          <dgm:chMax val="0"/>
          <dgm:bulletEnabled val="1"/>
        </dgm:presLayoutVars>
      </dgm:prSet>
      <dgm:spPr/>
      <dgm:t>
        <a:bodyPr/>
        <a:lstStyle/>
        <a:p>
          <a:endParaRPr lang="zh-CN" altLang="en-US"/>
        </a:p>
      </dgm:t>
    </dgm:pt>
    <dgm:pt modelId="{9D769EBD-8357-40BD-BAC5-CD19720315FD}" type="pres">
      <dgm:prSet presAssocID="{5D24AF79-9D3A-423C-A7DC-07492B0D2686}" presName="spacer" presStyleCnt="0"/>
      <dgm:spPr/>
    </dgm:pt>
    <dgm:pt modelId="{145F7051-ED67-4328-96A3-C6A0FC1E3D6C}" type="pres">
      <dgm:prSet presAssocID="{D0087A90-9AD1-4F06-8FCC-D063636FACBD}" presName="parentText" presStyleLbl="node1" presStyleIdx="1" presStyleCnt="2">
        <dgm:presLayoutVars>
          <dgm:chMax val="0"/>
          <dgm:bulletEnabled val="1"/>
        </dgm:presLayoutVars>
      </dgm:prSet>
      <dgm:spPr/>
      <dgm:t>
        <a:bodyPr/>
        <a:lstStyle/>
        <a:p>
          <a:endParaRPr lang="zh-CN" altLang="en-US"/>
        </a:p>
      </dgm:t>
    </dgm:pt>
  </dgm:ptLst>
  <dgm:cxnLst>
    <dgm:cxn modelId="{BC069AF8-7687-4BC2-949C-DA35608B347F}" srcId="{7AFADE2C-46FB-451D-BAFB-1563ACDEC6FB}" destId="{449E8E27-2D58-4F3F-858D-2E9D71EC4BA1}" srcOrd="0" destOrd="0" parTransId="{B3208FDD-3073-4125-B477-D6EB2AE58E55}" sibTransId="{5D24AF79-9D3A-423C-A7DC-07492B0D2686}"/>
    <dgm:cxn modelId="{917AE3E5-E235-45B7-9301-B94DBD836115}" type="presOf" srcId="{D0087A90-9AD1-4F06-8FCC-D063636FACBD}" destId="{145F7051-ED67-4328-96A3-C6A0FC1E3D6C}" srcOrd="0" destOrd="0" presId="urn:microsoft.com/office/officeart/2005/8/layout/vList2"/>
    <dgm:cxn modelId="{BA75250E-E505-4629-BF9C-42942475E7E3}" type="presOf" srcId="{7AFADE2C-46FB-451D-BAFB-1563ACDEC6FB}" destId="{5C9F80F9-A2B0-4D72-93F0-11A0070C8FEE}" srcOrd="0" destOrd="0" presId="urn:microsoft.com/office/officeart/2005/8/layout/vList2"/>
    <dgm:cxn modelId="{EDD6E041-F10F-499A-A074-F3D1D1F78FA4}" srcId="{7AFADE2C-46FB-451D-BAFB-1563ACDEC6FB}" destId="{D0087A90-9AD1-4F06-8FCC-D063636FACBD}" srcOrd="1" destOrd="0" parTransId="{907BD5C7-1421-41E9-9512-6587AA6EE8B3}" sibTransId="{7E377841-ABB9-44BE-A6F2-429DA5555295}"/>
    <dgm:cxn modelId="{FEEEB305-8888-492C-9DA7-FAC37CA8A65A}" type="presOf" srcId="{449E8E27-2D58-4F3F-858D-2E9D71EC4BA1}" destId="{D9539CA9-DAEF-4317-92D9-A2B5A851A183}" srcOrd="0" destOrd="0" presId="urn:microsoft.com/office/officeart/2005/8/layout/vList2"/>
    <dgm:cxn modelId="{14CE7614-3F4E-49F7-B0DA-EFC1B9603198}" type="presParOf" srcId="{5C9F80F9-A2B0-4D72-93F0-11A0070C8FEE}" destId="{D9539CA9-DAEF-4317-92D9-A2B5A851A183}" srcOrd="0" destOrd="0" presId="urn:microsoft.com/office/officeart/2005/8/layout/vList2"/>
    <dgm:cxn modelId="{B59E66EA-0554-42BE-B7AC-83102E0D91C6}" type="presParOf" srcId="{5C9F80F9-A2B0-4D72-93F0-11A0070C8FEE}" destId="{9D769EBD-8357-40BD-BAC5-CD19720315FD}" srcOrd="1" destOrd="0" presId="urn:microsoft.com/office/officeart/2005/8/layout/vList2"/>
    <dgm:cxn modelId="{E3085985-4EFC-4570-B541-0794B83554EF}" type="presParOf" srcId="{5C9F80F9-A2B0-4D72-93F0-11A0070C8FEE}" destId="{145F7051-ED67-4328-96A3-C6A0FC1E3D6C}"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4D86C21D-B77D-40CE-B086-41644F80720E}" type="presOf" srcId="{7A24C0F0-5CD4-4E85-A99F-D0D6541D7DDB}" destId="{E2E63A3B-27E3-4E70-B293-2415A20595E6}" srcOrd="0" destOrd="0" presId="urn:microsoft.com/office/officeart/2005/8/layout/vList2"/>
    <dgm:cxn modelId="{D00DC622-33B5-4C44-BF91-4B9B26B3A14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7264E7CD-A1C0-4470-8CC2-F7FE8CE91637}"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A1A190D8-00FB-4213-ABB2-B20EED69B9F4}" type="presOf" srcId="{7A24C0F0-5CD4-4E85-A99F-D0D6541D7DDB}" destId="{E2E63A3B-27E3-4E70-B293-2415A20595E6}" srcOrd="0" destOrd="0" presId="urn:microsoft.com/office/officeart/2005/8/layout/vList2"/>
    <dgm:cxn modelId="{460D298F-160B-4D24-8FED-64C188E914D3}"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2EEBDF96-102B-4FF5-86F7-E41AF1C0A13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078A70DE-251D-41F6-9579-DC5B3E461E86}" type="presOf" srcId="{7A24C0F0-5CD4-4E85-A99F-D0D6541D7DDB}" destId="{E2E63A3B-27E3-4E70-B293-2415A20595E6}" srcOrd="0" destOrd="0" presId="urn:microsoft.com/office/officeart/2005/8/layout/vList2"/>
    <dgm:cxn modelId="{B2540D34-A528-4C1D-B9E4-1C8673CE9606}"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BF9B9DD6-C4C5-424C-86BD-4159D46C0BF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D8EB523C-409B-470A-B3C2-E10EEF3F10DB}"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2207E2ED-348D-48D8-83EC-77C7889300D6}" type="presOf" srcId="{E07E198F-D927-4866-8417-75EBF0B1FD65}" destId="{38853BC7-58E1-4481-9580-FB1DAD9B2D9E}" srcOrd="0" destOrd="0" presId="urn:microsoft.com/office/officeart/2005/8/layout/vList2"/>
    <dgm:cxn modelId="{95DCB8B3-724C-47EA-B46E-721F3D635350}"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Y="-41281" custLinFactNeighborX="10618" custLinFactNeighborY="-100000">
        <dgm:presLayoutVars>
          <dgm:chMax val="0"/>
          <dgm:bulletEnabled val="1"/>
        </dgm:presLayoutVars>
      </dgm:prSet>
      <dgm:spPr/>
      <dgm:t>
        <a:bodyPr/>
        <a:lstStyle/>
        <a:p>
          <a:endParaRPr lang="zh-CN" altLang="en-US"/>
        </a:p>
      </dgm:t>
    </dgm:pt>
  </dgm:ptLst>
  <dgm:cxnLst>
    <dgm:cxn modelId="{4549C587-8BD7-430D-A8BB-4B0BE5486C5E}" type="presOf" srcId="{E07E198F-D927-4866-8417-75EBF0B1FD65}" destId="{38853BC7-58E1-4481-9580-FB1DAD9B2D9E}" srcOrd="0" destOrd="0" presId="urn:microsoft.com/office/officeart/2005/8/layout/vList2"/>
    <dgm:cxn modelId="{CC30ED25-A939-4E17-9EAE-2CDD36A07781}"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6CB670E-0245-4F91-B8B4-0054CAAA5ED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accent3_2" csCatId="accent3" phldr="1"/>
      <dgm:spPr/>
      <dgm:t>
        <a:bodyPr/>
        <a:lstStyle/>
        <a:p>
          <a:endParaRPr lang="zh-CN" altLang="en-US"/>
        </a:p>
      </dgm:t>
    </dgm:pt>
    <dgm:pt modelId="{7A24C0F0-5CD4-4E85-A99F-D0D6541D7DDB}">
      <dgm:prSet phldrT="[文本]"/>
      <dgm:spPr/>
      <dgm:t>
        <a:bodyPr/>
        <a:lstStyle/>
        <a:p>
          <a:pPr algn="ctr"/>
          <a:r>
            <a:rPr lang="en-US" altLang="zh-CN" b="1" dirty="0" smtClean="0"/>
            <a:t>Convol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Y="-41281" custLinFactNeighborX="10618" custLinFactNeighborY="-100000">
        <dgm:presLayoutVars>
          <dgm:chMax val="0"/>
          <dgm:bulletEnabled val="1"/>
        </dgm:presLayoutVars>
      </dgm:prSet>
      <dgm:spPr/>
      <dgm:t>
        <a:bodyPr/>
        <a:lstStyle/>
        <a:p>
          <a:endParaRPr lang="zh-CN" altLang="en-US"/>
        </a:p>
      </dgm:t>
    </dgm:pt>
  </dgm:ptLst>
  <dgm:cxnLst>
    <dgm:cxn modelId="{029A014E-9344-4605-97C7-BF65B86CA668}" type="presOf" srcId="{E07E198F-D927-4866-8417-75EBF0B1FD65}" destId="{38853BC7-58E1-4481-9580-FB1DAD9B2D9E}" srcOrd="0" destOrd="0" presId="urn:microsoft.com/office/officeart/2005/8/layout/vList2"/>
    <dgm:cxn modelId="{8EFEC3E7-9568-4D42-9E74-D6202144E79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D52D85D-D819-4CAF-994D-7A71CD5B3CD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hain rul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607" custLinFactNeighborY="-5041">
        <dgm:presLayoutVars>
          <dgm:chMax val="0"/>
          <dgm:bulletEnabled val="1"/>
        </dgm:presLayoutVars>
      </dgm:prSet>
      <dgm:spPr/>
      <dgm:t>
        <a:bodyPr/>
        <a:lstStyle/>
        <a:p>
          <a:endParaRPr lang="zh-CN" altLang="en-US"/>
        </a:p>
      </dgm:t>
    </dgm:pt>
  </dgm:ptLst>
  <dgm:cxnLst>
    <dgm:cxn modelId="{BA98F79B-A0C9-4CE4-A78C-8771CDEB8A2D}" type="presOf" srcId="{7A24C0F0-5CD4-4E85-A99F-D0D6541D7DDB}" destId="{E2E63A3B-27E3-4E70-B293-2415A20595E6}" srcOrd="0" destOrd="0" presId="urn:microsoft.com/office/officeart/2005/8/layout/vList2"/>
    <dgm:cxn modelId="{F1D32D7D-688E-4DF5-99E2-F9598325D79A}"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9B2F9AD2-83F8-4ABE-BD5C-DA55D8EBE56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9600" b="1" dirty="0" smtClean="0"/>
            <a:t>Bayes rule</a:t>
          </a:r>
          <a:endParaRPr lang="zh-CN" altLang="en-US" sz="96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23A4AB04-16DC-413D-8BE9-38BCE5A8367A}" type="presOf" srcId="{E07E198F-D927-4866-8417-75EBF0B1FD65}" destId="{38853BC7-58E1-4481-9580-FB1DAD9B2D9E}" srcOrd="0" destOrd="0" presId="urn:microsoft.com/office/officeart/2005/8/layout/vList2"/>
    <dgm:cxn modelId="{4924E706-F5E0-4CB5-B3B9-68F4CFBDD8E1}" type="presOf" srcId="{7A24C0F0-5CD4-4E85-A99F-D0D6541D7DDB}" destId="{E2E63A3B-27E3-4E70-B293-2415A20595E6}" srcOrd="0" destOrd="0" presId="urn:microsoft.com/office/officeart/2005/8/layout/vList2"/>
    <dgm:cxn modelId="{9F0BE6C6-BA30-41B4-A268-E570B7AD8543}" type="presOf" srcId="{25E51774-90CE-4D8B-8D8B-9B24BA4D8542}" destId="{F6BFA63C-22A6-4750-963D-40FC2A353067}"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85E2425E-6B57-4B5C-8D2B-05360D32F5D6}" type="presParOf" srcId="{38853BC7-58E1-4481-9580-FB1DAD9B2D9E}" destId="{E2E63A3B-27E3-4E70-B293-2415A20595E6}" srcOrd="0" destOrd="0" presId="urn:microsoft.com/office/officeart/2005/8/layout/vList2"/>
    <dgm:cxn modelId="{3F98BB3C-AC64-4796-8065-FFE23C8C0819}"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A8342625-F954-4A0D-ADE9-70580DA8230A}" type="doc">
      <dgm:prSet loTypeId="urn:microsoft.com/office/officeart/2005/8/layout/vList2" loCatId="list" qsTypeId="urn:microsoft.com/office/officeart/2005/8/quickstyle/3d1" qsCatId="3D" csTypeId="urn:microsoft.com/office/officeart/2005/8/colors/accent1_2" csCatId="accent1" phldr="1"/>
      <dgm:spPr/>
      <dgm:t>
        <a:bodyPr/>
        <a:lstStyle/>
        <a:p>
          <a:endParaRPr lang="zh-CN" altLang="en-US"/>
        </a:p>
      </dgm:t>
    </dgm:pt>
    <dgm:pt modelId="{4F607D08-33B6-4667-B599-4AE8F44AD432}">
      <dgm:prSet phldrT="[文本]"/>
      <dgm:spPr/>
      <dgm:t>
        <a:bodyPr/>
        <a:lstStyle/>
        <a:p>
          <a:r>
            <a:rPr lang="en-US" altLang="zh-CN" dirty="0" smtClean="0"/>
            <a:t>The</a:t>
          </a:r>
          <a:r>
            <a:rPr lang="en-US" altLang="zh-CN" dirty="0" smtClean="0">
              <a:solidFill>
                <a:srgbClr val="FFFF00"/>
              </a:solidFill>
            </a:rPr>
            <a:t> </a:t>
          </a:r>
          <a:r>
            <a:rPr lang="en-US" altLang="zh-CN" b="1" dirty="0" smtClean="0">
              <a:solidFill>
                <a:srgbClr val="FFFF00"/>
              </a:solidFill>
            </a:rPr>
            <a:t>inverse</a:t>
          </a:r>
          <a:r>
            <a:rPr lang="en-US" altLang="zh-CN" dirty="0" smtClean="0">
              <a:solidFill>
                <a:srgbClr val="FFFF00"/>
              </a:solidFill>
            </a:rPr>
            <a:t> </a:t>
          </a:r>
          <a:r>
            <a:rPr lang="en-US" altLang="zh-CN" dirty="0" smtClean="0"/>
            <a:t>of conditional</a:t>
          </a:r>
          <a:endParaRPr lang="zh-CN" altLang="en-US" dirty="0"/>
        </a:p>
      </dgm:t>
    </dgm:pt>
    <dgm:pt modelId="{FD4DC183-DF01-4E1F-953F-8E063AE86161}" type="parTrans" cxnId="{BEADD508-E95D-49B0-828D-7774B60912C0}">
      <dgm:prSet/>
      <dgm:spPr/>
      <dgm:t>
        <a:bodyPr/>
        <a:lstStyle/>
        <a:p>
          <a:endParaRPr lang="zh-CN" altLang="en-US"/>
        </a:p>
      </dgm:t>
    </dgm:pt>
    <dgm:pt modelId="{83D7269A-6B97-4CB5-A3B5-46F9BB943F38}" type="sibTrans" cxnId="{BEADD508-E95D-49B0-828D-7774B60912C0}">
      <dgm:prSet/>
      <dgm:spPr/>
      <dgm:t>
        <a:bodyPr/>
        <a:lstStyle/>
        <a:p>
          <a:endParaRPr lang="zh-CN" altLang="en-US"/>
        </a:p>
      </dgm:t>
    </dgm:pt>
    <dgm:pt modelId="{2E87766B-89B7-4610-B97C-EF094F5C5F70}" type="pres">
      <dgm:prSet presAssocID="{A8342625-F954-4A0D-ADE9-70580DA8230A}" presName="linear" presStyleCnt="0">
        <dgm:presLayoutVars>
          <dgm:animLvl val="lvl"/>
          <dgm:resizeHandles val="exact"/>
        </dgm:presLayoutVars>
      </dgm:prSet>
      <dgm:spPr/>
      <dgm:t>
        <a:bodyPr/>
        <a:lstStyle/>
        <a:p>
          <a:endParaRPr lang="zh-CN" altLang="en-US"/>
        </a:p>
      </dgm:t>
    </dgm:pt>
    <dgm:pt modelId="{EA9BA9FA-E1A0-457E-B5B9-C61924CF7F10}" type="pres">
      <dgm:prSet presAssocID="{4F607D08-33B6-4667-B599-4AE8F44AD432}" presName="parentText" presStyleLbl="node1" presStyleIdx="0" presStyleCnt="1">
        <dgm:presLayoutVars>
          <dgm:chMax val="0"/>
          <dgm:bulletEnabled val="1"/>
        </dgm:presLayoutVars>
      </dgm:prSet>
      <dgm:spPr/>
      <dgm:t>
        <a:bodyPr/>
        <a:lstStyle/>
        <a:p>
          <a:endParaRPr lang="zh-CN" altLang="en-US"/>
        </a:p>
      </dgm:t>
    </dgm:pt>
  </dgm:ptLst>
  <dgm:cxnLst>
    <dgm:cxn modelId="{4A787FAC-059E-4970-AD20-4822B4541EC0}" type="presOf" srcId="{4F607D08-33B6-4667-B599-4AE8F44AD432}" destId="{EA9BA9FA-E1A0-457E-B5B9-C61924CF7F10}" srcOrd="0" destOrd="0" presId="urn:microsoft.com/office/officeart/2005/8/layout/vList2"/>
    <dgm:cxn modelId="{BEADD508-E95D-49B0-828D-7774B60912C0}" srcId="{A8342625-F954-4A0D-ADE9-70580DA8230A}" destId="{4F607D08-33B6-4667-B599-4AE8F44AD432}" srcOrd="0" destOrd="0" parTransId="{FD4DC183-DF01-4E1F-953F-8E063AE86161}" sibTransId="{83D7269A-6B97-4CB5-A3B5-46F9BB943F38}"/>
    <dgm:cxn modelId="{E32BBD0E-0150-4F28-88B7-B95935A1137F}" type="presOf" srcId="{A8342625-F954-4A0D-ADE9-70580DA8230A}" destId="{2E87766B-89B7-4610-B97C-EF094F5C5F70}" srcOrd="0" destOrd="0" presId="urn:microsoft.com/office/officeart/2005/8/layout/vList2"/>
    <dgm:cxn modelId="{987E5504-33CD-4120-99FD-D8955508EE99}" type="presParOf" srcId="{2E87766B-89B7-4610-B97C-EF094F5C5F70}" destId="{EA9BA9FA-E1A0-457E-B5B9-C61924CF7F10}"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4E81E86-D1DC-4612-A642-21DE7F21DDFE}" type="doc">
      <dgm:prSet loTypeId="urn:microsoft.com/office/officeart/2005/8/layout/default" loCatId="list" qsTypeId="urn:microsoft.com/office/officeart/2005/8/quickstyle/3d1" qsCatId="3D" csTypeId="urn:microsoft.com/office/officeart/2005/8/colors/colorful2" csCatId="colorful" phldr="1"/>
      <dgm:spPr/>
      <dgm:t>
        <a:bodyPr/>
        <a:lstStyle/>
        <a:p>
          <a:endParaRPr lang="zh-CN" altLang="en-US"/>
        </a:p>
      </dgm:t>
    </dgm:pt>
    <dgm:pt modelId="{E5239633-6872-4747-ACBB-06EB235E5FFF}">
      <dgm:prSet phldrT="[文本]"/>
      <dgm:spPr/>
      <dgm:t>
        <a:bodyPr/>
        <a:lstStyle/>
        <a:p>
          <a:r>
            <a:rPr lang="en-US" altLang="zh-CN" dirty="0" smtClean="0"/>
            <a:t>Probability Density Function (PDF) </a:t>
          </a:r>
          <a:endParaRPr lang="zh-CN" altLang="en-US" dirty="0"/>
        </a:p>
      </dgm:t>
    </dgm:pt>
    <dgm:pt modelId="{BB5EA77B-4CB6-4DAC-B7D8-95506258FFBD}" type="parTrans" cxnId="{329CDA62-E705-44ED-8A87-D2CDA45D46DD}">
      <dgm:prSet/>
      <dgm:spPr/>
      <dgm:t>
        <a:bodyPr/>
        <a:lstStyle/>
        <a:p>
          <a:endParaRPr lang="zh-CN" altLang="en-US"/>
        </a:p>
      </dgm:t>
    </dgm:pt>
    <dgm:pt modelId="{A89C25D0-E69C-4412-A9A6-5BCB57C8B032}" type="sibTrans" cxnId="{329CDA62-E705-44ED-8A87-D2CDA45D46DD}">
      <dgm:prSet/>
      <dgm:spPr/>
      <dgm:t>
        <a:bodyPr/>
        <a:lstStyle/>
        <a:p>
          <a:endParaRPr lang="zh-CN" altLang="en-US"/>
        </a:p>
      </dgm:t>
    </dgm:pt>
    <dgm:pt modelId="{3766DFB2-08C9-4C75-BB87-22FD15BCE483}" type="pres">
      <dgm:prSet presAssocID="{84E81E86-D1DC-4612-A642-21DE7F21DDFE}" presName="diagram" presStyleCnt="0">
        <dgm:presLayoutVars>
          <dgm:dir/>
          <dgm:resizeHandles val="exact"/>
        </dgm:presLayoutVars>
      </dgm:prSet>
      <dgm:spPr/>
      <dgm:t>
        <a:bodyPr/>
        <a:lstStyle/>
        <a:p>
          <a:endParaRPr lang="zh-CN" altLang="en-US"/>
        </a:p>
      </dgm:t>
    </dgm:pt>
    <dgm:pt modelId="{47EF67BA-F553-4117-B48E-70E1C700C559}" type="pres">
      <dgm:prSet presAssocID="{E5239633-6872-4747-ACBB-06EB235E5FFF}" presName="node" presStyleLbl="node1" presStyleIdx="0" presStyleCnt="1" custScaleX="350085">
        <dgm:presLayoutVars>
          <dgm:bulletEnabled val="1"/>
        </dgm:presLayoutVars>
      </dgm:prSet>
      <dgm:spPr/>
      <dgm:t>
        <a:bodyPr/>
        <a:lstStyle/>
        <a:p>
          <a:endParaRPr lang="zh-CN" altLang="en-US"/>
        </a:p>
      </dgm:t>
    </dgm:pt>
  </dgm:ptLst>
  <dgm:cxnLst>
    <dgm:cxn modelId="{59F1FA4B-B84E-4D14-8D7A-D437A869D8F5}" type="presOf" srcId="{E5239633-6872-4747-ACBB-06EB235E5FFF}" destId="{47EF67BA-F553-4117-B48E-70E1C700C559}" srcOrd="0" destOrd="0" presId="urn:microsoft.com/office/officeart/2005/8/layout/default"/>
    <dgm:cxn modelId="{329CDA62-E705-44ED-8A87-D2CDA45D46DD}" srcId="{84E81E86-D1DC-4612-A642-21DE7F21DDFE}" destId="{E5239633-6872-4747-ACBB-06EB235E5FFF}" srcOrd="0" destOrd="0" parTransId="{BB5EA77B-4CB6-4DAC-B7D8-95506258FFBD}" sibTransId="{A89C25D0-E69C-4412-A9A6-5BCB57C8B032}"/>
    <dgm:cxn modelId="{FEB10BB4-1F11-4D43-B230-250CD3133A3F}" type="presOf" srcId="{84E81E86-D1DC-4612-A642-21DE7F21DDFE}" destId="{3766DFB2-08C9-4C75-BB87-22FD15BCE483}" srcOrd="0" destOrd="0" presId="urn:microsoft.com/office/officeart/2005/8/layout/default"/>
    <dgm:cxn modelId="{0E911185-3AA9-4ED5-AB7D-56BD181B8D66}" type="presParOf" srcId="{3766DFB2-08C9-4C75-BB87-22FD15BCE483}" destId="{47EF67BA-F553-4117-B48E-70E1C700C559}"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9600" b="1" dirty="0" smtClean="0"/>
            <a:t>Bayes rule</a:t>
          </a:r>
          <a:endParaRPr lang="zh-CN" altLang="en-US" sz="96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0289F2F8-6339-4054-A483-7EAB14A229C6}" type="presOf" srcId="{7A24C0F0-5CD4-4E85-A99F-D0D6541D7DDB}" destId="{E2E63A3B-27E3-4E70-B293-2415A20595E6}" srcOrd="0" destOrd="0" presId="urn:microsoft.com/office/officeart/2005/8/layout/vList2"/>
    <dgm:cxn modelId="{BEFD1530-D1BD-4D9B-A834-411EF966FD0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2A24417-04B4-49B3-AB26-4969FF8CCA2C}" type="presOf" srcId="{25E51774-90CE-4D8B-8D8B-9B24BA4D8542}" destId="{F6BFA63C-22A6-4750-963D-40FC2A353067}" srcOrd="0" destOrd="0" presId="urn:microsoft.com/office/officeart/2005/8/layout/vList2"/>
    <dgm:cxn modelId="{D3354714-D7DE-4E50-8E49-653A318B402B}" srcId="{7A24C0F0-5CD4-4E85-A99F-D0D6541D7DDB}" destId="{25E51774-90CE-4D8B-8D8B-9B24BA4D8542}" srcOrd="0" destOrd="0" parTransId="{1ECA51D1-E058-4439-905C-636021BC6BDC}" sibTransId="{954E4A24-56CE-4E24-AABB-BF8D709F42D5}"/>
    <dgm:cxn modelId="{15809F76-D1B0-4BF9-9A2B-01A1EF151E75}" type="presParOf" srcId="{38853BC7-58E1-4481-9580-FB1DAD9B2D9E}" destId="{E2E63A3B-27E3-4E70-B293-2415A20595E6}" srcOrd="0" destOrd="0" presId="urn:microsoft.com/office/officeart/2005/8/layout/vList2"/>
    <dgm:cxn modelId="{085C963A-BE25-4489-BA11-39CA8C12D2D9}"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5"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45C3999C-87A4-4413-A9BB-8E3D357E72F1}" type="presOf" srcId="{E07E198F-D927-4866-8417-75EBF0B1FD65}" destId="{38853BC7-58E1-4481-9580-FB1DAD9B2D9E}" srcOrd="0" destOrd="0" presId="urn:microsoft.com/office/officeart/2005/8/layout/vList2"/>
    <dgm:cxn modelId="{13B35E29-24EA-4A6E-87F7-1A8F0A0A2B5A}"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0FFFFBD8-16AE-4439-84E8-A417523488C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7200" b="1" dirty="0" smtClean="0"/>
            <a:t>Bayes rule</a:t>
          </a:r>
          <a:endParaRPr lang="zh-CN" altLang="en-US" sz="72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25E70F3B-6A3F-4D80-B764-94B916960EE9}" type="presOf" srcId="{7A24C0F0-5CD4-4E85-A99F-D0D6541D7DDB}" destId="{E2E63A3B-27E3-4E70-B293-2415A20595E6}" srcOrd="0" destOrd="0" presId="urn:microsoft.com/office/officeart/2005/8/layout/vList2"/>
    <dgm:cxn modelId="{1AC225CD-97E7-4E71-9C16-7367D1743644}" type="presOf" srcId="{E07E198F-D927-4866-8417-75EBF0B1FD65}" destId="{38853BC7-58E1-4481-9580-FB1DAD9B2D9E}" srcOrd="0" destOrd="0" presId="urn:microsoft.com/office/officeart/2005/8/layout/vList2"/>
    <dgm:cxn modelId="{39CA3606-D09C-4EB0-AE14-9C16289ACBE8}" type="presOf" srcId="{25E51774-90CE-4D8B-8D8B-9B24BA4D8542}" destId="{F6BFA63C-22A6-4750-963D-40FC2A353067}"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8F219432-9C23-4B67-A3A5-5D7831E6044C}" type="presParOf" srcId="{38853BC7-58E1-4481-9580-FB1DAD9B2D9E}" destId="{E2E63A3B-27E3-4E70-B293-2415A20595E6}" srcOrd="0" destOrd="0" presId="urn:microsoft.com/office/officeart/2005/8/layout/vList2"/>
    <dgm:cxn modelId="{FFC98750-5EEC-45F4-BBBC-EAEE2F1056AF}"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9" qsCatId="3D" csTypeId="urn:microsoft.com/office/officeart/2005/8/colors/colorful2" csCatId="colorful" phldr="1"/>
      <dgm:spPr/>
      <dgm:t>
        <a:bodyPr/>
        <a:lstStyle/>
        <a:p>
          <a:endParaRPr lang="zh-CN" altLang="en-US"/>
        </a:p>
      </dgm:t>
    </dgm:pt>
    <dgm:pt modelId="{7A24C0F0-5CD4-4E85-A99F-D0D6541D7DDB}">
      <dgm:prSet phldrT="[文本]" custT="1"/>
      <dgm:spPr/>
      <dgm:t>
        <a:bodyPr/>
        <a:lstStyle/>
        <a:p>
          <a:pPr algn="ctr"/>
          <a:r>
            <a:rPr lang="en-US" altLang="zh-CN" sz="7200" b="1" dirty="0" smtClean="0"/>
            <a:t>Bayes rule</a:t>
          </a:r>
          <a:endParaRPr lang="zh-CN" altLang="en-US" sz="7200"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25E51774-90CE-4D8B-8D8B-9B24BA4D8542}">
      <dgm:prSet phldrT="[文本]" custT="1"/>
      <dgm:spPr/>
      <dgm:t>
        <a:bodyPr/>
        <a:lstStyle/>
        <a:p>
          <a:pPr algn="ctr"/>
          <a:endParaRPr lang="zh-CN" altLang="en-US" sz="9600" b="1" dirty="0"/>
        </a:p>
      </dgm:t>
    </dgm:pt>
    <dgm:pt modelId="{1ECA51D1-E058-4439-905C-636021BC6BDC}" type="parTrans" cxnId="{D3354714-D7DE-4E50-8E49-653A318B402B}">
      <dgm:prSet/>
      <dgm:spPr/>
      <dgm:t>
        <a:bodyPr/>
        <a:lstStyle/>
        <a:p>
          <a:endParaRPr lang="zh-CN" altLang="en-US"/>
        </a:p>
      </dgm:t>
    </dgm:pt>
    <dgm:pt modelId="{954E4A24-56CE-4E24-AABB-BF8D709F42D5}" type="sibTrans" cxnId="{D3354714-D7DE-4E50-8E49-653A318B402B}">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ScaleY="207001" custLinFactNeighborX="10607" custLinFactNeighborY="-5041">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0" presStyleCnt="1">
        <dgm:presLayoutVars>
          <dgm:bulletEnabled val="1"/>
        </dgm:presLayoutVars>
      </dgm:prSet>
      <dgm:spPr/>
      <dgm:t>
        <a:bodyPr/>
        <a:lstStyle/>
        <a:p>
          <a:endParaRPr lang="zh-CN" altLang="en-US"/>
        </a:p>
      </dgm:t>
    </dgm:pt>
  </dgm:ptLst>
  <dgm:cxnLst>
    <dgm:cxn modelId="{79E46B5F-0431-407C-9A65-C9EF8CD71D6E}" type="presOf" srcId="{7A24C0F0-5CD4-4E85-A99F-D0D6541D7DDB}" destId="{E2E63A3B-27E3-4E70-B293-2415A20595E6}" srcOrd="0" destOrd="0" presId="urn:microsoft.com/office/officeart/2005/8/layout/vList2"/>
    <dgm:cxn modelId="{2756FE14-224A-4FF9-ACD9-0D5684143715}" type="presOf" srcId="{E07E198F-D927-4866-8417-75EBF0B1FD65}" destId="{38853BC7-58E1-4481-9580-FB1DAD9B2D9E}" srcOrd="0" destOrd="0" presId="urn:microsoft.com/office/officeart/2005/8/layout/vList2"/>
    <dgm:cxn modelId="{F200832F-6682-43CB-AD04-E893CE7C7CC3}" type="presOf" srcId="{25E51774-90CE-4D8B-8D8B-9B24BA4D8542}" destId="{F6BFA63C-22A6-4750-963D-40FC2A353067}"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D3354714-D7DE-4E50-8E49-653A318B402B}" srcId="{7A24C0F0-5CD4-4E85-A99F-D0D6541D7DDB}" destId="{25E51774-90CE-4D8B-8D8B-9B24BA4D8542}" srcOrd="0" destOrd="0" parTransId="{1ECA51D1-E058-4439-905C-636021BC6BDC}" sibTransId="{954E4A24-56CE-4E24-AABB-BF8D709F42D5}"/>
    <dgm:cxn modelId="{3D21251C-E761-45CE-AF10-E5A5FBF454E1}" type="presParOf" srcId="{38853BC7-58E1-4481-9580-FB1DAD9B2D9E}" destId="{E2E63A3B-27E3-4E70-B293-2415A20595E6}" srcOrd="0" destOrd="0" presId="urn:microsoft.com/office/officeart/2005/8/layout/vList2"/>
    <dgm:cxn modelId="{933990CE-067D-4A4D-94DB-9BD8D378C9D6}" type="presParOf" srcId="{38853BC7-58E1-4481-9580-FB1DAD9B2D9E}" destId="{F6BFA63C-22A6-4750-963D-40FC2A353067}"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128A18F5-58B3-407F-8BAB-490A27DF0C73}" type="doc">
      <dgm:prSet loTypeId="urn:microsoft.com/office/officeart/2005/8/layout/vList5" loCatId="list" qsTypeId="urn:microsoft.com/office/officeart/2005/8/quickstyle/3d2" qsCatId="3D" csTypeId="urn:microsoft.com/office/officeart/2005/8/colors/colorful2" csCatId="colorful" phldr="1"/>
      <dgm:spPr/>
      <dgm:t>
        <a:bodyPr/>
        <a:lstStyle/>
        <a:p>
          <a:endParaRPr lang="zh-CN" altLang="en-US"/>
        </a:p>
      </dgm:t>
    </dgm:pt>
    <dgm:pt modelId="{12AFFC25-6614-4B99-B1F3-3715708C153E}">
      <dgm:prSet/>
      <dgm:spPr/>
      <dgm:t>
        <a:bodyPr/>
        <a:lstStyle/>
        <a:p>
          <a:pPr rtl="0"/>
          <a:r>
            <a:rPr lang="en-US" dirty="0" smtClean="0"/>
            <a:t>Bayes rule plays a predominant role in probabilistic robotics.</a:t>
          </a:r>
          <a:endParaRPr lang="zh-CN" dirty="0"/>
        </a:p>
      </dgm:t>
    </dgm:pt>
    <dgm:pt modelId="{D041AF35-4C15-4C66-9DDA-4D84E6EFCB3D}" type="parTrans" cxnId="{8148B6AB-7FD6-4DA4-8EF8-3815FE1ED4A7}">
      <dgm:prSet/>
      <dgm:spPr/>
      <dgm:t>
        <a:bodyPr/>
        <a:lstStyle/>
        <a:p>
          <a:endParaRPr lang="zh-CN" altLang="en-US"/>
        </a:p>
      </dgm:t>
    </dgm:pt>
    <dgm:pt modelId="{EE99C63E-CD52-4B96-B827-11ADE1FE9449}" type="sibTrans" cxnId="{8148B6AB-7FD6-4DA4-8EF8-3815FE1ED4A7}">
      <dgm:prSet/>
      <dgm:spPr/>
      <dgm:t>
        <a:bodyPr/>
        <a:lstStyle/>
        <a:p>
          <a:endParaRPr lang="zh-CN" altLang="en-US"/>
        </a:p>
      </dgm:t>
    </dgm:pt>
    <dgm:pt modelId="{48AC3B71-A97F-4EFD-A81D-37EB7B242CA3}" type="pres">
      <dgm:prSet presAssocID="{128A18F5-58B3-407F-8BAB-490A27DF0C73}" presName="Name0" presStyleCnt="0">
        <dgm:presLayoutVars>
          <dgm:dir/>
          <dgm:animLvl val="lvl"/>
          <dgm:resizeHandles val="exact"/>
        </dgm:presLayoutVars>
      </dgm:prSet>
      <dgm:spPr/>
      <dgm:t>
        <a:bodyPr/>
        <a:lstStyle/>
        <a:p>
          <a:endParaRPr lang="zh-CN" altLang="en-US"/>
        </a:p>
      </dgm:t>
    </dgm:pt>
    <dgm:pt modelId="{64379790-8355-473A-8C7D-98226195C9CC}" type="pres">
      <dgm:prSet presAssocID="{12AFFC25-6614-4B99-B1F3-3715708C153E}" presName="linNode" presStyleCnt="0"/>
      <dgm:spPr/>
    </dgm:pt>
    <dgm:pt modelId="{0F3F950B-C4F6-4ED4-B4B8-E73A22B4166F}" type="pres">
      <dgm:prSet presAssocID="{12AFFC25-6614-4B99-B1F3-3715708C153E}" presName="parentText" presStyleLbl="node1" presStyleIdx="0" presStyleCnt="1" custScaleX="236247" custLinFactY="128526" custLinFactNeighborX="-48124" custLinFactNeighborY="200000">
        <dgm:presLayoutVars>
          <dgm:chMax val="1"/>
          <dgm:bulletEnabled val="1"/>
        </dgm:presLayoutVars>
      </dgm:prSet>
      <dgm:spPr/>
      <dgm:t>
        <a:bodyPr/>
        <a:lstStyle/>
        <a:p>
          <a:endParaRPr lang="zh-CN" altLang="en-US"/>
        </a:p>
      </dgm:t>
    </dgm:pt>
  </dgm:ptLst>
  <dgm:cxnLst>
    <dgm:cxn modelId="{8148B6AB-7FD6-4DA4-8EF8-3815FE1ED4A7}" srcId="{128A18F5-58B3-407F-8BAB-490A27DF0C73}" destId="{12AFFC25-6614-4B99-B1F3-3715708C153E}" srcOrd="0" destOrd="0" parTransId="{D041AF35-4C15-4C66-9DDA-4D84E6EFCB3D}" sibTransId="{EE99C63E-CD52-4B96-B827-11ADE1FE9449}"/>
    <dgm:cxn modelId="{DC0866F1-413C-4311-A068-8AFEE2F775C6}" type="presOf" srcId="{128A18F5-58B3-407F-8BAB-490A27DF0C73}" destId="{48AC3B71-A97F-4EFD-A81D-37EB7B242CA3}" srcOrd="0" destOrd="0" presId="urn:microsoft.com/office/officeart/2005/8/layout/vList5"/>
    <dgm:cxn modelId="{5DCF2516-DA56-40B5-84C5-E6698B88C6FE}" type="presOf" srcId="{12AFFC25-6614-4B99-B1F3-3715708C153E}" destId="{0F3F950B-C4F6-4ED4-B4B8-E73A22B4166F}" srcOrd="0" destOrd="0" presId="urn:microsoft.com/office/officeart/2005/8/layout/vList5"/>
    <dgm:cxn modelId="{6D671B67-7C51-4F60-A908-C4520F7E4D4A}" type="presParOf" srcId="{48AC3B71-A97F-4EFD-A81D-37EB7B242CA3}" destId="{64379790-8355-473A-8C7D-98226195C9CC}" srcOrd="0" destOrd="0" presId="urn:microsoft.com/office/officeart/2005/8/layout/vList5"/>
    <dgm:cxn modelId="{F7D07346-5C01-4A1F-8B22-01BFAB7E00D3}" type="presParOf" srcId="{64379790-8355-473A-8C7D-98226195C9CC}" destId="{0F3F950B-C4F6-4ED4-B4B8-E73A22B4166F}"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99" custLinFactNeighborY="26489">
        <dgm:presLayoutVars>
          <dgm:chMax val="0"/>
          <dgm:bulletEnabled val="1"/>
        </dgm:presLayoutVars>
      </dgm:prSet>
      <dgm:spPr/>
      <dgm:t>
        <a:bodyPr/>
        <a:lstStyle/>
        <a:p>
          <a:endParaRPr lang="zh-CN" altLang="en-US"/>
        </a:p>
      </dgm:t>
    </dgm:pt>
  </dgm:ptLst>
  <dgm:cxnLst>
    <dgm:cxn modelId="{A19154EB-1F8F-4790-B673-421499572CA1}" type="presOf" srcId="{7A24C0F0-5CD4-4E85-A99F-D0D6541D7DDB}" destId="{E2E63A3B-27E3-4E70-B293-2415A20595E6}" srcOrd="0" destOrd="0" presId="urn:microsoft.com/office/officeart/2005/8/layout/vList2"/>
    <dgm:cxn modelId="{1FFDDFA8-48E8-417F-B740-78B531E66D89}"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80CD20EB-88A3-4264-9D4E-40578B16B457}"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24"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tyle>
          <a:lnRef idx="0">
            <a:schemeClr val="accent6"/>
          </a:lnRef>
          <a:fillRef idx="3">
            <a:schemeClr val="accent6"/>
          </a:fillRef>
          <a:effectRef idx="3">
            <a:schemeClr val="accent6"/>
          </a:effectRef>
          <a:fontRef idx="minor">
            <a:schemeClr val="lt1"/>
          </a:fontRef>
        </dgm:style>
      </dgm:prSet>
      <dgm:spPr/>
      <dgm:t>
        <a:bodyPr/>
        <a:lstStyle/>
        <a:p>
          <a:pPr algn="ctr"/>
          <a:r>
            <a:rPr lang="en-US" altLang="zh-CN" b="1" dirty="0" smtClean="0"/>
            <a:t>Marginaliza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099" custLinFactNeighborY="26489">
        <dgm:presLayoutVars>
          <dgm:chMax val="0"/>
          <dgm:bulletEnabled val="1"/>
        </dgm:presLayoutVars>
      </dgm:prSet>
      <dgm:spPr/>
      <dgm:t>
        <a:bodyPr/>
        <a:lstStyle/>
        <a:p>
          <a:endParaRPr lang="zh-CN" altLang="en-US"/>
        </a:p>
      </dgm:t>
    </dgm:pt>
  </dgm:ptLst>
  <dgm:cxnLst>
    <dgm:cxn modelId="{D6607CA2-C912-4ECA-A1B7-8C952E5DEC1E}" type="presOf" srcId="{E07E198F-D927-4866-8417-75EBF0B1FD65}" destId="{38853BC7-58E1-4481-9580-FB1DAD9B2D9E}" srcOrd="0" destOrd="0" presId="urn:microsoft.com/office/officeart/2005/8/layout/vList2"/>
    <dgm:cxn modelId="{2DAE1E4D-732C-4143-B464-F5D45E717649}"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ECB56F7-8556-47F4-AD20-9324F81D0F93}"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24"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67139326-479D-44C8-AD92-93BB31E24CD0}" type="presOf" srcId="{1915BC4B-BCA9-40D7-A723-DC8DF4ED6355}" destId="{28D6E456-030F-4910-AFC7-6831EC9E9452}" srcOrd="0" destOrd="0" presId="urn:microsoft.com/office/officeart/2005/8/layout/default"/>
    <dgm:cxn modelId="{199330DE-D7D2-4AB4-B96C-DCAE2FCDEE75}" type="presOf" srcId="{AC2AEF6C-1096-4726-91D4-CCE0F520C5DF}" destId="{4961F13F-D00D-4620-8830-CF56D0B1432D}" srcOrd="0" destOrd="0" presId="urn:microsoft.com/office/officeart/2005/8/layout/default"/>
    <dgm:cxn modelId="{FB4DAEE7-83D4-45BA-BC8D-A479FB1FA2A4}"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9D9A05EC-59F9-47C4-999E-9FE993186FD2}" type="presOf" srcId="{1915BC4B-BCA9-40D7-A723-DC8DF4ED6355}" destId="{28D6E456-030F-4910-AFC7-6831EC9E9452}" srcOrd="0" destOrd="0" presId="urn:microsoft.com/office/officeart/2005/8/layout/default"/>
    <dgm:cxn modelId="{1CDD7A16-0B59-4662-A7EF-7005D681C619}" type="presOf" srcId="{AC2AEF6C-1096-4726-91D4-CCE0F520C5DF}" destId="{4961F13F-D00D-4620-8830-CF56D0B1432D}" srcOrd="0" destOrd="0" presId="urn:microsoft.com/office/officeart/2005/8/layout/default"/>
    <dgm:cxn modelId="{D4803096-6090-462F-AADA-5175944046F0}"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Theorem of total probability</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565" custLinFactNeighborY="17659">
        <dgm:presLayoutVars>
          <dgm:chMax val="0"/>
          <dgm:bulletEnabled val="1"/>
        </dgm:presLayoutVars>
      </dgm:prSet>
      <dgm:spPr/>
      <dgm:t>
        <a:bodyPr/>
        <a:lstStyle/>
        <a:p>
          <a:endParaRPr lang="zh-CN" altLang="en-US"/>
        </a:p>
      </dgm:t>
    </dgm:pt>
  </dgm:ptLst>
  <dgm:cxnLst>
    <dgm:cxn modelId="{FDE362E0-CEC0-4015-8259-B29733EA57F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6BC8A73-6278-4B62-BEA7-85DF4596421E}" type="presOf" srcId="{E07E198F-D927-4866-8417-75EBF0B1FD65}" destId="{38853BC7-58E1-4481-9580-FB1DAD9B2D9E}" srcOrd="0" destOrd="0" presId="urn:microsoft.com/office/officeart/2005/8/layout/vList2"/>
    <dgm:cxn modelId="{92B8FF71-299A-4073-A800-B0E650F70A31}"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5" qsCatId="3D" csTypeId="urn:microsoft.com/office/officeart/2005/8/colors/colorful2" csCatId="colorful" phldr="1"/>
      <dgm:spPr/>
      <dgm:t>
        <a:bodyPr/>
        <a:lstStyle/>
        <a:p>
          <a:endParaRPr lang="zh-CN" altLang="en-US"/>
        </a:p>
      </dgm:t>
    </dgm:pt>
    <dgm:pt modelId="{B69F133D-2DF1-4C1E-A5BB-63CCB08DA7C5}">
      <dgm:prSet phldrT="[文本]"/>
      <dgm:spPr/>
      <dgm:t>
        <a:bodyPr/>
        <a:lstStyle/>
        <a:p>
          <a:r>
            <a:rPr lang="en-US" altLang="zh-CN" dirty="0" smtClean="0"/>
            <a:t>Non-negative</a:t>
          </a:r>
          <a:endParaRPr lang="zh-CN" altLang="en-US" dirty="0"/>
        </a:p>
      </dgm:t>
    </dgm:pt>
    <dgm:pt modelId="{2AB03A2A-A89B-47F7-90AF-84E1FBD38704}" type="parTrans" cxnId="{7DBB2706-F968-4B93-B549-20ACAE431F5D}">
      <dgm:prSet/>
      <dgm:spPr/>
      <dgm:t>
        <a:bodyPr/>
        <a:lstStyle/>
        <a:p>
          <a:endParaRPr lang="zh-CN" altLang="en-US"/>
        </a:p>
      </dgm:t>
    </dgm:pt>
    <dgm:pt modelId="{1336692A-90E9-4298-9883-A72DA6D1E570}" type="sibTrans" cxnId="{7DBB2706-F968-4B93-B549-20ACAE431F5D}">
      <dgm:prSet/>
      <dgm:spPr/>
      <dgm:t>
        <a:bodyPr/>
        <a:lstStyle/>
        <a:p>
          <a:endParaRPr lang="zh-CN" altLang="en-US"/>
        </a:p>
      </dgm:t>
    </dgm:pt>
    <dgm:pt modelId="{B51F3EC6-CDC2-48A0-AFD6-D185B1E0585C}">
      <dgm:prSet phldrT="[文本]"/>
      <dgm:spPr/>
      <dgm:t>
        <a:bodyPr/>
        <a:lstStyle/>
        <a:p>
          <a:endParaRPr lang="zh-CN" altLang="en-US" dirty="0"/>
        </a:p>
      </dgm:t>
    </dgm:pt>
    <dgm:pt modelId="{C746F102-C79F-439A-9BCE-8F57BE7EC38A}" type="parTrans" cxnId="{56164E23-E507-4F6D-8FE6-A340E68D1867}">
      <dgm:prSet/>
      <dgm:spPr/>
      <dgm:t>
        <a:bodyPr/>
        <a:lstStyle/>
        <a:p>
          <a:endParaRPr lang="zh-CN" altLang="en-US"/>
        </a:p>
      </dgm:t>
    </dgm:pt>
    <dgm:pt modelId="{9D690C75-547C-4099-8FEB-93FF3D2AA66C}" type="sibTrans" cxnId="{56164E23-E507-4F6D-8FE6-A340E68D1867}">
      <dgm:prSet/>
      <dgm:spPr/>
      <dgm:t>
        <a:bodyPr/>
        <a:lstStyle/>
        <a:p>
          <a:endParaRPr lang="zh-CN" altLang="en-US"/>
        </a:p>
      </dgm:t>
    </dgm:pt>
    <dgm:pt modelId="{7A24C0F0-5CD4-4E85-A99F-D0D6541D7DDB}">
      <dgm:prSet phldrT="[文本]"/>
      <dgm:spPr/>
      <dgm:t>
        <a:bodyPr/>
        <a:lstStyle/>
        <a:p>
          <a:r>
            <a:rPr lang="en-US" altLang="zh-CN" dirty="0" smtClean="0"/>
            <a:t>Sums up/ integrates to one</a:t>
          </a:r>
          <a:endParaRPr lang="zh-CN" altLang="en-US"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92632350-FBC4-4B86-9EA2-955537A944DA}">
      <dgm:prSet phldrT="[文本]"/>
      <dgm:spPr/>
      <dgm:t>
        <a:bodyPr/>
        <a:lstStyle/>
        <a:p>
          <a:r>
            <a:rPr lang="en-US" altLang="zh-CN" dirty="0" smtClean="0"/>
            <a:t>Discrete probability distribution always sums up to one</a:t>
          </a:r>
          <a:endParaRPr lang="zh-CN" altLang="en-US" dirty="0"/>
        </a:p>
      </dgm:t>
    </dgm:pt>
    <dgm:pt modelId="{5E1A5B60-C550-470E-A6EB-6F9D2E9AEDAD}" type="parTrans" cxnId="{F39C9853-BFBB-471C-9FD5-C7D2DF713387}">
      <dgm:prSet/>
      <dgm:spPr/>
      <dgm:t>
        <a:bodyPr/>
        <a:lstStyle/>
        <a:p>
          <a:endParaRPr lang="zh-CN" altLang="en-US"/>
        </a:p>
      </dgm:t>
    </dgm:pt>
    <dgm:pt modelId="{85B3E858-E342-40E9-8F1F-C42904628CBD}" type="sibTrans" cxnId="{F39C9853-BFBB-471C-9FD5-C7D2DF713387}">
      <dgm:prSet/>
      <dgm:spPr/>
      <dgm:t>
        <a:bodyPr/>
        <a:lstStyle/>
        <a:p>
          <a:endParaRPr lang="zh-CN" altLang="en-US"/>
        </a:p>
      </dgm:t>
    </dgm:pt>
    <dgm:pt modelId="{393DD4D2-5647-4460-88C4-704730A9C702}">
      <dgm:prSet phldrT="[文本]"/>
      <dgm:spPr/>
      <dgm:t>
        <a:bodyPr/>
        <a:lstStyle/>
        <a:p>
          <a:r>
            <a:rPr lang="en-US" altLang="zh-CN" dirty="0" smtClean="0"/>
            <a:t>A PDF always integrates to one</a:t>
          </a:r>
          <a:endParaRPr lang="zh-CN" altLang="en-US" dirty="0"/>
        </a:p>
      </dgm:t>
    </dgm:pt>
    <dgm:pt modelId="{FEB0BB2D-9C77-4671-9F0E-499293D84A73}" type="parTrans" cxnId="{5D10400F-FB24-4CB2-AA36-7E012AD65D80}">
      <dgm:prSet/>
      <dgm:spPr/>
      <dgm:t>
        <a:bodyPr/>
        <a:lstStyle/>
        <a:p>
          <a:endParaRPr lang="zh-CN" altLang="en-US"/>
        </a:p>
      </dgm:t>
    </dgm:pt>
    <dgm:pt modelId="{6BE2960C-8110-4C46-B9FA-56155A39367F}" type="sibTrans" cxnId="{5D10400F-FB24-4CB2-AA36-7E012AD65D80}">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4E395D49-1089-4796-8487-30C2A1E675DD}" type="pres">
      <dgm:prSet presAssocID="{B69F133D-2DF1-4C1E-A5BB-63CCB08DA7C5}" presName="parentText" presStyleLbl="node1" presStyleIdx="0" presStyleCnt="2">
        <dgm:presLayoutVars>
          <dgm:chMax val="0"/>
          <dgm:bulletEnabled val="1"/>
        </dgm:presLayoutVars>
      </dgm:prSet>
      <dgm:spPr/>
      <dgm:t>
        <a:bodyPr/>
        <a:lstStyle/>
        <a:p>
          <a:endParaRPr lang="zh-CN" altLang="en-US"/>
        </a:p>
      </dgm:t>
    </dgm:pt>
    <dgm:pt modelId="{D4D3880C-D4A2-4FDD-92B0-C105B7A70C92}" type="pres">
      <dgm:prSet presAssocID="{B69F133D-2DF1-4C1E-A5BB-63CCB08DA7C5}" presName="childText" presStyleLbl="revTx" presStyleIdx="0" presStyleCnt="2">
        <dgm:presLayoutVars>
          <dgm:bulletEnabled val="1"/>
        </dgm:presLayoutVars>
      </dgm:prSet>
      <dgm:spPr/>
      <dgm:t>
        <a:bodyPr/>
        <a:lstStyle/>
        <a:p>
          <a:endParaRPr lang="zh-CN" altLang="en-US"/>
        </a:p>
      </dgm:t>
    </dgm:pt>
    <dgm:pt modelId="{E2E63A3B-27E3-4E70-B293-2415A20595E6}" type="pres">
      <dgm:prSet presAssocID="{7A24C0F0-5CD4-4E85-A99F-D0D6541D7DDB}" presName="parentText" presStyleLbl="node1" presStyleIdx="1" presStyleCnt="2">
        <dgm:presLayoutVars>
          <dgm:chMax val="0"/>
          <dgm:bulletEnabled val="1"/>
        </dgm:presLayoutVars>
      </dgm:prSet>
      <dgm:spPr/>
      <dgm:t>
        <a:bodyPr/>
        <a:lstStyle/>
        <a:p>
          <a:endParaRPr lang="zh-CN" altLang="en-US"/>
        </a:p>
      </dgm:t>
    </dgm:pt>
    <dgm:pt modelId="{F6BFA63C-22A6-4750-963D-40FC2A353067}" type="pres">
      <dgm:prSet presAssocID="{7A24C0F0-5CD4-4E85-A99F-D0D6541D7DDB}" presName="childText" presStyleLbl="revTx" presStyleIdx="1" presStyleCnt="2">
        <dgm:presLayoutVars>
          <dgm:bulletEnabled val="1"/>
        </dgm:presLayoutVars>
      </dgm:prSet>
      <dgm:spPr/>
      <dgm:t>
        <a:bodyPr/>
        <a:lstStyle/>
        <a:p>
          <a:endParaRPr lang="zh-CN" altLang="en-US"/>
        </a:p>
      </dgm:t>
    </dgm:pt>
  </dgm:ptLst>
  <dgm:cxnLst>
    <dgm:cxn modelId="{56164E23-E507-4F6D-8FE6-A340E68D1867}" srcId="{B69F133D-2DF1-4C1E-A5BB-63CCB08DA7C5}" destId="{B51F3EC6-CDC2-48A0-AFD6-D185B1E0585C}" srcOrd="0" destOrd="0" parTransId="{C746F102-C79F-439A-9BCE-8F57BE7EC38A}" sibTransId="{9D690C75-547C-4099-8FEB-93FF3D2AA66C}"/>
    <dgm:cxn modelId="{DA3BA4B4-63D9-4812-A704-1421712FE0C0}" type="presOf" srcId="{B51F3EC6-CDC2-48A0-AFD6-D185B1E0585C}" destId="{D4D3880C-D4A2-4FDD-92B0-C105B7A70C92}" srcOrd="0" destOrd="0" presId="urn:microsoft.com/office/officeart/2005/8/layout/vList2"/>
    <dgm:cxn modelId="{D2DEFB0D-E00E-414D-9174-C59DB86472A7}" srcId="{E07E198F-D927-4866-8417-75EBF0B1FD65}" destId="{7A24C0F0-5CD4-4E85-A99F-D0D6541D7DDB}" srcOrd="1" destOrd="0" parTransId="{DD3391BE-83A1-44D0-8836-C90A3D6DACDC}" sibTransId="{153A608B-EC27-49C6-A47E-78A32FA5D408}"/>
    <dgm:cxn modelId="{F17D5D9F-4A57-479A-8AF2-2464888D49B5}" type="presOf" srcId="{7A24C0F0-5CD4-4E85-A99F-D0D6541D7DDB}" destId="{E2E63A3B-27E3-4E70-B293-2415A20595E6}" srcOrd="0" destOrd="0" presId="urn:microsoft.com/office/officeart/2005/8/layout/vList2"/>
    <dgm:cxn modelId="{5D10400F-FB24-4CB2-AA36-7E012AD65D80}" srcId="{7A24C0F0-5CD4-4E85-A99F-D0D6541D7DDB}" destId="{393DD4D2-5647-4460-88C4-704730A9C702}" srcOrd="1" destOrd="0" parTransId="{FEB0BB2D-9C77-4671-9F0E-499293D84A73}" sibTransId="{6BE2960C-8110-4C46-B9FA-56155A39367F}"/>
    <dgm:cxn modelId="{BB620416-B1F2-403D-B543-651E2CD89C69}" type="presOf" srcId="{E07E198F-D927-4866-8417-75EBF0B1FD65}" destId="{38853BC7-58E1-4481-9580-FB1DAD9B2D9E}" srcOrd="0" destOrd="0" presId="urn:microsoft.com/office/officeart/2005/8/layout/vList2"/>
    <dgm:cxn modelId="{F39C9853-BFBB-471C-9FD5-C7D2DF713387}" srcId="{7A24C0F0-5CD4-4E85-A99F-D0D6541D7DDB}" destId="{92632350-FBC4-4B86-9EA2-955537A944DA}" srcOrd="0" destOrd="0" parTransId="{5E1A5B60-C550-470E-A6EB-6F9D2E9AEDAD}" sibTransId="{85B3E858-E342-40E9-8F1F-C42904628CBD}"/>
    <dgm:cxn modelId="{87418341-A7D9-472E-B030-DA5E46D8584C}" type="presOf" srcId="{92632350-FBC4-4B86-9EA2-955537A944DA}" destId="{F6BFA63C-22A6-4750-963D-40FC2A353067}" srcOrd="0" destOrd="0" presId="urn:microsoft.com/office/officeart/2005/8/layout/vList2"/>
    <dgm:cxn modelId="{C8A5FC3D-9891-456C-8C9A-9442D13F41FC}" type="presOf" srcId="{393DD4D2-5647-4460-88C4-704730A9C702}" destId="{F6BFA63C-22A6-4750-963D-40FC2A353067}" srcOrd="0" destOrd="1" presId="urn:microsoft.com/office/officeart/2005/8/layout/vList2"/>
    <dgm:cxn modelId="{671CF571-D57F-45EC-AA07-E9224B125D36}" type="presOf" srcId="{B69F133D-2DF1-4C1E-A5BB-63CCB08DA7C5}" destId="{4E395D49-1089-4796-8487-30C2A1E675DD}" srcOrd="0" destOrd="0" presId="urn:microsoft.com/office/officeart/2005/8/layout/vList2"/>
    <dgm:cxn modelId="{7DBB2706-F968-4B93-B549-20ACAE431F5D}" srcId="{E07E198F-D927-4866-8417-75EBF0B1FD65}" destId="{B69F133D-2DF1-4C1E-A5BB-63CCB08DA7C5}" srcOrd="0" destOrd="0" parTransId="{2AB03A2A-A89B-47F7-90AF-84E1FBD38704}" sibTransId="{1336692A-90E9-4298-9883-A72DA6D1E570}"/>
    <dgm:cxn modelId="{E2349FE4-ECC4-4852-B11F-1DA3DC2E2648}" type="presParOf" srcId="{38853BC7-58E1-4481-9580-FB1DAD9B2D9E}" destId="{4E395D49-1089-4796-8487-30C2A1E675DD}" srcOrd="0" destOrd="0" presId="urn:microsoft.com/office/officeart/2005/8/layout/vList2"/>
    <dgm:cxn modelId="{E1941AFB-C402-478A-9277-35C338091DE9}" type="presParOf" srcId="{38853BC7-58E1-4481-9580-FB1DAD9B2D9E}" destId="{D4D3880C-D4A2-4FDD-92B0-C105B7A70C92}" srcOrd="1" destOrd="0" presId="urn:microsoft.com/office/officeart/2005/8/layout/vList2"/>
    <dgm:cxn modelId="{743BACC4-C90F-493A-8265-D7E801201F62}" type="presParOf" srcId="{38853BC7-58E1-4481-9580-FB1DAD9B2D9E}" destId="{E2E63A3B-27E3-4E70-B293-2415A20595E6}" srcOrd="2" destOrd="0" presId="urn:microsoft.com/office/officeart/2005/8/layout/vList2"/>
    <dgm:cxn modelId="{641B59B3-C18E-492D-A372-474A95521BE4}" type="presParOf" srcId="{38853BC7-58E1-4481-9580-FB1DAD9B2D9E}" destId="{F6BFA63C-22A6-4750-963D-40FC2A353067}"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89558555-88F6-4FFE-A712-0A281D84D744}" type="presOf" srcId="{E07E198F-D927-4866-8417-75EBF0B1FD65}" destId="{38853BC7-58E1-4481-9580-FB1DAD9B2D9E}" srcOrd="0" destOrd="0" presId="urn:microsoft.com/office/officeart/2005/8/layout/vList2"/>
    <dgm:cxn modelId="{BE2E6E9C-4E05-4F85-8EF6-23AD11355084}"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616EB58-9C8E-43E7-9715-6D86664F9CA8}"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3646130B-63AA-46A0-B8A6-07A8DE646BE7}" type="presOf" srcId="{E07E198F-D927-4866-8417-75EBF0B1FD65}" destId="{38853BC7-58E1-4481-9580-FB1DAD9B2D9E}" srcOrd="0" destOrd="0" presId="urn:microsoft.com/office/officeart/2005/8/layout/vList2"/>
    <dgm:cxn modelId="{E3B62339-7408-45A6-81CC-ED096B331277}"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BF036F9-5B89-4E4D-9F97-7A0EC1A101F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E6CB6A1B-6CEF-4E15-A722-FEC99C905E2D}" type="presOf" srcId="{7A24C0F0-5CD4-4E85-A99F-D0D6541D7DDB}" destId="{E2E63A3B-27E3-4E70-B293-2415A20595E6}" srcOrd="0" destOrd="0" presId="urn:microsoft.com/office/officeart/2005/8/layout/vList2"/>
    <dgm:cxn modelId="{377836AB-6D4F-475D-AC69-3F603D6B743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4C1A7BDC-66B3-4939-8B1A-957BCCE8277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838F5A70-E20C-4FA4-B3B6-9C68EF5609A7}" type="presOf" srcId="{7A24C0F0-5CD4-4E85-A99F-D0D6541D7DDB}" destId="{E2E63A3B-27E3-4E70-B293-2415A20595E6}" srcOrd="0" destOrd="0" presId="urn:microsoft.com/office/officeart/2005/8/layout/vList2"/>
    <dgm:cxn modelId="{538BFE0D-BC7C-44FE-86CF-D878D71EA07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68A6A1E-8920-4291-9449-D9E45167ABE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B975CD5B-2391-43D5-B3E0-4D644F063F9C}" type="presOf" srcId="{E07E198F-D927-4866-8417-75EBF0B1FD65}" destId="{38853BC7-58E1-4481-9580-FB1DAD9B2D9E}" srcOrd="0" destOrd="0" presId="urn:microsoft.com/office/officeart/2005/8/layout/vList2"/>
    <dgm:cxn modelId="{A3057B19-EBDA-4622-9B69-9B4CF0DE7C2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925D6723-D386-40E0-B274-5032122E2A5A}"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6"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D0A27744-2025-4D47-AB28-49FC2377BFBF}" type="doc">
      <dgm:prSet loTypeId="urn:microsoft.com/office/officeart/2005/8/layout/hList1" loCatId="list" qsTypeId="urn:microsoft.com/office/officeart/2005/8/quickstyle/3d1" qsCatId="3D" csTypeId="urn:microsoft.com/office/officeart/2005/8/colors/colorful1" csCatId="colorful" phldr="1"/>
      <dgm:spPr/>
      <dgm:t>
        <a:bodyPr/>
        <a:lstStyle/>
        <a:p>
          <a:endParaRPr lang="zh-CN" altLang="en-US"/>
        </a:p>
      </dgm:t>
    </dgm:pt>
    <dgm:pt modelId="{73630764-5F57-44F4-B0BB-0BE8D5601264}">
      <dgm:prSet/>
      <dgm:spPr/>
      <dgm:t>
        <a:bodyPr/>
        <a:lstStyle/>
        <a:p>
          <a:pPr rtl="0"/>
          <a:r>
            <a:rPr lang="en-US" dirty="0" smtClean="0"/>
            <a:t>A state </a:t>
          </a:r>
          <a:r>
            <a:rPr lang="en-US" dirty="0" err="1" smtClean="0"/>
            <a:t>xt</a:t>
          </a:r>
          <a:r>
            <a:rPr lang="en-US" dirty="0" smtClean="0"/>
            <a:t> will be called </a:t>
          </a:r>
          <a:r>
            <a:rPr lang="en-US" i="1" dirty="0" smtClean="0"/>
            <a:t>complete </a:t>
          </a:r>
          <a:r>
            <a:rPr lang="en-US" dirty="0" smtClean="0"/>
            <a:t>if it is the best predictor of the future. Put differently, completeness entails that knowledge of past states, measurements, or controls carry no additional information that would help us to predict the future more accurately.</a:t>
          </a:r>
          <a:endParaRPr lang="zh-CN" dirty="0"/>
        </a:p>
      </dgm:t>
    </dgm:pt>
    <dgm:pt modelId="{E70CFBA3-DF67-47B9-874E-3970DE659B58}" type="parTrans" cxnId="{81A8BAAB-AF1C-462F-B04C-F7B1DA4AAEE8}">
      <dgm:prSet/>
      <dgm:spPr/>
      <dgm:t>
        <a:bodyPr/>
        <a:lstStyle/>
        <a:p>
          <a:endParaRPr lang="zh-CN" altLang="en-US"/>
        </a:p>
      </dgm:t>
    </dgm:pt>
    <dgm:pt modelId="{B6E9689A-0167-4FBE-A5CE-5D0B2E369A70}" type="sibTrans" cxnId="{81A8BAAB-AF1C-462F-B04C-F7B1DA4AAEE8}">
      <dgm:prSet/>
      <dgm:spPr/>
      <dgm:t>
        <a:bodyPr/>
        <a:lstStyle/>
        <a:p>
          <a:endParaRPr lang="zh-CN" altLang="en-US"/>
        </a:p>
      </dgm:t>
    </dgm:pt>
    <dgm:pt modelId="{7E941AD4-E1B3-451C-980C-D3822AA3DFA3}">
      <dgm:prSet/>
      <dgm:spPr/>
      <dgm:t>
        <a:bodyPr/>
        <a:lstStyle/>
        <a:p>
          <a:pPr rtl="0"/>
          <a:r>
            <a:rPr lang="en-US" altLang="zh-CN" dirty="0" smtClean="0"/>
            <a:t>Complete state</a:t>
          </a:r>
          <a:endParaRPr lang="zh-CN" dirty="0"/>
        </a:p>
      </dgm:t>
    </dgm:pt>
    <dgm:pt modelId="{314A13F2-F886-4C6C-A558-02EE81CD5491}" type="parTrans" cxnId="{0AA45267-C70C-40B8-840D-88B90E4AA1E6}">
      <dgm:prSet/>
      <dgm:spPr/>
      <dgm:t>
        <a:bodyPr/>
        <a:lstStyle/>
        <a:p>
          <a:endParaRPr lang="zh-CN" altLang="en-US"/>
        </a:p>
      </dgm:t>
    </dgm:pt>
    <dgm:pt modelId="{CBFD9ACF-18B9-43FD-B163-68C8B5C6B2F4}" type="sibTrans" cxnId="{0AA45267-C70C-40B8-840D-88B90E4AA1E6}">
      <dgm:prSet/>
      <dgm:spPr/>
      <dgm:t>
        <a:bodyPr/>
        <a:lstStyle/>
        <a:p>
          <a:endParaRPr lang="zh-CN" altLang="en-US"/>
        </a:p>
      </dgm:t>
    </dgm:pt>
    <dgm:pt modelId="{983C32D7-B087-42B8-AAA9-4D0304366027}">
      <dgm:prSet/>
      <dgm:spPr/>
      <dgm:t>
        <a:bodyPr/>
        <a:lstStyle/>
        <a:p>
          <a:pPr rtl="0"/>
          <a:r>
            <a:rPr lang="en-US" altLang="zh-CN" dirty="0" smtClean="0"/>
            <a:t>Markov chains</a:t>
          </a:r>
          <a:endParaRPr lang="zh-CN" dirty="0"/>
        </a:p>
      </dgm:t>
    </dgm:pt>
    <dgm:pt modelId="{2EF471D2-188E-447E-9395-4C5663A1D10B}" type="parTrans" cxnId="{08ACB27E-9EA9-4D98-A11C-5B488A4E235F}">
      <dgm:prSet/>
      <dgm:spPr/>
      <dgm:t>
        <a:bodyPr/>
        <a:lstStyle/>
        <a:p>
          <a:endParaRPr lang="zh-CN" altLang="en-US"/>
        </a:p>
      </dgm:t>
    </dgm:pt>
    <dgm:pt modelId="{AB66633B-6FFB-4F5D-8ED5-BC3504E1775D}" type="sibTrans" cxnId="{08ACB27E-9EA9-4D98-A11C-5B488A4E235F}">
      <dgm:prSet/>
      <dgm:spPr/>
      <dgm:t>
        <a:bodyPr/>
        <a:lstStyle/>
        <a:p>
          <a:endParaRPr lang="zh-CN" altLang="en-US"/>
        </a:p>
      </dgm:t>
    </dgm:pt>
    <dgm:pt modelId="{D73EAAC6-9ADC-48C0-8168-7A94A9AF2CBC}">
      <dgm:prSet/>
      <dgm:spPr/>
      <dgm:t>
        <a:bodyPr/>
        <a:lstStyle/>
        <a:p>
          <a:pPr rtl="0"/>
          <a:r>
            <a:rPr lang="en-US" altLang="zh-CN" dirty="0" smtClean="0"/>
            <a:t>No variables prior to </a:t>
          </a:r>
          <a:r>
            <a:rPr lang="en-US" altLang="zh-CN" dirty="0" err="1" smtClean="0"/>
            <a:t>xt</a:t>
          </a:r>
          <a:r>
            <a:rPr lang="en-US" altLang="zh-CN" dirty="0" smtClean="0"/>
            <a:t> may influence the stochastic evolution of future states, unless this dependence is mediated through the state </a:t>
          </a:r>
          <a:r>
            <a:rPr lang="en-US" altLang="zh-CN" dirty="0" err="1" smtClean="0"/>
            <a:t>xt.</a:t>
          </a:r>
          <a:r>
            <a:rPr lang="en-US" altLang="zh-CN" dirty="0" smtClean="0"/>
            <a:t> Temporal processes that meet these conditions are commonly  known as Markov chains</a:t>
          </a:r>
          <a:endParaRPr lang="zh-CN" dirty="0"/>
        </a:p>
      </dgm:t>
    </dgm:pt>
    <dgm:pt modelId="{EF5C5232-A2E9-4F3B-90BA-2E7913470CC3}" type="parTrans" cxnId="{A389A660-4FE6-4E53-BCA7-1FC1A216F06A}">
      <dgm:prSet/>
      <dgm:spPr/>
      <dgm:t>
        <a:bodyPr/>
        <a:lstStyle/>
        <a:p>
          <a:endParaRPr lang="zh-CN" altLang="en-US"/>
        </a:p>
      </dgm:t>
    </dgm:pt>
    <dgm:pt modelId="{E6B36E9A-9706-4141-932C-6A5022B89907}" type="sibTrans" cxnId="{A389A660-4FE6-4E53-BCA7-1FC1A216F06A}">
      <dgm:prSet/>
      <dgm:spPr/>
      <dgm:t>
        <a:bodyPr/>
        <a:lstStyle/>
        <a:p>
          <a:endParaRPr lang="zh-CN" altLang="en-US"/>
        </a:p>
      </dgm:t>
    </dgm:pt>
    <dgm:pt modelId="{412110C8-2489-4370-B270-50C7785FBAB8}" type="pres">
      <dgm:prSet presAssocID="{D0A27744-2025-4D47-AB28-49FC2377BFBF}" presName="Name0" presStyleCnt="0">
        <dgm:presLayoutVars>
          <dgm:dir/>
          <dgm:animLvl val="lvl"/>
          <dgm:resizeHandles val="exact"/>
        </dgm:presLayoutVars>
      </dgm:prSet>
      <dgm:spPr/>
      <dgm:t>
        <a:bodyPr/>
        <a:lstStyle/>
        <a:p>
          <a:endParaRPr lang="zh-CN" altLang="en-US"/>
        </a:p>
      </dgm:t>
    </dgm:pt>
    <dgm:pt modelId="{268A9C01-6256-4785-AAF9-DB901753188C}" type="pres">
      <dgm:prSet presAssocID="{7E941AD4-E1B3-451C-980C-D3822AA3DFA3}" presName="composite" presStyleCnt="0"/>
      <dgm:spPr/>
    </dgm:pt>
    <dgm:pt modelId="{33FBF027-66E8-413B-816A-88D22FA421F4}" type="pres">
      <dgm:prSet presAssocID="{7E941AD4-E1B3-451C-980C-D3822AA3DFA3}" presName="parTx" presStyleLbl="alignNode1" presStyleIdx="0" presStyleCnt="2">
        <dgm:presLayoutVars>
          <dgm:chMax val="0"/>
          <dgm:chPref val="0"/>
          <dgm:bulletEnabled val="1"/>
        </dgm:presLayoutVars>
      </dgm:prSet>
      <dgm:spPr/>
      <dgm:t>
        <a:bodyPr/>
        <a:lstStyle/>
        <a:p>
          <a:endParaRPr lang="zh-CN" altLang="en-US"/>
        </a:p>
      </dgm:t>
    </dgm:pt>
    <dgm:pt modelId="{8921637E-AD89-4CA3-959D-E461D47442BB}" type="pres">
      <dgm:prSet presAssocID="{7E941AD4-E1B3-451C-980C-D3822AA3DFA3}" presName="desTx" presStyleLbl="alignAccFollowNode1" presStyleIdx="0" presStyleCnt="2">
        <dgm:presLayoutVars>
          <dgm:bulletEnabled val="1"/>
        </dgm:presLayoutVars>
      </dgm:prSet>
      <dgm:spPr/>
      <dgm:t>
        <a:bodyPr/>
        <a:lstStyle/>
        <a:p>
          <a:endParaRPr lang="zh-CN" altLang="en-US"/>
        </a:p>
      </dgm:t>
    </dgm:pt>
    <dgm:pt modelId="{50D77BDE-1808-4BBD-BAB2-A273AB75AD68}" type="pres">
      <dgm:prSet presAssocID="{CBFD9ACF-18B9-43FD-B163-68C8B5C6B2F4}" presName="space" presStyleCnt="0"/>
      <dgm:spPr/>
    </dgm:pt>
    <dgm:pt modelId="{2615B2ED-B212-432D-8350-FEC7E2D2CA23}" type="pres">
      <dgm:prSet presAssocID="{983C32D7-B087-42B8-AAA9-4D0304366027}" presName="composite" presStyleCnt="0"/>
      <dgm:spPr/>
    </dgm:pt>
    <dgm:pt modelId="{564BED61-209E-499F-93EE-D67F0FE0C4EE}" type="pres">
      <dgm:prSet presAssocID="{983C32D7-B087-42B8-AAA9-4D0304366027}" presName="parTx" presStyleLbl="alignNode1" presStyleIdx="1" presStyleCnt="2">
        <dgm:presLayoutVars>
          <dgm:chMax val="0"/>
          <dgm:chPref val="0"/>
          <dgm:bulletEnabled val="1"/>
        </dgm:presLayoutVars>
      </dgm:prSet>
      <dgm:spPr/>
      <dgm:t>
        <a:bodyPr/>
        <a:lstStyle/>
        <a:p>
          <a:endParaRPr lang="zh-CN" altLang="en-US"/>
        </a:p>
      </dgm:t>
    </dgm:pt>
    <dgm:pt modelId="{CB2063F5-0EC1-4E2C-8253-8D2D359B4E8E}" type="pres">
      <dgm:prSet presAssocID="{983C32D7-B087-42B8-AAA9-4D0304366027}" presName="desTx" presStyleLbl="alignAccFollowNode1" presStyleIdx="1" presStyleCnt="2">
        <dgm:presLayoutVars>
          <dgm:bulletEnabled val="1"/>
        </dgm:presLayoutVars>
      </dgm:prSet>
      <dgm:spPr/>
      <dgm:t>
        <a:bodyPr/>
        <a:lstStyle/>
        <a:p>
          <a:endParaRPr lang="zh-CN" altLang="en-US"/>
        </a:p>
      </dgm:t>
    </dgm:pt>
  </dgm:ptLst>
  <dgm:cxnLst>
    <dgm:cxn modelId="{A389A660-4FE6-4E53-BCA7-1FC1A216F06A}" srcId="{983C32D7-B087-42B8-AAA9-4D0304366027}" destId="{D73EAAC6-9ADC-48C0-8168-7A94A9AF2CBC}" srcOrd="0" destOrd="0" parTransId="{EF5C5232-A2E9-4F3B-90BA-2E7913470CC3}" sibTransId="{E6B36E9A-9706-4141-932C-6A5022B89907}"/>
    <dgm:cxn modelId="{F45B850E-EAE1-4F19-B5CE-ADE2CADFF33B}" type="presOf" srcId="{983C32D7-B087-42B8-AAA9-4D0304366027}" destId="{564BED61-209E-499F-93EE-D67F0FE0C4EE}" srcOrd="0" destOrd="0" presId="urn:microsoft.com/office/officeart/2005/8/layout/hList1"/>
    <dgm:cxn modelId="{70564798-4FFE-45E9-8E11-E3B9DF928C9A}" type="presOf" srcId="{D0A27744-2025-4D47-AB28-49FC2377BFBF}" destId="{412110C8-2489-4370-B270-50C7785FBAB8}" srcOrd="0" destOrd="0" presId="urn:microsoft.com/office/officeart/2005/8/layout/hList1"/>
    <dgm:cxn modelId="{08ACB27E-9EA9-4D98-A11C-5B488A4E235F}" srcId="{D0A27744-2025-4D47-AB28-49FC2377BFBF}" destId="{983C32D7-B087-42B8-AAA9-4D0304366027}" srcOrd="1" destOrd="0" parTransId="{2EF471D2-188E-447E-9395-4C5663A1D10B}" sibTransId="{AB66633B-6FFB-4F5D-8ED5-BC3504E1775D}"/>
    <dgm:cxn modelId="{3DEC81B4-F422-4A6B-BDA3-751305A56B67}" type="presOf" srcId="{7E941AD4-E1B3-451C-980C-D3822AA3DFA3}" destId="{33FBF027-66E8-413B-816A-88D22FA421F4}" srcOrd="0" destOrd="0" presId="urn:microsoft.com/office/officeart/2005/8/layout/hList1"/>
    <dgm:cxn modelId="{14A19635-D57E-4D8F-8D56-6A790BC3F524}" type="presOf" srcId="{73630764-5F57-44F4-B0BB-0BE8D5601264}" destId="{8921637E-AD89-4CA3-959D-E461D47442BB}" srcOrd="0" destOrd="0" presId="urn:microsoft.com/office/officeart/2005/8/layout/hList1"/>
    <dgm:cxn modelId="{8DADE54D-E6B8-4BBD-A9C7-2A0AFB1C390D}" type="presOf" srcId="{D73EAAC6-9ADC-48C0-8168-7A94A9AF2CBC}" destId="{CB2063F5-0EC1-4E2C-8253-8D2D359B4E8E}" srcOrd="0" destOrd="0" presId="urn:microsoft.com/office/officeart/2005/8/layout/hList1"/>
    <dgm:cxn modelId="{81A8BAAB-AF1C-462F-B04C-F7B1DA4AAEE8}" srcId="{7E941AD4-E1B3-451C-980C-D3822AA3DFA3}" destId="{73630764-5F57-44F4-B0BB-0BE8D5601264}" srcOrd="0" destOrd="0" parTransId="{E70CFBA3-DF67-47B9-874E-3970DE659B58}" sibTransId="{B6E9689A-0167-4FBE-A5CE-5D0B2E369A70}"/>
    <dgm:cxn modelId="{0AA45267-C70C-40B8-840D-88B90E4AA1E6}" srcId="{D0A27744-2025-4D47-AB28-49FC2377BFBF}" destId="{7E941AD4-E1B3-451C-980C-D3822AA3DFA3}" srcOrd="0" destOrd="0" parTransId="{314A13F2-F886-4C6C-A558-02EE81CD5491}" sibTransId="{CBFD9ACF-18B9-43FD-B163-68C8B5C6B2F4}"/>
    <dgm:cxn modelId="{748D91F0-0269-438C-A5C3-07B6293B43D8}" type="presParOf" srcId="{412110C8-2489-4370-B270-50C7785FBAB8}" destId="{268A9C01-6256-4785-AAF9-DB901753188C}" srcOrd="0" destOrd="0" presId="urn:microsoft.com/office/officeart/2005/8/layout/hList1"/>
    <dgm:cxn modelId="{B0DB5C7D-587D-44A7-8860-AA8DFDBEFE09}" type="presParOf" srcId="{268A9C01-6256-4785-AAF9-DB901753188C}" destId="{33FBF027-66E8-413B-816A-88D22FA421F4}" srcOrd="0" destOrd="0" presId="urn:microsoft.com/office/officeart/2005/8/layout/hList1"/>
    <dgm:cxn modelId="{77FCF711-4032-4BFA-B8D7-C4B4EFD958DE}" type="presParOf" srcId="{268A9C01-6256-4785-AAF9-DB901753188C}" destId="{8921637E-AD89-4CA3-959D-E461D47442BB}" srcOrd="1" destOrd="0" presId="urn:microsoft.com/office/officeart/2005/8/layout/hList1"/>
    <dgm:cxn modelId="{02C051CA-217F-4B14-A8AD-CE32B2F02AE7}" type="presParOf" srcId="{412110C8-2489-4370-B270-50C7785FBAB8}" destId="{50D77BDE-1808-4BBD-BAB2-A273AB75AD68}" srcOrd="1" destOrd="0" presId="urn:microsoft.com/office/officeart/2005/8/layout/hList1"/>
    <dgm:cxn modelId="{D1E1A48C-B4DF-4041-93B4-2670C2C2136C}" type="presParOf" srcId="{412110C8-2489-4370-B270-50C7785FBAB8}" destId="{2615B2ED-B212-432D-8350-FEC7E2D2CA23}" srcOrd="2" destOrd="0" presId="urn:microsoft.com/office/officeart/2005/8/layout/hList1"/>
    <dgm:cxn modelId="{E31910A3-0534-4D55-B312-FC0187B715CB}" type="presParOf" srcId="{2615B2ED-B212-432D-8350-FEC7E2D2CA23}" destId="{564BED61-209E-499F-93EE-D67F0FE0C4EE}" srcOrd="0" destOrd="0" presId="urn:microsoft.com/office/officeart/2005/8/layout/hList1"/>
    <dgm:cxn modelId="{F972D4E6-C6A4-4A43-A8B9-CCB65635F167}" type="presParOf" srcId="{2615B2ED-B212-432D-8350-FEC7E2D2CA23}" destId="{CB2063F5-0EC1-4E2C-8253-8D2D359B4E8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Motion model / process model</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137" custLinFactNeighborY="-8245">
        <dgm:presLayoutVars>
          <dgm:chMax val="0"/>
          <dgm:bulletEnabled val="1"/>
        </dgm:presLayoutVars>
      </dgm:prSet>
      <dgm:spPr/>
      <dgm:t>
        <a:bodyPr/>
        <a:lstStyle/>
        <a:p>
          <a:endParaRPr lang="zh-CN" altLang="en-US"/>
        </a:p>
      </dgm:t>
    </dgm:pt>
  </dgm:ptLst>
  <dgm:cxnLst>
    <dgm:cxn modelId="{02E80DAF-87CE-4918-9C2D-12884C98FF85}" type="presOf" srcId="{7A24C0F0-5CD4-4E85-A99F-D0D6541D7DDB}" destId="{E2E63A3B-27E3-4E70-B293-2415A20595E6}" srcOrd="0" destOrd="0" presId="urn:microsoft.com/office/officeart/2005/8/layout/vList2"/>
    <dgm:cxn modelId="{9DC8618D-B978-45D6-9907-9302E3BDBBC5}"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BDFB0736-68B5-499F-9409-B53AC48CD09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368624EE-A6C5-40CC-BFD1-0FD912DA8DA2}"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FE99E3C5-5266-4C06-83A8-E60998D5A398}" type="presOf" srcId="{E07E198F-D927-4866-8417-75EBF0B1FD65}" destId="{38853BC7-58E1-4481-9580-FB1DAD9B2D9E}" srcOrd="0" destOrd="0" presId="urn:microsoft.com/office/officeart/2005/8/layout/vList2"/>
    <dgm:cxn modelId="{CB310A8C-61CF-4FAB-B911-5E4F30AF3805}"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2"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Measurement model / sensor model</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custLinFactNeighborX="189" custLinFactNeighborY="2563">
        <dgm:presLayoutVars>
          <dgm:chMax val="0"/>
          <dgm:bulletEnabled val="1"/>
        </dgm:presLayoutVars>
      </dgm:prSet>
      <dgm:spPr/>
      <dgm:t>
        <a:bodyPr/>
        <a:lstStyle/>
        <a:p>
          <a:endParaRPr lang="zh-CN" altLang="en-US"/>
        </a:p>
      </dgm:t>
    </dgm:pt>
  </dgm:ptLst>
  <dgm:cxnLst>
    <dgm:cxn modelId="{DD9462E9-7D60-465F-9BC8-5FD033065103}" type="presOf" srcId="{E07E198F-D927-4866-8417-75EBF0B1FD65}" destId="{38853BC7-58E1-4481-9580-FB1DAD9B2D9E}" srcOrd="0" destOrd="0" presId="urn:microsoft.com/office/officeart/2005/8/layout/vList2"/>
    <dgm:cxn modelId="{7C62959E-8C9E-43FA-A599-47B531FF6E9E}"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E82A185D-4EF3-44E6-8CE6-3555BEEA3616}"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41"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9EA33844-5CE8-4354-9241-8A29BD7F2EDA}" type="doc">
      <dgm:prSet loTypeId="urn:microsoft.com/office/officeart/2005/8/layout/venn1" loCatId="relationship" qsTypeId="urn:microsoft.com/office/officeart/2005/8/quickstyle/3d4" qsCatId="3D" csTypeId="urn:microsoft.com/office/officeart/2005/8/colors/colorful2" csCatId="colorful" phldr="1"/>
      <dgm:spPr/>
      <dgm:t>
        <a:bodyPr/>
        <a:lstStyle/>
        <a:p>
          <a:endParaRPr lang="zh-CN" altLang="en-US"/>
        </a:p>
      </dgm:t>
    </dgm:pt>
    <dgm:pt modelId="{563CEA61-0971-494F-9326-EDBE617710D7}">
      <dgm:prSet/>
      <dgm:spPr/>
      <dgm:t>
        <a:bodyPr/>
        <a:lstStyle/>
        <a:p>
          <a:pPr rtl="0"/>
          <a:r>
            <a:rPr lang="en-US" dirty="0" smtClean="0"/>
            <a:t>Static world</a:t>
          </a:r>
          <a:endParaRPr lang="zh-CN" dirty="0"/>
        </a:p>
      </dgm:t>
    </dgm:pt>
    <dgm:pt modelId="{910B393C-D2ED-4534-80CB-1D19C3E2F726}" type="parTrans" cxnId="{FC7458BF-8CDA-4F5D-BA40-772323A7F006}">
      <dgm:prSet/>
      <dgm:spPr/>
      <dgm:t>
        <a:bodyPr/>
        <a:lstStyle/>
        <a:p>
          <a:endParaRPr lang="zh-CN" altLang="en-US"/>
        </a:p>
      </dgm:t>
    </dgm:pt>
    <dgm:pt modelId="{1322EAF7-BCDD-48C5-B9FE-630108E96634}" type="sibTrans" cxnId="{FC7458BF-8CDA-4F5D-BA40-772323A7F006}">
      <dgm:prSet/>
      <dgm:spPr/>
      <dgm:t>
        <a:bodyPr/>
        <a:lstStyle/>
        <a:p>
          <a:endParaRPr lang="zh-CN" altLang="en-US"/>
        </a:p>
      </dgm:t>
    </dgm:pt>
    <dgm:pt modelId="{4BF120B6-01FD-4528-AEDA-EBED54ADE0F0}">
      <dgm:prSet/>
      <dgm:spPr/>
      <dgm:t>
        <a:bodyPr/>
        <a:lstStyle/>
        <a:p>
          <a:pPr rtl="0"/>
          <a:r>
            <a:rPr lang="en-US" smtClean="0"/>
            <a:t>Independent noise</a:t>
          </a:r>
          <a:endParaRPr lang="zh-CN"/>
        </a:p>
      </dgm:t>
    </dgm:pt>
    <dgm:pt modelId="{68BFAB6D-2E7C-4511-BE06-92B57E011661}" type="parTrans" cxnId="{1885A3B9-A2B2-4F8E-A0F8-9DA7309888FF}">
      <dgm:prSet/>
      <dgm:spPr/>
      <dgm:t>
        <a:bodyPr/>
        <a:lstStyle/>
        <a:p>
          <a:endParaRPr lang="zh-CN" altLang="en-US"/>
        </a:p>
      </dgm:t>
    </dgm:pt>
    <dgm:pt modelId="{9C935402-D2B7-415C-BFA5-AFC5E6929603}" type="sibTrans" cxnId="{1885A3B9-A2B2-4F8E-A0F8-9DA7309888FF}">
      <dgm:prSet/>
      <dgm:spPr/>
      <dgm:t>
        <a:bodyPr/>
        <a:lstStyle/>
        <a:p>
          <a:endParaRPr lang="zh-CN" altLang="en-US"/>
        </a:p>
      </dgm:t>
    </dgm:pt>
    <dgm:pt modelId="{7E8B2F48-E874-4616-BFCF-4B163561F7BE}">
      <dgm:prSet/>
      <dgm:spPr/>
      <dgm:t>
        <a:bodyPr/>
        <a:lstStyle/>
        <a:p>
          <a:pPr rtl="0"/>
          <a:r>
            <a:rPr lang="en-US" dirty="0" smtClean="0"/>
            <a:t>Perfect model, no approximation errors</a:t>
          </a:r>
          <a:endParaRPr lang="zh-CN" dirty="0"/>
        </a:p>
      </dgm:t>
    </dgm:pt>
    <dgm:pt modelId="{DFDE52F5-3922-417A-8C94-8FA1A7BCFB40}" type="parTrans" cxnId="{E7F73322-4ADC-461C-B71D-0A0AFAF180B7}">
      <dgm:prSet/>
      <dgm:spPr/>
      <dgm:t>
        <a:bodyPr/>
        <a:lstStyle/>
        <a:p>
          <a:endParaRPr lang="zh-CN" altLang="en-US"/>
        </a:p>
      </dgm:t>
    </dgm:pt>
    <dgm:pt modelId="{80DCB676-C384-42E2-A1B7-1C14D9ED57B3}" type="sibTrans" cxnId="{E7F73322-4ADC-461C-B71D-0A0AFAF180B7}">
      <dgm:prSet/>
      <dgm:spPr/>
      <dgm:t>
        <a:bodyPr/>
        <a:lstStyle/>
        <a:p>
          <a:endParaRPr lang="zh-CN" altLang="en-US"/>
        </a:p>
      </dgm:t>
    </dgm:pt>
    <dgm:pt modelId="{848B4ABD-9338-4D72-9CBF-08905AA9317E}" type="pres">
      <dgm:prSet presAssocID="{9EA33844-5CE8-4354-9241-8A29BD7F2EDA}" presName="compositeShape" presStyleCnt="0">
        <dgm:presLayoutVars>
          <dgm:chMax val="7"/>
          <dgm:dir/>
          <dgm:resizeHandles val="exact"/>
        </dgm:presLayoutVars>
      </dgm:prSet>
      <dgm:spPr/>
      <dgm:t>
        <a:bodyPr/>
        <a:lstStyle/>
        <a:p>
          <a:endParaRPr lang="zh-CN" altLang="en-US"/>
        </a:p>
      </dgm:t>
    </dgm:pt>
    <dgm:pt modelId="{A1DEA3C6-F9A4-44A4-B3E1-42D539D42014}" type="pres">
      <dgm:prSet presAssocID="{563CEA61-0971-494F-9326-EDBE617710D7}" presName="circ1" presStyleLbl="vennNode1" presStyleIdx="0" presStyleCnt="3"/>
      <dgm:spPr/>
      <dgm:t>
        <a:bodyPr/>
        <a:lstStyle/>
        <a:p>
          <a:endParaRPr lang="zh-CN" altLang="en-US"/>
        </a:p>
      </dgm:t>
    </dgm:pt>
    <dgm:pt modelId="{A977153D-C4DF-4CED-B7AD-31CA12BA21C6}" type="pres">
      <dgm:prSet presAssocID="{563CEA61-0971-494F-9326-EDBE617710D7}" presName="circ1Tx" presStyleLbl="revTx" presStyleIdx="0" presStyleCnt="0">
        <dgm:presLayoutVars>
          <dgm:chMax val="0"/>
          <dgm:chPref val="0"/>
          <dgm:bulletEnabled val="1"/>
        </dgm:presLayoutVars>
      </dgm:prSet>
      <dgm:spPr/>
      <dgm:t>
        <a:bodyPr/>
        <a:lstStyle/>
        <a:p>
          <a:endParaRPr lang="zh-CN" altLang="en-US"/>
        </a:p>
      </dgm:t>
    </dgm:pt>
    <dgm:pt modelId="{7156A511-7D93-470D-A618-1D4AEACE6232}" type="pres">
      <dgm:prSet presAssocID="{4BF120B6-01FD-4528-AEDA-EBED54ADE0F0}" presName="circ2" presStyleLbl="vennNode1" presStyleIdx="1" presStyleCnt="3"/>
      <dgm:spPr/>
      <dgm:t>
        <a:bodyPr/>
        <a:lstStyle/>
        <a:p>
          <a:endParaRPr lang="zh-CN" altLang="en-US"/>
        </a:p>
      </dgm:t>
    </dgm:pt>
    <dgm:pt modelId="{89EB371F-216E-416F-A2A3-7D58E68D8F32}" type="pres">
      <dgm:prSet presAssocID="{4BF120B6-01FD-4528-AEDA-EBED54ADE0F0}" presName="circ2Tx" presStyleLbl="revTx" presStyleIdx="0" presStyleCnt="0">
        <dgm:presLayoutVars>
          <dgm:chMax val="0"/>
          <dgm:chPref val="0"/>
          <dgm:bulletEnabled val="1"/>
        </dgm:presLayoutVars>
      </dgm:prSet>
      <dgm:spPr/>
      <dgm:t>
        <a:bodyPr/>
        <a:lstStyle/>
        <a:p>
          <a:endParaRPr lang="zh-CN" altLang="en-US"/>
        </a:p>
      </dgm:t>
    </dgm:pt>
    <dgm:pt modelId="{7061F1DC-F6A3-4BB9-BE32-CE5DE05FEBB3}" type="pres">
      <dgm:prSet presAssocID="{7E8B2F48-E874-4616-BFCF-4B163561F7BE}" presName="circ3" presStyleLbl="vennNode1" presStyleIdx="2" presStyleCnt="3"/>
      <dgm:spPr/>
      <dgm:t>
        <a:bodyPr/>
        <a:lstStyle/>
        <a:p>
          <a:endParaRPr lang="zh-CN" altLang="en-US"/>
        </a:p>
      </dgm:t>
    </dgm:pt>
    <dgm:pt modelId="{55D80EE5-23B2-4788-9C4F-BE64B3784B94}" type="pres">
      <dgm:prSet presAssocID="{7E8B2F48-E874-4616-BFCF-4B163561F7BE}" presName="circ3Tx" presStyleLbl="revTx" presStyleIdx="0" presStyleCnt="0">
        <dgm:presLayoutVars>
          <dgm:chMax val="0"/>
          <dgm:chPref val="0"/>
          <dgm:bulletEnabled val="1"/>
        </dgm:presLayoutVars>
      </dgm:prSet>
      <dgm:spPr/>
      <dgm:t>
        <a:bodyPr/>
        <a:lstStyle/>
        <a:p>
          <a:endParaRPr lang="zh-CN" altLang="en-US"/>
        </a:p>
      </dgm:t>
    </dgm:pt>
  </dgm:ptLst>
  <dgm:cxnLst>
    <dgm:cxn modelId="{93FB6034-9EB1-4740-B065-617A58EA93DE}" type="presOf" srcId="{4BF120B6-01FD-4528-AEDA-EBED54ADE0F0}" destId="{89EB371F-216E-416F-A2A3-7D58E68D8F32}" srcOrd="1" destOrd="0" presId="urn:microsoft.com/office/officeart/2005/8/layout/venn1"/>
    <dgm:cxn modelId="{FC7458BF-8CDA-4F5D-BA40-772323A7F006}" srcId="{9EA33844-5CE8-4354-9241-8A29BD7F2EDA}" destId="{563CEA61-0971-494F-9326-EDBE617710D7}" srcOrd="0" destOrd="0" parTransId="{910B393C-D2ED-4534-80CB-1D19C3E2F726}" sibTransId="{1322EAF7-BCDD-48C5-B9FE-630108E96634}"/>
    <dgm:cxn modelId="{83E53B87-87EC-4282-A689-0AE91040F36B}" type="presOf" srcId="{9EA33844-5CE8-4354-9241-8A29BD7F2EDA}" destId="{848B4ABD-9338-4D72-9CBF-08905AA9317E}" srcOrd="0" destOrd="0" presId="urn:microsoft.com/office/officeart/2005/8/layout/venn1"/>
    <dgm:cxn modelId="{1885A3B9-A2B2-4F8E-A0F8-9DA7309888FF}" srcId="{9EA33844-5CE8-4354-9241-8A29BD7F2EDA}" destId="{4BF120B6-01FD-4528-AEDA-EBED54ADE0F0}" srcOrd="1" destOrd="0" parTransId="{68BFAB6D-2E7C-4511-BE06-92B57E011661}" sibTransId="{9C935402-D2B7-415C-BFA5-AFC5E6929603}"/>
    <dgm:cxn modelId="{E7F73322-4ADC-461C-B71D-0A0AFAF180B7}" srcId="{9EA33844-5CE8-4354-9241-8A29BD7F2EDA}" destId="{7E8B2F48-E874-4616-BFCF-4B163561F7BE}" srcOrd="2" destOrd="0" parTransId="{DFDE52F5-3922-417A-8C94-8FA1A7BCFB40}" sibTransId="{80DCB676-C384-42E2-A1B7-1C14D9ED57B3}"/>
    <dgm:cxn modelId="{CD968729-C943-4EB4-9B2F-69676971046A}" type="presOf" srcId="{563CEA61-0971-494F-9326-EDBE617710D7}" destId="{A1DEA3C6-F9A4-44A4-B3E1-42D539D42014}" srcOrd="0" destOrd="0" presId="urn:microsoft.com/office/officeart/2005/8/layout/venn1"/>
    <dgm:cxn modelId="{1A8F2C97-7F84-4C5F-9886-5726DDDE474A}" type="presOf" srcId="{7E8B2F48-E874-4616-BFCF-4B163561F7BE}" destId="{55D80EE5-23B2-4788-9C4F-BE64B3784B94}" srcOrd="1" destOrd="0" presId="urn:microsoft.com/office/officeart/2005/8/layout/venn1"/>
    <dgm:cxn modelId="{AA0D074C-65FD-4659-803D-01BFDF965C1C}" type="presOf" srcId="{4BF120B6-01FD-4528-AEDA-EBED54ADE0F0}" destId="{7156A511-7D93-470D-A618-1D4AEACE6232}" srcOrd="0" destOrd="0" presId="urn:microsoft.com/office/officeart/2005/8/layout/venn1"/>
    <dgm:cxn modelId="{395F9B2A-2F94-48C6-B93B-B3273886382F}" type="presOf" srcId="{563CEA61-0971-494F-9326-EDBE617710D7}" destId="{A977153D-C4DF-4CED-B7AD-31CA12BA21C6}" srcOrd="1" destOrd="0" presId="urn:microsoft.com/office/officeart/2005/8/layout/venn1"/>
    <dgm:cxn modelId="{931E0ABB-3C3D-48E0-BFA4-8D284BCE3CB1}" type="presOf" srcId="{7E8B2F48-E874-4616-BFCF-4B163561F7BE}" destId="{7061F1DC-F6A3-4BB9-BE32-CE5DE05FEBB3}" srcOrd="0" destOrd="0" presId="urn:microsoft.com/office/officeart/2005/8/layout/venn1"/>
    <dgm:cxn modelId="{D6BC7381-5AA9-460A-BC61-890AB0674A3B}" type="presParOf" srcId="{848B4ABD-9338-4D72-9CBF-08905AA9317E}" destId="{A1DEA3C6-F9A4-44A4-B3E1-42D539D42014}" srcOrd="0" destOrd="0" presId="urn:microsoft.com/office/officeart/2005/8/layout/venn1"/>
    <dgm:cxn modelId="{5041AE6B-1F41-4832-855A-3F3DBB944231}" type="presParOf" srcId="{848B4ABD-9338-4D72-9CBF-08905AA9317E}" destId="{A977153D-C4DF-4CED-B7AD-31CA12BA21C6}" srcOrd="1" destOrd="0" presId="urn:microsoft.com/office/officeart/2005/8/layout/venn1"/>
    <dgm:cxn modelId="{B3C8DECE-7FB3-44C6-A241-734D80C6D5F9}" type="presParOf" srcId="{848B4ABD-9338-4D72-9CBF-08905AA9317E}" destId="{7156A511-7D93-470D-A618-1D4AEACE6232}" srcOrd="2" destOrd="0" presId="urn:microsoft.com/office/officeart/2005/8/layout/venn1"/>
    <dgm:cxn modelId="{C961CE71-D8B9-4E06-B23E-8BF8438E88F7}" type="presParOf" srcId="{848B4ABD-9338-4D72-9CBF-08905AA9317E}" destId="{89EB371F-216E-416F-A2A3-7D58E68D8F32}" srcOrd="3" destOrd="0" presId="urn:microsoft.com/office/officeart/2005/8/layout/venn1"/>
    <dgm:cxn modelId="{9B841C13-B6EE-4C80-808E-45788E8A063F}" type="presParOf" srcId="{848B4ABD-9338-4D72-9CBF-08905AA9317E}" destId="{7061F1DC-F6A3-4BB9-BE32-CE5DE05FEBB3}" srcOrd="4" destOrd="0" presId="urn:microsoft.com/office/officeart/2005/8/layout/venn1"/>
    <dgm:cxn modelId="{71F74DA0-A6C9-423B-BAB7-0B0EC7283DB3}" type="presParOf" srcId="{848B4ABD-9338-4D72-9CBF-08905AA9317E}" destId="{55D80EE5-23B2-4788-9C4F-BE64B3784B94}"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Joint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0C309E8A-8D9F-4F03-9CDC-C827E6AA7738}" type="presOf" srcId="{E07E198F-D927-4866-8417-75EBF0B1FD65}" destId="{38853BC7-58E1-4481-9580-FB1DAD9B2D9E}" srcOrd="0" destOrd="0" presId="urn:microsoft.com/office/officeart/2005/8/layout/vList2"/>
    <dgm:cxn modelId="{A239BE43-39CB-4B84-8DE3-3AA1EB81AEAC}"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83F633E8-0221-4041-9B22-D9C3028E5C4C}"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7C53388A-8AE4-4C29-AD5D-A7B8D6CA4AD5}" type="presOf" srcId="{AC2AEF6C-1096-4726-91D4-CCE0F520C5DF}" destId="{4961F13F-D00D-4620-8830-CF56D0B1432D}" srcOrd="0" destOrd="0" presId="urn:microsoft.com/office/officeart/2005/8/layout/default"/>
    <dgm:cxn modelId="{EF244410-F5DF-430A-B304-BB6332769314}" type="presOf" srcId="{1915BC4B-BCA9-40D7-A723-DC8DF4ED6355}" destId="{28D6E456-030F-4910-AFC7-6831EC9E9452}" srcOrd="0" destOrd="0" presId="urn:microsoft.com/office/officeart/2005/8/layout/default"/>
    <dgm:cxn modelId="{FBC0AC2B-1052-4AC3-A523-4DA10E5C6948}"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11EB4891-5F99-4E0D-A8C5-A1EEB63C6C29}" type="presOf" srcId="{1915BC4B-BCA9-40D7-A723-DC8DF4ED6355}" destId="{28D6E456-030F-4910-AFC7-6831EC9E9452}" srcOrd="0" destOrd="0" presId="urn:microsoft.com/office/officeart/2005/8/layout/default"/>
    <dgm:cxn modelId="{A4556444-375C-4DBF-BCD3-D48C62571F3C}" type="presOf" srcId="{AC2AEF6C-1096-4726-91D4-CCE0F520C5DF}" destId="{4961F13F-D00D-4620-8830-CF56D0B1432D}" srcOrd="0" destOrd="0" presId="urn:microsoft.com/office/officeart/2005/8/layout/default"/>
    <dgm:cxn modelId="{A783DEFB-C57F-4385-98A4-7F3BB85BE62B}"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1_2" csCatId="accent1" phldr="1"/>
      <dgm:spPr/>
      <dgm:t>
        <a:bodyPr/>
        <a:lstStyle/>
        <a:p>
          <a:endParaRPr lang="zh-CN" altLang="en-US"/>
        </a:p>
      </dgm:t>
    </dgm:pt>
    <dgm:pt modelId="{1915BC4B-BCA9-40D7-A723-DC8DF4ED6355}">
      <dgm:prSet phldrT="[文本]"/>
      <dgm:spPr/>
      <dgm:t>
        <a:bodyPr/>
        <a:lstStyle/>
        <a:p>
          <a:r>
            <a:rPr lang="en-US" altLang="zh-CN" dirty="0" smtClean="0"/>
            <a:t>Gain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NeighborX="-95082" custLinFactNeighborY="-6634">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BF9882C7-AC21-4B21-AD00-7150772DD61A}" type="presOf" srcId="{1915BC4B-BCA9-40D7-A723-DC8DF4ED6355}" destId="{28D6E456-030F-4910-AFC7-6831EC9E9452}" srcOrd="0" destOrd="0" presId="urn:microsoft.com/office/officeart/2005/8/layout/default"/>
    <dgm:cxn modelId="{B5848A4F-38EB-4012-A93E-C565E2641A0F}" type="presOf" srcId="{AC2AEF6C-1096-4726-91D4-CCE0F520C5DF}" destId="{4961F13F-D00D-4620-8830-CF56D0B1432D}" srcOrd="0" destOrd="0" presId="urn:microsoft.com/office/officeart/2005/8/layout/default"/>
    <dgm:cxn modelId="{3B80DBC4-C7A4-4AD5-BF12-A223B25B9C74}"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3.xml><?xml version="1.0" encoding="utf-8"?>
<dgm:dataModel xmlns:dgm="http://schemas.openxmlformats.org/drawingml/2006/diagram" xmlns:a="http://schemas.openxmlformats.org/drawingml/2006/main">
  <dgm:ptLst>
    <dgm:pt modelId="{AC2AEF6C-1096-4726-91D4-CCE0F520C5DF}" type="doc">
      <dgm:prSet loTypeId="urn:microsoft.com/office/officeart/2005/8/layout/default" loCatId="list" qsTypeId="urn:microsoft.com/office/officeart/2005/8/quickstyle/3d4" qsCatId="3D" csTypeId="urn:microsoft.com/office/officeart/2005/8/colors/accent3_3" csCatId="accent3" phldr="1"/>
      <dgm:spPr/>
      <dgm:t>
        <a:bodyPr/>
        <a:lstStyle/>
        <a:p>
          <a:endParaRPr lang="zh-CN" altLang="en-US"/>
        </a:p>
      </dgm:t>
    </dgm:pt>
    <dgm:pt modelId="{1915BC4B-BCA9-40D7-A723-DC8DF4ED6355}">
      <dgm:prSet phldrT="[文本]"/>
      <dgm:spPr/>
      <dgm:t>
        <a:bodyPr/>
        <a:lstStyle/>
        <a:p>
          <a:r>
            <a:rPr lang="en-US" altLang="zh-CN" dirty="0" smtClean="0"/>
            <a:t>Lose information</a:t>
          </a:r>
          <a:endParaRPr lang="zh-CN" altLang="en-US" dirty="0"/>
        </a:p>
      </dgm:t>
    </dgm:pt>
    <dgm:pt modelId="{1B691CF3-9854-4BBD-B1A1-849D00DA046C}" type="parTrans" cxnId="{9029D8F7-AE36-49D5-9A1B-4583E85E8EB1}">
      <dgm:prSet/>
      <dgm:spPr/>
      <dgm:t>
        <a:bodyPr/>
        <a:lstStyle/>
        <a:p>
          <a:endParaRPr lang="zh-CN" altLang="en-US"/>
        </a:p>
      </dgm:t>
    </dgm:pt>
    <dgm:pt modelId="{F9C139E5-5948-44B3-AF9A-4E65A0B2EE0C}" type="sibTrans" cxnId="{9029D8F7-AE36-49D5-9A1B-4583E85E8EB1}">
      <dgm:prSet/>
      <dgm:spPr/>
      <dgm:t>
        <a:bodyPr/>
        <a:lstStyle/>
        <a:p>
          <a:endParaRPr lang="zh-CN" altLang="en-US"/>
        </a:p>
      </dgm:t>
    </dgm:pt>
    <dgm:pt modelId="{4961F13F-D00D-4620-8830-CF56D0B1432D}" type="pres">
      <dgm:prSet presAssocID="{AC2AEF6C-1096-4726-91D4-CCE0F520C5DF}" presName="diagram" presStyleCnt="0">
        <dgm:presLayoutVars>
          <dgm:dir/>
          <dgm:resizeHandles val="exact"/>
        </dgm:presLayoutVars>
      </dgm:prSet>
      <dgm:spPr/>
      <dgm:t>
        <a:bodyPr/>
        <a:lstStyle/>
        <a:p>
          <a:endParaRPr lang="zh-CN" altLang="en-US"/>
        </a:p>
      </dgm:t>
    </dgm:pt>
    <dgm:pt modelId="{28D6E456-030F-4910-AFC7-6831EC9E9452}" type="pres">
      <dgm:prSet presAssocID="{1915BC4B-BCA9-40D7-A723-DC8DF4ED6355}" presName="node" presStyleLbl="node1" presStyleIdx="0" presStyleCnt="1" custScaleX="285641" custScaleY="72923" custLinFactX="21438" custLinFactNeighborX="100000" custLinFactNeighborY="-8">
        <dgm:presLayoutVars>
          <dgm:bulletEnabled val="1"/>
        </dgm:presLayoutVars>
      </dgm:prSet>
      <dgm:spPr/>
      <dgm:t>
        <a:bodyPr/>
        <a:lstStyle/>
        <a:p>
          <a:endParaRPr lang="zh-CN" altLang="en-US"/>
        </a:p>
      </dgm:t>
    </dgm:pt>
  </dgm:ptLst>
  <dgm:cxnLst>
    <dgm:cxn modelId="{9029D8F7-AE36-49D5-9A1B-4583E85E8EB1}" srcId="{AC2AEF6C-1096-4726-91D4-CCE0F520C5DF}" destId="{1915BC4B-BCA9-40D7-A723-DC8DF4ED6355}" srcOrd="0" destOrd="0" parTransId="{1B691CF3-9854-4BBD-B1A1-849D00DA046C}" sibTransId="{F9C139E5-5948-44B3-AF9A-4E65A0B2EE0C}"/>
    <dgm:cxn modelId="{50BD7781-9A1C-45C0-8933-817990EEF469}" type="presOf" srcId="{AC2AEF6C-1096-4726-91D4-CCE0F520C5DF}" destId="{4961F13F-D00D-4620-8830-CF56D0B1432D}" srcOrd="0" destOrd="0" presId="urn:microsoft.com/office/officeart/2005/8/layout/default"/>
    <dgm:cxn modelId="{5B76B942-D67C-4B27-99F0-D6B5D2F5EE37}" type="presOf" srcId="{1915BC4B-BCA9-40D7-A723-DC8DF4ED6355}" destId="{28D6E456-030F-4910-AFC7-6831EC9E9452}" srcOrd="0" destOrd="0" presId="urn:microsoft.com/office/officeart/2005/8/layout/default"/>
    <dgm:cxn modelId="{78765087-A505-4F88-829D-A85ACBD7A470}" type="presParOf" srcId="{4961F13F-D00D-4620-8830-CF56D0B1432D}" destId="{28D6E456-030F-4910-AFC7-6831EC9E9452}" srcOrd="0" destOrd="0" presId="urn:microsoft.com/office/officeart/2005/8/layout/default"/>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4.xml><?xml version="1.0" encoding="utf-8"?>
<dgm:dataModel xmlns:dgm="http://schemas.openxmlformats.org/drawingml/2006/diagram" xmlns:a="http://schemas.openxmlformats.org/drawingml/2006/main">
  <dgm:ptLst>
    <dgm:pt modelId="{932E8AB3-8C90-456F-92B0-927A08D0B46E}" type="doc">
      <dgm:prSet loTypeId="urn:microsoft.com/office/officeart/2005/8/layout/vList2" loCatId="list" qsTypeId="urn:microsoft.com/office/officeart/2005/8/quickstyle/3d1" qsCatId="3D" csTypeId="urn:microsoft.com/office/officeart/2005/8/colors/colorful1" csCatId="colorful"/>
      <dgm:spPr/>
      <dgm:t>
        <a:bodyPr/>
        <a:lstStyle/>
        <a:p>
          <a:endParaRPr lang="zh-CN" altLang="en-US"/>
        </a:p>
      </dgm:t>
    </dgm:pt>
    <dgm:pt modelId="{4C18B775-1987-492C-B852-39588C28C89D}">
      <dgm:prSet/>
      <dgm:spPr/>
      <dgm:t>
        <a:bodyPr/>
        <a:lstStyle/>
        <a:p>
          <a:pPr algn="ctr" rtl="0"/>
          <a:r>
            <a:rPr lang="en-US" b="1" dirty="0" smtClean="0"/>
            <a:t>The definition of probability</a:t>
          </a:r>
          <a:endParaRPr lang="zh-CN" b="1" dirty="0"/>
        </a:p>
      </dgm:t>
    </dgm:pt>
    <dgm:pt modelId="{389221F3-27FA-43B4-9807-E2B57EE67C96}" type="parTrans" cxnId="{83939FF4-DE13-4237-BD6C-EB544383254C}">
      <dgm:prSet/>
      <dgm:spPr/>
      <dgm:t>
        <a:bodyPr/>
        <a:lstStyle/>
        <a:p>
          <a:endParaRPr lang="zh-CN" altLang="en-US"/>
        </a:p>
      </dgm:t>
    </dgm:pt>
    <dgm:pt modelId="{28251659-4F91-496B-933B-DF864B768FF5}" type="sibTrans" cxnId="{83939FF4-DE13-4237-BD6C-EB544383254C}">
      <dgm:prSet/>
      <dgm:spPr/>
      <dgm:t>
        <a:bodyPr/>
        <a:lstStyle/>
        <a:p>
          <a:endParaRPr lang="zh-CN" altLang="en-US"/>
        </a:p>
      </dgm:t>
    </dgm:pt>
    <dgm:pt modelId="{D678143C-A790-4369-85B5-A2C4CFC73FA8}">
      <dgm:prSet/>
      <dgm:spPr/>
      <dgm:t>
        <a:bodyPr/>
        <a:lstStyle/>
        <a:p>
          <a:pPr algn="ctr" rtl="0"/>
          <a:r>
            <a:rPr lang="en-US" b="1" dirty="0" smtClean="0"/>
            <a:t>Joint distribution</a:t>
          </a:r>
          <a:endParaRPr lang="zh-CN" b="1" dirty="0"/>
        </a:p>
      </dgm:t>
    </dgm:pt>
    <dgm:pt modelId="{BE599BE6-587C-4756-8CC6-A42564F2F573}" type="parTrans" cxnId="{30268E1F-ACFE-4746-B224-89920A0B3A2C}">
      <dgm:prSet/>
      <dgm:spPr/>
      <dgm:t>
        <a:bodyPr/>
        <a:lstStyle/>
        <a:p>
          <a:endParaRPr lang="zh-CN" altLang="en-US"/>
        </a:p>
      </dgm:t>
    </dgm:pt>
    <dgm:pt modelId="{DF21B6B5-FB8E-488C-94DB-07473936E764}" type="sibTrans" cxnId="{30268E1F-ACFE-4746-B224-89920A0B3A2C}">
      <dgm:prSet/>
      <dgm:spPr/>
      <dgm:t>
        <a:bodyPr/>
        <a:lstStyle/>
        <a:p>
          <a:endParaRPr lang="zh-CN" altLang="en-US"/>
        </a:p>
      </dgm:t>
    </dgm:pt>
    <dgm:pt modelId="{F69C7BDC-B355-4E0B-A922-A476EEA6B22E}">
      <dgm:prSet/>
      <dgm:spPr/>
      <dgm:t>
        <a:bodyPr/>
        <a:lstStyle/>
        <a:p>
          <a:pPr algn="ctr" rtl="0"/>
          <a:r>
            <a:rPr lang="en-US" b="1" dirty="0" smtClean="0"/>
            <a:t>Independence</a:t>
          </a:r>
          <a:endParaRPr lang="zh-CN" b="1" dirty="0"/>
        </a:p>
      </dgm:t>
    </dgm:pt>
    <dgm:pt modelId="{40312876-1F3A-4D51-B1F4-CF6359F06BDB}" type="parTrans" cxnId="{DFFF742D-E3E7-48BD-99EA-5665211803DB}">
      <dgm:prSet/>
      <dgm:spPr/>
      <dgm:t>
        <a:bodyPr/>
        <a:lstStyle/>
        <a:p>
          <a:endParaRPr lang="zh-CN" altLang="en-US"/>
        </a:p>
      </dgm:t>
    </dgm:pt>
    <dgm:pt modelId="{55D3F43E-1AC1-4A75-91E5-3B04E18177A1}" type="sibTrans" cxnId="{DFFF742D-E3E7-48BD-99EA-5665211803DB}">
      <dgm:prSet/>
      <dgm:spPr/>
      <dgm:t>
        <a:bodyPr/>
        <a:lstStyle/>
        <a:p>
          <a:endParaRPr lang="zh-CN" altLang="en-US"/>
        </a:p>
      </dgm:t>
    </dgm:pt>
    <dgm:pt modelId="{E596856B-112D-4F19-B1BE-3E4CE3A99A04}">
      <dgm:prSet/>
      <dgm:spPr/>
      <dgm:t>
        <a:bodyPr/>
        <a:lstStyle/>
        <a:p>
          <a:pPr algn="ctr" rtl="0"/>
          <a:r>
            <a:rPr lang="en-US" b="1" dirty="0" smtClean="0"/>
            <a:t>Conditional distribution</a:t>
          </a:r>
          <a:endParaRPr lang="zh-CN" b="1" dirty="0"/>
        </a:p>
      </dgm:t>
    </dgm:pt>
    <dgm:pt modelId="{02C69085-7C04-4696-A78E-7E95DAB2DA97}" type="parTrans" cxnId="{21F543A7-93B9-4AB2-8E34-E7D5F1B09242}">
      <dgm:prSet/>
      <dgm:spPr/>
      <dgm:t>
        <a:bodyPr/>
        <a:lstStyle/>
        <a:p>
          <a:endParaRPr lang="zh-CN" altLang="en-US"/>
        </a:p>
      </dgm:t>
    </dgm:pt>
    <dgm:pt modelId="{0CAF4A9D-5A70-40C7-B94D-5B8A413045D1}" type="sibTrans" cxnId="{21F543A7-93B9-4AB2-8E34-E7D5F1B09242}">
      <dgm:prSet/>
      <dgm:spPr/>
      <dgm:t>
        <a:bodyPr/>
        <a:lstStyle/>
        <a:p>
          <a:endParaRPr lang="zh-CN" altLang="en-US"/>
        </a:p>
      </dgm:t>
    </dgm:pt>
    <dgm:pt modelId="{D7FD95EB-518E-459A-B6DB-258F12F389CD}">
      <dgm:prSet/>
      <dgm:spPr/>
      <dgm:t>
        <a:bodyPr/>
        <a:lstStyle/>
        <a:p>
          <a:pPr algn="ctr" rtl="0"/>
          <a:r>
            <a:rPr lang="en-US" b="1" dirty="0" smtClean="0"/>
            <a:t>Chain rule</a:t>
          </a:r>
          <a:endParaRPr lang="zh-CN" b="1" dirty="0"/>
        </a:p>
      </dgm:t>
    </dgm:pt>
    <dgm:pt modelId="{2ABAE02A-18E8-49D6-A4E1-066094EACA40}" type="parTrans" cxnId="{C3276C2E-B2A9-4BFD-A205-723804E2ED10}">
      <dgm:prSet/>
      <dgm:spPr/>
      <dgm:t>
        <a:bodyPr/>
        <a:lstStyle/>
        <a:p>
          <a:endParaRPr lang="zh-CN" altLang="en-US"/>
        </a:p>
      </dgm:t>
    </dgm:pt>
    <dgm:pt modelId="{B9172186-8F0D-4E03-A0E0-8D203AA6298A}" type="sibTrans" cxnId="{C3276C2E-B2A9-4BFD-A205-723804E2ED10}">
      <dgm:prSet/>
      <dgm:spPr/>
      <dgm:t>
        <a:bodyPr/>
        <a:lstStyle/>
        <a:p>
          <a:endParaRPr lang="zh-CN" altLang="en-US"/>
        </a:p>
      </dgm:t>
    </dgm:pt>
    <dgm:pt modelId="{9C0B8160-E3A3-4977-9B4C-2973315FB9CC}">
      <dgm:prSet/>
      <dgm:spPr/>
      <dgm:t>
        <a:bodyPr/>
        <a:lstStyle/>
        <a:p>
          <a:pPr algn="ctr" rtl="0"/>
          <a:r>
            <a:rPr lang="en-US" b="1" dirty="0" smtClean="0"/>
            <a:t>Theorem of total probability</a:t>
          </a:r>
          <a:endParaRPr lang="zh-CN" b="1" dirty="0"/>
        </a:p>
      </dgm:t>
    </dgm:pt>
    <dgm:pt modelId="{2D0576D7-74E5-4BE2-A220-58ED9F5B3923}" type="parTrans" cxnId="{653C55CB-52DC-4FA8-A901-8C6D188F52F7}">
      <dgm:prSet/>
      <dgm:spPr/>
      <dgm:t>
        <a:bodyPr/>
        <a:lstStyle/>
        <a:p>
          <a:endParaRPr lang="zh-CN" altLang="en-US"/>
        </a:p>
      </dgm:t>
    </dgm:pt>
    <dgm:pt modelId="{8BCDF58B-0F3C-4528-AC88-A57C34962E22}" type="sibTrans" cxnId="{653C55CB-52DC-4FA8-A901-8C6D188F52F7}">
      <dgm:prSet/>
      <dgm:spPr/>
      <dgm:t>
        <a:bodyPr/>
        <a:lstStyle/>
        <a:p>
          <a:endParaRPr lang="zh-CN" altLang="en-US"/>
        </a:p>
      </dgm:t>
    </dgm:pt>
    <dgm:pt modelId="{F19CD50A-BA7F-46DB-ADD2-42BF406A4F6B}">
      <dgm:prSet/>
      <dgm:spPr/>
      <dgm:t>
        <a:bodyPr/>
        <a:lstStyle/>
        <a:p>
          <a:pPr algn="ctr" rtl="0"/>
          <a:r>
            <a:rPr lang="en-US" b="1" dirty="0" smtClean="0"/>
            <a:t>Marginal distribution</a:t>
          </a:r>
          <a:endParaRPr lang="zh-CN" b="1" dirty="0"/>
        </a:p>
      </dgm:t>
    </dgm:pt>
    <dgm:pt modelId="{870A7910-E0B4-4268-AE8A-0FA67527F06C}" type="parTrans" cxnId="{61A3E910-94D9-4511-89F0-C23104F56863}">
      <dgm:prSet/>
      <dgm:spPr/>
      <dgm:t>
        <a:bodyPr/>
        <a:lstStyle/>
        <a:p>
          <a:endParaRPr lang="zh-CN" altLang="en-US"/>
        </a:p>
      </dgm:t>
    </dgm:pt>
    <dgm:pt modelId="{7A2D555C-1A00-4A20-BFC3-F7D28E22BFCF}" type="sibTrans" cxnId="{61A3E910-94D9-4511-89F0-C23104F56863}">
      <dgm:prSet/>
      <dgm:spPr/>
      <dgm:t>
        <a:bodyPr/>
        <a:lstStyle/>
        <a:p>
          <a:endParaRPr lang="zh-CN" altLang="en-US"/>
        </a:p>
      </dgm:t>
    </dgm:pt>
    <dgm:pt modelId="{7FF3CA3C-99A1-4C53-9F3C-665CAA0F6820}">
      <dgm:prSet/>
      <dgm:spPr/>
      <dgm:t>
        <a:bodyPr/>
        <a:lstStyle/>
        <a:p>
          <a:pPr algn="ctr" rtl="0"/>
          <a:r>
            <a:rPr lang="en-US" b="1" dirty="0" smtClean="0"/>
            <a:t>Conditional Independence</a:t>
          </a:r>
          <a:endParaRPr lang="zh-CN" b="1" dirty="0"/>
        </a:p>
      </dgm:t>
    </dgm:pt>
    <dgm:pt modelId="{F0CCA0E5-B17C-4AF4-906D-8A834C12FE58}" type="parTrans" cxnId="{E716BE88-10DD-4C23-9EFA-5FB4291A4F44}">
      <dgm:prSet/>
      <dgm:spPr/>
      <dgm:t>
        <a:bodyPr/>
        <a:lstStyle/>
        <a:p>
          <a:endParaRPr lang="zh-CN" altLang="en-US"/>
        </a:p>
      </dgm:t>
    </dgm:pt>
    <dgm:pt modelId="{0C14CF66-6645-430E-B7B4-C359DA13D9CD}" type="sibTrans" cxnId="{E716BE88-10DD-4C23-9EFA-5FB4291A4F44}">
      <dgm:prSet/>
      <dgm:spPr/>
      <dgm:t>
        <a:bodyPr/>
        <a:lstStyle/>
        <a:p>
          <a:endParaRPr lang="zh-CN" altLang="en-US"/>
        </a:p>
      </dgm:t>
    </dgm:pt>
    <dgm:pt modelId="{E55EC761-D123-4270-8799-0D706EEBE977}">
      <dgm:prSet/>
      <dgm:spPr/>
      <dgm:t>
        <a:bodyPr/>
        <a:lstStyle/>
        <a:p>
          <a:pPr algn="ctr" rtl="0"/>
          <a:r>
            <a:rPr lang="en-US" b="1" dirty="0" smtClean="0"/>
            <a:t>Bayes rule</a:t>
          </a:r>
          <a:endParaRPr lang="zh-CN" b="1" dirty="0"/>
        </a:p>
      </dgm:t>
    </dgm:pt>
    <dgm:pt modelId="{0B5EE8E0-5BCC-459C-A3F2-D78B10C9E37F}" type="parTrans" cxnId="{EAC79A3F-EBB9-44CA-85B8-861E1DDB4DDD}">
      <dgm:prSet/>
      <dgm:spPr/>
      <dgm:t>
        <a:bodyPr/>
        <a:lstStyle/>
        <a:p>
          <a:endParaRPr lang="zh-CN" altLang="en-US"/>
        </a:p>
      </dgm:t>
    </dgm:pt>
    <dgm:pt modelId="{9BBD6D68-5E92-49A4-9207-72EB710D430F}" type="sibTrans" cxnId="{EAC79A3F-EBB9-44CA-85B8-861E1DDB4DDD}">
      <dgm:prSet/>
      <dgm:spPr/>
      <dgm:t>
        <a:bodyPr/>
        <a:lstStyle/>
        <a:p>
          <a:endParaRPr lang="zh-CN" altLang="en-US"/>
        </a:p>
      </dgm:t>
    </dgm:pt>
    <dgm:pt modelId="{68C7D3C5-166B-4D54-B64C-51563FF9C3F9}">
      <dgm:prSet/>
      <dgm:spPr/>
      <dgm:t>
        <a:bodyPr/>
        <a:lstStyle/>
        <a:p>
          <a:pPr algn="ctr" rtl="0"/>
          <a:r>
            <a:rPr lang="en-US" b="1" dirty="0" smtClean="0"/>
            <a:t>Demos of Bayes rule</a:t>
          </a:r>
          <a:endParaRPr lang="zh-CN" b="1" dirty="0"/>
        </a:p>
      </dgm:t>
    </dgm:pt>
    <dgm:pt modelId="{CD84E8EA-BB68-44E1-B7C7-FF3CEC766B47}" type="parTrans" cxnId="{4D3DAFD1-AA31-49F6-BFB7-DA16190F3D28}">
      <dgm:prSet/>
      <dgm:spPr/>
      <dgm:t>
        <a:bodyPr/>
        <a:lstStyle/>
        <a:p>
          <a:endParaRPr lang="zh-CN" altLang="en-US"/>
        </a:p>
      </dgm:t>
    </dgm:pt>
    <dgm:pt modelId="{5AA7407A-FAB6-4555-A3C3-E80DA9E8B9A2}" type="sibTrans" cxnId="{4D3DAFD1-AA31-49F6-BFB7-DA16190F3D28}">
      <dgm:prSet/>
      <dgm:spPr/>
      <dgm:t>
        <a:bodyPr/>
        <a:lstStyle/>
        <a:p>
          <a:endParaRPr lang="zh-CN" altLang="en-US"/>
        </a:p>
      </dgm:t>
    </dgm:pt>
    <dgm:pt modelId="{74417BEB-1D77-4098-B15B-2B5995D2E289}">
      <dgm:prSet/>
      <dgm:spPr/>
      <dgm:t>
        <a:bodyPr/>
        <a:lstStyle/>
        <a:p>
          <a:pPr algn="ctr" rtl="0"/>
          <a:r>
            <a:rPr lang="en-US" b="1" dirty="0" smtClean="0"/>
            <a:t>Bayes filter </a:t>
          </a:r>
          <a:endParaRPr lang="zh-CN" b="1" dirty="0"/>
        </a:p>
      </dgm:t>
    </dgm:pt>
    <dgm:pt modelId="{F753545B-94E6-4E0D-8750-27DE05C1E54B}" type="parTrans" cxnId="{A3190CDA-D412-4812-BEAE-79CAFC9F7EDD}">
      <dgm:prSet/>
      <dgm:spPr/>
      <dgm:t>
        <a:bodyPr/>
        <a:lstStyle/>
        <a:p>
          <a:endParaRPr lang="zh-CN" altLang="en-US"/>
        </a:p>
      </dgm:t>
    </dgm:pt>
    <dgm:pt modelId="{D65F6DEF-35B3-47E7-93E9-F4621A97308D}" type="sibTrans" cxnId="{A3190CDA-D412-4812-BEAE-79CAFC9F7EDD}">
      <dgm:prSet/>
      <dgm:spPr/>
      <dgm:t>
        <a:bodyPr/>
        <a:lstStyle/>
        <a:p>
          <a:endParaRPr lang="zh-CN" altLang="en-US"/>
        </a:p>
      </dgm:t>
    </dgm:pt>
    <dgm:pt modelId="{6AEABBF1-6DEF-41AD-B7D9-489A736E8A3A}" type="pres">
      <dgm:prSet presAssocID="{932E8AB3-8C90-456F-92B0-927A08D0B46E}" presName="linear" presStyleCnt="0">
        <dgm:presLayoutVars>
          <dgm:animLvl val="lvl"/>
          <dgm:resizeHandles val="exact"/>
        </dgm:presLayoutVars>
      </dgm:prSet>
      <dgm:spPr/>
      <dgm:t>
        <a:bodyPr/>
        <a:lstStyle/>
        <a:p>
          <a:endParaRPr lang="zh-CN" altLang="en-US"/>
        </a:p>
      </dgm:t>
    </dgm:pt>
    <dgm:pt modelId="{9C51815C-E620-4CAB-BB5A-5E350C04679E}" type="pres">
      <dgm:prSet presAssocID="{4C18B775-1987-492C-B852-39588C28C89D}" presName="parentText" presStyleLbl="node1" presStyleIdx="0" presStyleCnt="11">
        <dgm:presLayoutVars>
          <dgm:chMax val="0"/>
          <dgm:bulletEnabled val="1"/>
        </dgm:presLayoutVars>
      </dgm:prSet>
      <dgm:spPr/>
      <dgm:t>
        <a:bodyPr/>
        <a:lstStyle/>
        <a:p>
          <a:endParaRPr lang="zh-CN" altLang="en-US"/>
        </a:p>
      </dgm:t>
    </dgm:pt>
    <dgm:pt modelId="{DFBC5EF4-5CD3-4901-9F92-21A2E1298DAF}" type="pres">
      <dgm:prSet presAssocID="{28251659-4F91-496B-933B-DF864B768FF5}" presName="spacer" presStyleCnt="0"/>
      <dgm:spPr/>
    </dgm:pt>
    <dgm:pt modelId="{ACB3C9A1-1B51-46BC-8F65-CAE2E8A4D2AB}" type="pres">
      <dgm:prSet presAssocID="{D678143C-A790-4369-85B5-A2C4CFC73FA8}" presName="parentText" presStyleLbl="node1" presStyleIdx="1" presStyleCnt="11">
        <dgm:presLayoutVars>
          <dgm:chMax val="0"/>
          <dgm:bulletEnabled val="1"/>
        </dgm:presLayoutVars>
      </dgm:prSet>
      <dgm:spPr/>
      <dgm:t>
        <a:bodyPr/>
        <a:lstStyle/>
        <a:p>
          <a:endParaRPr lang="zh-CN" altLang="en-US"/>
        </a:p>
      </dgm:t>
    </dgm:pt>
    <dgm:pt modelId="{A2C7388B-516B-4F6A-BE05-AFE6EBBA208B}" type="pres">
      <dgm:prSet presAssocID="{DF21B6B5-FB8E-488C-94DB-07473936E764}" presName="spacer" presStyleCnt="0"/>
      <dgm:spPr/>
    </dgm:pt>
    <dgm:pt modelId="{EC485301-68B0-4F61-95AA-7284D345A479}" type="pres">
      <dgm:prSet presAssocID="{F69C7BDC-B355-4E0B-A922-A476EEA6B22E}" presName="parentText" presStyleLbl="node1" presStyleIdx="2" presStyleCnt="11">
        <dgm:presLayoutVars>
          <dgm:chMax val="0"/>
          <dgm:bulletEnabled val="1"/>
        </dgm:presLayoutVars>
      </dgm:prSet>
      <dgm:spPr/>
      <dgm:t>
        <a:bodyPr/>
        <a:lstStyle/>
        <a:p>
          <a:endParaRPr lang="zh-CN" altLang="en-US"/>
        </a:p>
      </dgm:t>
    </dgm:pt>
    <dgm:pt modelId="{17470721-93F6-4628-9403-B8AC6B9ADFF6}" type="pres">
      <dgm:prSet presAssocID="{55D3F43E-1AC1-4A75-91E5-3B04E18177A1}" presName="spacer" presStyleCnt="0"/>
      <dgm:spPr/>
    </dgm:pt>
    <dgm:pt modelId="{C8C967E9-FB5A-44C2-934E-9C06C328FABE}" type="pres">
      <dgm:prSet presAssocID="{E596856B-112D-4F19-B1BE-3E4CE3A99A04}" presName="parentText" presStyleLbl="node1" presStyleIdx="3" presStyleCnt="11">
        <dgm:presLayoutVars>
          <dgm:chMax val="0"/>
          <dgm:bulletEnabled val="1"/>
        </dgm:presLayoutVars>
      </dgm:prSet>
      <dgm:spPr/>
      <dgm:t>
        <a:bodyPr/>
        <a:lstStyle/>
        <a:p>
          <a:endParaRPr lang="zh-CN" altLang="en-US"/>
        </a:p>
      </dgm:t>
    </dgm:pt>
    <dgm:pt modelId="{F05D053C-BDC6-470F-AF71-0DE97E328614}" type="pres">
      <dgm:prSet presAssocID="{0CAF4A9D-5A70-40C7-B94D-5B8A413045D1}" presName="spacer" presStyleCnt="0"/>
      <dgm:spPr/>
    </dgm:pt>
    <dgm:pt modelId="{7D0205F0-90C6-43B8-9551-76E8FDFEB472}" type="pres">
      <dgm:prSet presAssocID="{D7FD95EB-518E-459A-B6DB-258F12F389CD}" presName="parentText" presStyleLbl="node1" presStyleIdx="4" presStyleCnt="11">
        <dgm:presLayoutVars>
          <dgm:chMax val="0"/>
          <dgm:bulletEnabled val="1"/>
        </dgm:presLayoutVars>
      </dgm:prSet>
      <dgm:spPr/>
      <dgm:t>
        <a:bodyPr/>
        <a:lstStyle/>
        <a:p>
          <a:endParaRPr lang="zh-CN" altLang="en-US"/>
        </a:p>
      </dgm:t>
    </dgm:pt>
    <dgm:pt modelId="{538716B1-1994-4FDC-BFB2-D206829C052B}" type="pres">
      <dgm:prSet presAssocID="{B9172186-8F0D-4E03-A0E0-8D203AA6298A}" presName="spacer" presStyleCnt="0"/>
      <dgm:spPr/>
    </dgm:pt>
    <dgm:pt modelId="{0E83B98D-2335-4631-BC34-9A33CBCB1451}" type="pres">
      <dgm:prSet presAssocID="{9C0B8160-E3A3-4977-9B4C-2973315FB9CC}" presName="parentText" presStyleLbl="node1" presStyleIdx="5" presStyleCnt="11">
        <dgm:presLayoutVars>
          <dgm:chMax val="0"/>
          <dgm:bulletEnabled val="1"/>
        </dgm:presLayoutVars>
      </dgm:prSet>
      <dgm:spPr/>
      <dgm:t>
        <a:bodyPr/>
        <a:lstStyle/>
        <a:p>
          <a:endParaRPr lang="zh-CN" altLang="en-US"/>
        </a:p>
      </dgm:t>
    </dgm:pt>
    <dgm:pt modelId="{F0107FCF-9066-4E2F-9367-02AE80D8DA9E}" type="pres">
      <dgm:prSet presAssocID="{8BCDF58B-0F3C-4528-AC88-A57C34962E22}" presName="spacer" presStyleCnt="0"/>
      <dgm:spPr/>
    </dgm:pt>
    <dgm:pt modelId="{E519847B-7545-45A0-8B80-654C4098F226}" type="pres">
      <dgm:prSet presAssocID="{F19CD50A-BA7F-46DB-ADD2-42BF406A4F6B}" presName="parentText" presStyleLbl="node1" presStyleIdx="6" presStyleCnt="11">
        <dgm:presLayoutVars>
          <dgm:chMax val="0"/>
          <dgm:bulletEnabled val="1"/>
        </dgm:presLayoutVars>
      </dgm:prSet>
      <dgm:spPr/>
      <dgm:t>
        <a:bodyPr/>
        <a:lstStyle/>
        <a:p>
          <a:endParaRPr lang="zh-CN" altLang="en-US"/>
        </a:p>
      </dgm:t>
    </dgm:pt>
    <dgm:pt modelId="{E10741C4-11D8-445B-A350-91AD98FD9CE9}" type="pres">
      <dgm:prSet presAssocID="{7A2D555C-1A00-4A20-BFC3-F7D28E22BFCF}" presName="spacer" presStyleCnt="0"/>
      <dgm:spPr/>
    </dgm:pt>
    <dgm:pt modelId="{1403F3B2-02D4-476F-AE61-18CCF3FC5E0B}" type="pres">
      <dgm:prSet presAssocID="{7FF3CA3C-99A1-4C53-9F3C-665CAA0F6820}" presName="parentText" presStyleLbl="node1" presStyleIdx="7" presStyleCnt="11">
        <dgm:presLayoutVars>
          <dgm:chMax val="0"/>
          <dgm:bulletEnabled val="1"/>
        </dgm:presLayoutVars>
      </dgm:prSet>
      <dgm:spPr/>
      <dgm:t>
        <a:bodyPr/>
        <a:lstStyle/>
        <a:p>
          <a:endParaRPr lang="zh-CN" altLang="en-US"/>
        </a:p>
      </dgm:t>
    </dgm:pt>
    <dgm:pt modelId="{CA939E63-256D-4633-8E28-A54DF5574EE9}" type="pres">
      <dgm:prSet presAssocID="{0C14CF66-6645-430E-B7B4-C359DA13D9CD}" presName="spacer" presStyleCnt="0"/>
      <dgm:spPr/>
    </dgm:pt>
    <dgm:pt modelId="{B8447FF9-C02A-41B2-8883-0B7F373889EC}" type="pres">
      <dgm:prSet presAssocID="{E55EC761-D123-4270-8799-0D706EEBE977}" presName="parentText" presStyleLbl="node1" presStyleIdx="8" presStyleCnt="11">
        <dgm:presLayoutVars>
          <dgm:chMax val="0"/>
          <dgm:bulletEnabled val="1"/>
        </dgm:presLayoutVars>
      </dgm:prSet>
      <dgm:spPr/>
      <dgm:t>
        <a:bodyPr/>
        <a:lstStyle/>
        <a:p>
          <a:endParaRPr lang="zh-CN" altLang="en-US"/>
        </a:p>
      </dgm:t>
    </dgm:pt>
    <dgm:pt modelId="{BC3C7B4E-6111-40D2-809A-0C2B0B954FF8}" type="pres">
      <dgm:prSet presAssocID="{9BBD6D68-5E92-49A4-9207-72EB710D430F}" presName="spacer" presStyleCnt="0"/>
      <dgm:spPr/>
    </dgm:pt>
    <dgm:pt modelId="{0817AD10-1554-4E6F-8528-18BD8DA19815}" type="pres">
      <dgm:prSet presAssocID="{68C7D3C5-166B-4D54-B64C-51563FF9C3F9}" presName="parentText" presStyleLbl="node1" presStyleIdx="9" presStyleCnt="11">
        <dgm:presLayoutVars>
          <dgm:chMax val="0"/>
          <dgm:bulletEnabled val="1"/>
        </dgm:presLayoutVars>
      </dgm:prSet>
      <dgm:spPr/>
      <dgm:t>
        <a:bodyPr/>
        <a:lstStyle/>
        <a:p>
          <a:endParaRPr lang="zh-CN" altLang="en-US"/>
        </a:p>
      </dgm:t>
    </dgm:pt>
    <dgm:pt modelId="{8764D82C-9AC3-4863-AB2E-957269B4695A}" type="pres">
      <dgm:prSet presAssocID="{5AA7407A-FAB6-4555-A3C3-E80DA9E8B9A2}" presName="spacer" presStyleCnt="0"/>
      <dgm:spPr/>
    </dgm:pt>
    <dgm:pt modelId="{BAC56F0E-A013-4596-A515-95FBB1DA0FAD}" type="pres">
      <dgm:prSet presAssocID="{74417BEB-1D77-4098-B15B-2B5995D2E289}" presName="parentText" presStyleLbl="node1" presStyleIdx="10" presStyleCnt="11">
        <dgm:presLayoutVars>
          <dgm:chMax val="0"/>
          <dgm:bulletEnabled val="1"/>
        </dgm:presLayoutVars>
      </dgm:prSet>
      <dgm:spPr/>
      <dgm:t>
        <a:bodyPr/>
        <a:lstStyle/>
        <a:p>
          <a:endParaRPr lang="zh-CN" altLang="en-US"/>
        </a:p>
      </dgm:t>
    </dgm:pt>
  </dgm:ptLst>
  <dgm:cxnLst>
    <dgm:cxn modelId="{C3276C2E-B2A9-4BFD-A205-723804E2ED10}" srcId="{932E8AB3-8C90-456F-92B0-927A08D0B46E}" destId="{D7FD95EB-518E-459A-B6DB-258F12F389CD}" srcOrd="4" destOrd="0" parTransId="{2ABAE02A-18E8-49D6-A4E1-066094EACA40}" sibTransId="{B9172186-8F0D-4E03-A0E0-8D203AA6298A}"/>
    <dgm:cxn modelId="{0B4E27A2-4851-4655-802D-A6811959CB46}" type="presOf" srcId="{F69C7BDC-B355-4E0B-A922-A476EEA6B22E}" destId="{EC485301-68B0-4F61-95AA-7284D345A479}" srcOrd="0" destOrd="0" presId="urn:microsoft.com/office/officeart/2005/8/layout/vList2"/>
    <dgm:cxn modelId="{952E9F9E-CB87-489D-B9CB-1C9FC48709CA}" type="presOf" srcId="{D678143C-A790-4369-85B5-A2C4CFC73FA8}" destId="{ACB3C9A1-1B51-46BC-8F65-CAE2E8A4D2AB}" srcOrd="0" destOrd="0" presId="urn:microsoft.com/office/officeart/2005/8/layout/vList2"/>
    <dgm:cxn modelId="{21F543A7-93B9-4AB2-8E34-E7D5F1B09242}" srcId="{932E8AB3-8C90-456F-92B0-927A08D0B46E}" destId="{E596856B-112D-4F19-B1BE-3E4CE3A99A04}" srcOrd="3" destOrd="0" parTransId="{02C69085-7C04-4696-A78E-7E95DAB2DA97}" sibTransId="{0CAF4A9D-5A70-40C7-B94D-5B8A413045D1}"/>
    <dgm:cxn modelId="{30268E1F-ACFE-4746-B224-89920A0B3A2C}" srcId="{932E8AB3-8C90-456F-92B0-927A08D0B46E}" destId="{D678143C-A790-4369-85B5-A2C4CFC73FA8}" srcOrd="1" destOrd="0" parTransId="{BE599BE6-587C-4756-8CC6-A42564F2F573}" sibTransId="{DF21B6B5-FB8E-488C-94DB-07473936E764}"/>
    <dgm:cxn modelId="{F3831E51-41D2-4DE1-BEF1-CD4A60339BA2}" type="presOf" srcId="{E55EC761-D123-4270-8799-0D706EEBE977}" destId="{B8447FF9-C02A-41B2-8883-0B7F373889EC}" srcOrd="0" destOrd="0" presId="urn:microsoft.com/office/officeart/2005/8/layout/vList2"/>
    <dgm:cxn modelId="{653C55CB-52DC-4FA8-A901-8C6D188F52F7}" srcId="{932E8AB3-8C90-456F-92B0-927A08D0B46E}" destId="{9C0B8160-E3A3-4977-9B4C-2973315FB9CC}" srcOrd="5" destOrd="0" parTransId="{2D0576D7-74E5-4BE2-A220-58ED9F5B3923}" sibTransId="{8BCDF58B-0F3C-4528-AC88-A57C34962E22}"/>
    <dgm:cxn modelId="{4D3DAFD1-AA31-49F6-BFB7-DA16190F3D28}" srcId="{932E8AB3-8C90-456F-92B0-927A08D0B46E}" destId="{68C7D3C5-166B-4D54-B64C-51563FF9C3F9}" srcOrd="9" destOrd="0" parTransId="{CD84E8EA-BB68-44E1-B7C7-FF3CEC766B47}" sibTransId="{5AA7407A-FAB6-4555-A3C3-E80DA9E8B9A2}"/>
    <dgm:cxn modelId="{61A3E910-94D9-4511-89F0-C23104F56863}" srcId="{932E8AB3-8C90-456F-92B0-927A08D0B46E}" destId="{F19CD50A-BA7F-46DB-ADD2-42BF406A4F6B}" srcOrd="6" destOrd="0" parTransId="{870A7910-E0B4-4268-AE8A-0FA67527F06C}" sibTransId="{7A2D555C-1A00-4A20-BFC3-F7D28E22BFCF}"/>
    <dgm:cxn modelId="{D7BC7007-A23F-4764-9A77-A1DAB4475326}" type="presOf" srcId="{932E8AB3-8C90-456F-92B0-927A08D0B46E}" destId="{6AEABBF1-6DEF-41AD-B7D9-489A736E8A3A}" srcOrd="0" destOrd="0" presId="urn:microsoft.com/office/officeart/2005/8/layout/vList2"/>
    <dgm:cxn modelId="{D4737FFD-4B8A-4FAC-B709-7D7371635B34}" type="presOf" srcId="{D7FD95EB-518E-459A-B6DB-258F12F389CD}" destId="{7D0205F0-90C6-43B8-9551-76E8FDFEB472}" srcOrd="0" destOrd="0" presId="urn:microsoft.com/office/officeart/2005/8/layout/vList2"/>
    <dgm:cxn modelId="{623ADAD4-9C2D-43B5-BD57-89CBFFEB9042}" type="presOf" srcId="{68C7D3C5-166B-4D54-B64C-51563FF9C3F9}" destId="{0817AD10-1554-4E6F-8528-18BD8DA19815}" srcOrd="0" destOrd="0" presId="urn:microsoft.com/office/officeart/2005/8/layout/vList2"/>
    <dgm:cxn modelId="{A3190CDA-D412-4812-BEAE-79CAFC9F7EDD}" srcId="{932E8AB3-8C90-456F-92B0-927A08D0B46E}" destId="{74417BEB-1D77-4098-B15B-2B5995D2E289}" srcOrd="10" destOrd="0" parTransId="{F753545B-94E6-4E0D-8750-27DE05C1E54B}" sibTransId="{D65F6DEF-35B3-47E7-93E9-F4621A97308D}"/>
    <dgm:cxn modelId="{E716BE88-10DD-4C23-9EFA-5FB4291A4F44}" srcId="{932E8AB3-8C90-456F-92B0-927A08D0B46E}" destId="{7FF3CA3C-99A1-4C53-9F3C-665CAA0F6820}" srcOrd="7" destOrd="0" parTransId="{F0CCA0E5-B17C-4AF4-906D-8A834C12FE58}" sibTransId="{0C14CF66-6645-430E-B7B4-C359DA13D9CD}"/>
    <dgm:cxn modelId="{EAC79A3F-EBB9-44CA-85B8-861E1DDB4DDD}" srcId="{932E8AB3-8C90-456F-92B0-927A08D0B46E}" destId="{E55EC761-D123-4270-8799-0D706EEBE977}" srcOrd="8" destOrd="0" parTransId="{0B5EE8E0-5BCC-459C-A3F2-D78B10C9E37F}" sibTransId="{9BBD6D68-5E92-49A4-9207-72EB710D430F}"/>
    <dgm:cxn modelId="{50F600D4-7DB2-4B3B-8A02-AADB8BCA5B36}" type="presOf" srcId="{E596856B-112D-4F19-B1BE-3E4CE3A99A04}" destId="{C8C967E9-FB5A-44C2-934E-9C06C328FABE}" srcOrd="0" destOrd="0" presId="urn:microsoft.com/office/officeart/2005/8/layout/vList2"/>
    <dgm:cxn modelId="{7BC35F6E-2EAF-4EB9-B356-3C40DC7D882C}" type="presOf" srcId="{9C0B8160-E3A3-4977-9B4C-2973315FB9CC}" destId="{0E83B98D-2335-4631-BC34-9A33CBCB1451}" srcOrd="0" destOrd="0" presId="urn:microsoft.com/office/officeart/2005/8/layout/vList2"/>
    <dgm:cxn modelId="{DFFF742D-E3E7-48BD-99EA-5665211803DB}" srcId="{932E8AB3-8C90-456F-92B0-927A08D0B46E}" destId="{F69C7BDC-B355-4E0B-A922-A476EEA6B22E}" srcOrd="2" destOrd="0" parTransId="{40312876-1F3A-4D51-B1F4-CF6359F06BDB}" sibTransId="{55D3F43E-1AC1-4A75-91E5-3B04E18177A1}"/>
    <dgm:cxn modelId="{0E634ED3-2F37-469D-8AFD-23FF579E42AA}" type="presOf" srcId="{F19CD50A-BA7F-46DB-ADD2-42BF406A4F6B}" destId="{E519847B-7545-45A0-8B80-654C4098F226}" srcOrd="0" destOrd="0" presId="urn:microsoft.com/office/officeart/2005/8/layout/vList2"/>
    <dgm:cxn modelId="{8D7CA25D-3077-47E6-A284-7229AA7028D6}" type="presOf" srcId="{74417BEB-1D77-4098-B15B-2B5995D2E289}" destId="{BAC56F0E-A013-4596-A515-95FBB1DA0FAD}" srcOrd="0" destOrd="0" presId="urn:microsoft.com/office/officeart/2005/8/layout/vList2"/>
    <dgm:cxn modelId="{F43C0974-598D-40A9-B10A-6271A866E235}" type="presOf" srcId="{4C18B775-1987-492C-B852-39588C28C89D}" destId="{9C51815C-E620-4CAB-BB5A-5E350C04679E}" srcOrd="0" destOrd="0" presId="urn:microsoft.com/office/officeart/2005/8/layout/vList2"/>
    <dgm:cxn modelId="{83939FF4-DE13-4237-BD6C-EB544383254C}" srcId="{932E8AB3-8C90-456F-92B0-927A08D0B46E}" destId="{4C18B775-1987-492C-B852-39588C28C89D}" srcOrd="0" destOrd="0" parTransId="{389221F3-27FA-43B4-9807-E2B57EE67C96}" sibTransId="{28251659-4F91-496B-933B-DF864B768FF5}"/>
    <dgm:cxn modelId="{9B647179-9CC5-49DC-98E0-93EDFC900387}" type="presOf" srcId="{7FF3CA3C-99A1-4C53-9F3C-665CAA0F6820}" destId="{1403F3B2-02D4-476F-AE61-18CCF3FC5E0B}" srcOrd="0" destOrd="0" presId="urn:microsoft.com/office/officeart/2005/8/layout/vList2"/>
    <dgm:cxn modelId="{EF5AAC52-A4D2-48F6-8DEA-8B064D9EABB7}" type="presParOf" srcId="{6AEABBF1-6DEF-41AD-B7D9-489A736E8A3A}" destId="{9C51815C-E620-4CAB-BB5A-5E350C04679E}" srcOrd="0" destOrd="0" presId="urn:microsoft.com/office/officeart/2005/8/layout/vList2"/>
    <dgm:cxn modelId="{CADDBAB9-9F37-44C1-BA67-0CF046E130D8}" type="presParOf" srcId="{6AEABBF1-6DEF-41AD-B7D9-489A736E8A3A}" destId="{DFBC5EF4-5CD3-4901-9F92-21A2E1298DAF}" srcOrd="1" destOrd="0" presId="urn:microsoft.com/office/officeart/2005/8/layout/vList2"/>
    <dgm:cxn modelId="{B5600585-7E31-4560-98B6-AF76FE51FCE3}" type="presParOf" srcId="{6AEABBF1-6DEF-41AD-B7D9-489A736E8A3A}" destId="{ACB3C9A1-1B51-46BC-8F65-CAE2E8A4D2AB}" srcOrd="2" destOrd="0" presId="urn:microsoft.com/office/officeart/2005/8/layout/vList2"/>
    <dgm:cxn modelId="{E9B53D3D-F125-4BF3-9BF7-789C524E78B5}" type="presParOf" srcId="{6AEABBF1-6DEF-41AD-B7D9-489A736E8A3A}" destId="{A2C7388B-516B-4F6A-BE05-AFE6EBBA208B}" srcOrd="3" destOrd="0" presId="urn:microsoft.com/office/officeart/2005/8/layout/vList2"/>
    <dgm:cxn modelId="{65CABC11-0ADF-4F90-B79F-32D28AD3DA87}" type="presParOf" srcId="{6AEABBF1-6DEF-41AD-B7D9-489A736E8A3A}" destId="{EC485301-68B0-4F61-95AA-7284D345A479}" srcOrd="4" destOrd="0" presId="urn:microsoft.com/office/officeart/2005/8/layout/vList2"/>
    <dgm:cxn modelId="{2AFE140E-0913-465A-8C1B-78FF07B9ABB7}" type="presParOf" srcId="{6AEABBF1-6DEF-41AD-B7D9-489A736E8A3A}" destId="{17470721-93F6-4628-9403-B8AC6B9ADFF6}" srcOrd="5" destOrd="0" presId="urn:microsoft.com/office/officeart/2005/8/layout/vList2"/>
    <dgm:cxn modelId="{54CDE798-B085-4EE8-B790-49E5507A7425}" type="presParOf" srcId="{6AEABBF1-6DEF-41AD-B7D9-489A736E8A3A}" destId="{C8C967E9-FB5A-44C2-934E-9C06C328FABE}" srcOrd="6" destOrd="0" presId="urn:microsoft.com/office/officeart/2005/8/layout/vList2"/>
    <dgm:cxn modelId="{CE729C38-8C4C-42C5-A914-7058FF0417B3}" type="presParOf" srcId="{6AEABBF1-6DEF-41AD-B7D9-489A736E8A3A}" destId="{F05D053C-BDC6-470F-AF71-0DE97E328614}" srcOrd="7" destOrd="0" presId="urn:microsoft.com/office/officeart/2005/8/layout/vList2"/>
    <dgm:cxn modelId="{4737D74A-5645-4599-B122-2AF1F1871839}" type="presParOf" srcId="{6AEABBF1-6DEF-41AD-B7D9-489A736E8A3A}" destId="{7D0205F0-90C6-43B8-9551-76E8FDFEB472}" srcOrd="8" destOrd="0" presId="urn:microsoft.com/office/officeart/2005/8/layout/vList2"/>
    <dgm:cxn modelId="{3B5D5BD5-F045-4A7A-BF63-7B7A2381E7A1}" type="presParOf" srcId="{6AEABBF1-6DEF-41AD-B7D9-489A736E8A3A}" destId="{538716B1-1994-4FDC-BFB2-D206829C052B}" srcOrd="9" destOrd="0" presId="urn:microsoft.com/office/officeart/2005/8/layout/vList2"/>
    <dgm:cxn modelId="{0A46B123-2E27-4F6B-96B8-79E2378CF2E5}" type="presParOf" srcId="{6AEABBF1-6DEF-41AD-B7D9-489A736E8A3A}" destId="{0E83B98D-2335-4631-BC34-9A33CBCB1451}" srcOrd="10" destOrd="0" presId="urn:microsoft.com/office/officeart/2005/8/layout/vList2"/>
    <dgm:cxn modelId="{B7E013D4-573B-49D3-9490-E41B3F990E60}" type="presParOf" srcId="{6AEABBF1-6DEF-41AD-B7D9-489A736E8A3A}" destId="{F0107FCF-9066-4E2F-9367-02AE80D8DA9E}" srcOrd="11" destOrd="0" presId="urn:microsoft.com/office/officeart/2005/8/layout/vList2"/>
    <dgm:cxn modelId="{324D119A-196B-498B-A875-57A928F6C283}" type="presParOf" srcId="{6AEABBF1-6DEF-41AD-B7D9-489A736E8A3A}" destId="{E519847B-7545-45A0-8B80-654C4098F226}" srcOrd="12" destOrd="0" presId="urn:microsoft.com/office/officeart/2005/8/layout/vList2"/>
    <dgm:cxn modelId="{CF579BED-0E13-46B1-9FCD-F44A44A01460}" type="presParOf" srcId="{6AEABBF1-6DEF-41AD-B7D9-489A736E8A3A}" destId="{E10741C4-11D8-445B-A350-91AD98FD9CE9}" srcOrd="13" destOrd="0" presId="urn:microsoft.com/office/officeart/2005/8/layout/vList2"/>
    <dgm:cxn modelId="{40C4A72C-D120-4302-981A-0C0091FF8333}" type="presParOf" srcId="{6AEABBF1-6DEF-41AD-B7D9-489A736E8A3A}" destId="{1403F3B2-02D4-476F-AE61-18CCF3FC5E0B}" srcOrd="14" destOrd="0" presId="urn:microsoft.com/office/officeart/2005/8/layout/vList2"/>
    <dgm:cxn modelId="{2719AEC6-BDE1-409B-A8F7-07909201801F}" type="presParOf" srcId="{6AEABBF1-6DEF-41AD-B7D9-489A736E8A3A}" destId="{CA939E63-256D-4633-8E28-A54DF5574EE9}" srcOrd="15" destOrd="0" presId="urn:microsoft.com/office/officeart/2005/8/layout/vList2"/>
    <dgm:cxn modelId="{54188A8F-29B7-42FE-B9D0-B615D7213E31}" type="presParOf" srcId="{6AEABBF1-6DEF-41AD-B7D9-489A736E8A3A}" destId="{B8447FF9-C02A-41B2-8883-0B7F373889EC}" srcOrd="16" destOrd="0" presId="urn:microsoft.com/office/officeart/2005/8/layout/vList2"/>
    <dgm:cxn modelId="{1070EC20-A508-4ED5-9B10-B4EB0BC3AE2F}" type="presParOf" srcId="{6AEABBF1-6DEF-41AD-B7D9-489A736E8A3A}" destId="{BC3C7B4E-6111-40D2-809A-0C2B0B954FF8}" srcOrd="17" destOrd="0" presId="urn:microsoft.com/office/officeart/2005/8/layout/vList2"/>
    <dgm:cxn modelId="{C0CBDD2E-6BC5-4E80-ABB3-01089165C736}" type="presParOf" srcId="{6AEABBF1-6DEF-41AD-B7D9-489A736E8A3A}" destId="{0817AD10-1554-4E6F-8528-18BD8DA19815}" srcOrd="18" destOrd="0" presId="urn:microsoft.com/office/officeart/2005/8/layout/vList2"/>
    <dgm:cxn modelId="{4049ACB2-4C4A-4AF5-8AB9-8334CD0E042D}" type="presParOf" srcId="{6AEABBF1-6DEF-41AD-B7D9-489A736E8A3A}" destId="{8764D82C-9AC3-4863-AB2E-957269B4695A}" srcOrd="19" destOrd="0" presId="urn:microsoft.com/office/officeart/2005/8/layout/vList2"/>
    <dgm:cxn modelId="{4D10C76F-F8AB-4C20-94F5-7014111CD7C0}" type="presParOf" srcId="{6AEABBF1-6DEF-41AD-B7D9-489A736E8A3A}" destId="{BAC56F0E-A013-4596-A515-95FBB1DA0FAD}" srcOrd="2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Independenc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F8BA8852-2F38-43C6-B32F-D78933AA7FD5}" type="presOf" srcId="{7A24C0F0-5CD4-4E85-A99F-D0D6541D7DDB}" destId="{E2E63A3B-27E3-4E70-B293-2415A20595E6}" srcOrd="0" destOrd="0" presId="urn:microsoft.com/office/officeart/2005/8/layout/vList2"/>
    <dgm:cxn modelId="{188F5734-D837-44E3-8AA2-5F71B6040D99}"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88F0034-4702-421F-B6B8-37F76D0878E9}"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56991F02-8726-43C7-9034-1AF2B65E60DB}" type="presOf" srcId="{7A24C0F0-5CD4-4E85-A99F-D0D6541D7DDB}" destId="{E2E63A3B-27E3-4E70-B293-2415A20595E6}" srcOrd="0" destOrd="0" presId="urn:microsoft.com/office/officeart/2005/8/layout/vList2"/>
    <dgm:cxn modelId="{76524541-0F0F-40D9-835E-13D7A33A60DC}"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A1996AF2-E25B-4D2E-977B-C2A2AD3E88BD}"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6AC1223B-18BE-4573-8590-3000BBF55AA3}" type="presOf" srcId="{7A24C0F0-5CD4-4E85-A99F-D0D6541D7DDB}" destId="{E2E63A3B-27E3-4E70-B293-2415A20595E6}" srcOrd="0" destOrd="0" presId="urn:microsoft.com/office/officeart/2005/8/layout/vList2"/>
    <dgm:cxn modelId="{92555344-CB1B-4568-9F52-FAB35A9689EF}"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5D9360FD-9123-4D66-A117-9AEB5D6CAE6F}"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hain rule</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C6993A5A-6073-468E-8EF0-27D81479108C}" type="presOf" srcId="{E07E198F-D927-4866-8417-75EBF0B1FD65}" destId="{38853BC7-58E1-4481-9580-FB1DAD9B2D9E}" srcOrd="0" destOrd="0" presId="urn:microsoft.com/office/officeart/2005/8/layout/vList2"/>
    <dgm:cxn modelId="{718EAC1F-1A65-4262-8AFA-D5C7CB7A9E54}" type="presOf" srcId="{7A24C0F0-5CD4-4E85-A99F-D0D6541D7DDB}" destId="{E2E63A3B-27E3-4E70-B293-2415A20595E6}"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CFC31F47-AF81-4697-AB32-88169C59DB16}"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07E198F-D927-4866-8417-75EBF0B1FD65}" type="doc">
      <dgm:prSet loTypeId="urn:microsoft.com/office/officeart/2005/8/layout/vList2" loCatId="list" qsTypeId="urn:microsoft.com/office/officeart/2005/8/quickstyle/3d1" qsCatId="3D" csTypeId="urn:microsoft.com/office/officeart/2005/8/colors/colorful2" csCatId="colorful" phldr="1"/>
      <dgm:spPr/>
      <dgm:t>
        <a:bodyPr/>
        <a:lstStyle/>
        <a:p>
          <a:endParaRPr lang="zh-CN" altLang="en-US"/>
        </a:p>
      </dgm:t>
    </dgm:pt>
    <dgm:pt modelId="{7A24C0F0-5CD4-4E85-A99F-D0D6541D7DDB}">
      <dgm:prSet phldrT="[文本]"/>
      <dgm:spPr/>
      <dgm:t>
        <a:bodyPr/>
        <a:lstStyle/>
        <a:p>
          <a:pPr algn="ctr"/>
          <a:r>
            <a:rPr lang="en-US" altLang="zh-CN" b="1" dirty="0" smtClean="0"/>
            <a:t>Conditional distribution</a:t>
          </a:r>
          <a:endParaRPr lang="zh-CN" altLang="en-US" b="1" dirty="0"/>
        </a:p>
      </dgm:t>
    </dgm:pt>
    <dgm:pt modelId="{DD3391BE-83A1-44D0-8836-C90A3D6DACDC}" type="parTrans" cxnId="{D2DEFB0D-E00E-414D-9174-C59DB86472A7}">
      <dgm:prSet/>
      <dgm:spPr/>
      <dgm:t>
        <a:bodyPr/>
        <a:lstStyle/>
        <a:p>
          <a:endParaRPr lang="zh-CN" altLang="en-US"/>
        </a:p>
      </dgm:t>
    </dgm:pt>
    <dgm:pt modelId="{153A608B-EC27-49C6-A47E-78A32FA5D408}" type="sibTrans" cxnId="{D2DEFB0D-E00E-414D-9174-C59DB86472A7}">
      <dgm:prSet/>
      <dgm:spPr/>
      <dgm:t>
        <a:bodyPr/>
        <a:lstStyle/>
        <a:p>
          <a:endParaRPr lang="zh-CN" altLang="en-US"/>
        </a:p>
      </dgm:t>
    </dgm:pt>
    <dgm:pt modelId="{38853BC7-58E1-4481-9580-FB1DAD9B2D9E}" type="pres">
      <dgm:prSet presAssocID="{E07E198F-D927-4866-8417-75EBF0B1FD65}" presName="linear" presStyleCnt="0">
        <dgm:presLayoutVars>
          <dgm:animLvl val="lvl"/>
          <dgm:resizeHandles val="exact"/>
        </dgm:presLayoutVars>
      </dgm:prSet>
      <dgm:spPr/>
      <dgm:t>
        <a:bodyPr/>
        <a:lstStyle/>
        <a:p>
          <a:endParaRPr lang="zh-CN" altLang="en-US"/>
        </a:p>
      </dgm:t>
    </dgm:pt>
    <dgm:pt modelId="{E2E63A3B-27E3-4E70-B293-2415A20595E6}" type="pres">
      <dgm:prSet presAssocID="{7A24C0F0-5CD4-4E85-A99F-D0D6541D7DDB}" presName="parentText" presStyleLbl="node1" presStyleIdx="0" presStyleCnt="1">
        <dgm:presLayoutVars>
          <dgm:chMax val="0"/>
          <dgm:bulletEnabled val="1"/>
        </dgm:presLayoutVars>
      </dgm:prSet>
      <dgm:spPr/>
      <dgm:t>
        <a:bodyPr/>
        <a:lstStyle/>
        <a:p>
          <a:endParaRPr lang="zh-CN" altLang="en-US"/>
        </a:p>
      </dgm:t>
    </dgm:pt>
  </dgm:ptLst>
  <dgm:cxnLst>
    <dgm:cxn modelId="{A419F833-70C8-4C27-BE19-C2BD0C68E9A7}" type="presOf" srcId="{E07E198F-D927-4866-8417-75EBF0B1FD65}" destId="{38853BC7-58E1-4481-9580-FB1DAD9B2D9E}" srcOrd="0" destOrd="0" presId="urn:microsoft.com/office/officeart/2005/8/layout/vList2"/>
    <dgm:cxn modelId="{D2DEFB0D-E00E-414D-9174-C59DB86472A7}" srcId="{E07E198F-D927-4866-8417-75EBF0B1FD65}" destId="{7A24C0F0-5CD4-4E85-A99F-D0D6541D7DDB}" srcOrd="0" destOrd="0" parTransId="{DD3391BE-83A1-44D0-8836-C90A3D6DACDC}" sibTransId="{153A608B-EC27-49C6-A47E-78A32FA5D408}"/>
    <dgm:cxn modelId="{FD949188-2919-4246-A913-2ECDFB29BCE7}" type="presOf" srcId="{7A24C0F0-5CD4-4E85-A99F-D0D6541D7DDB}" destId="{E2E63A3B-27E3-4E70-B293-2415A20595E6}" srcOrd="0" destOrd="0" presId="urn:microsoft.com/office/officeart/2005/8/layout/vList2"/>
    <dgm:cxn modelId="{67C336FB-3BEC-4B38-A397-F6C748CDC6C2}" type="presParOf" srcId="{38853BC7-58E1-4481-9580-FB1DAD9B2D9E}" destId="{E2E63A3B-27E3-4E70-B293-2415A20595E6}"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0.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3.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9.wmf"/><Relationship Id="rId2" Type="http://schemas.openxmlformats.org/officeDocument/2006/relationships/image" Target="../media/image172.wmf"/><Relationship Id="rId1" Type="http://schemas.openxmlformats.org/officeDocument/2006/relationships/image" Target="../media/image175.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831523-55E5-475A-8106-0CFB980578FE}" type="datetimeFigureOut">
              <a:rPr lang="zh-CN" altLang="en-US" smtClean="0"/>
              <a:t>2015/1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7DF157-2AD7-42C6-BB98-0F1560C7D95D}" type="slidenum">
              <a:rPr lang="zh-CN" altLang="en-US" smtClean="0"/>
              <a:t>‹#›</a:t>
            </a:fld>
            <a:endParaRPr lang="zh-CN" altLang="en-US"/>
          </a:p>
        </p:txBody>
      </p:sp>
    </p:spTree>
    <p:extLst>
      <p:ext uri="{BB962C8B-B14F-4D97-AF65-F5344CB8AC3E}">
        <p14:creationId xmlns:p14="http://schemas.microsoft.com/office/powerpoint/2010/main" val="3234968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709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solidFill>
                <a:prstClr val="black"/>
              </a:solidFill>
            </a:endParaRPr>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solidFill>
                  <a:prstClr val="black"/>
                </a:solidFill>
              </a:rPr>
              <a:pPr/>
              <a:t>10/9/2015</a:t>
            </a:fld>
            <a:endParaRPr lang="en-US" altLang="zh-CN">
              <a:solidFill>
                <a:prstClr val="black"/>
              </a:solidFill>
            </a:endParaRPr>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308613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solidFill>
                <a:prstClr val="black"/>
              </a:solidFill>
            </a:endParaRPr>
          </a:p>
        </p:txBody>
      </p:sp>
      <p:sp>
        <p:nvSpPr>
          <p:cNvPr id="4" name="日期占位符 3"/>
          <p:cNvSpPr>
            <a:spLocks noGrp="1"/>
          </p:cNvSpPr>
          <p:nvPr>
            <p:ph type="dt" sz="half" idx="11"/>
          </p:nvPr>
        </p:nvSpPr>
        <p:spPr>
          <a:xfrm>
            <a:off x="195263" y="6286500"/>
            <a:ext cx="1254125" cy="457200"/>
          </a:xfrm>
          <a:prstGeom prst="rect">
            <a:avLst/>
          </a:prstGeom>
        </p:spPr>
        <p:txBody>
          <a:bodyPr/>
          <a:lstStyle>
            <a:lvl1pPr>
              <a:defRPr/>
            </a:lvl1pPr>
          </a:lstStyle>
          <a:p>
            <a:fld id="{CF1316F9-889D-435E-9E1A-C292DBBF8F9E}" type="datetime1">
              <a:rPr lang="en-US" altLang="zh-CN">
                <a:solidFill>
                  <a:prstClr val="black"/>
                </a:solidFill>
              </a:rPr>
              <a:pPr/>
              <a:t>10/9/2015</a:t>
            </a:fld>
            <a:endParaRPr lang="en-US" altLang="zh-CN">
              <a:solidFill>
                <a:prstClr val="black"/>
              </a:solidFill>
            </a:endParaRPr>
          </a:p>
        </p:txBody>
      </p:sp>
      <p:sp>
        <p:nvSpPr>
          <p:cNvPr id="5" name="灯片编号占位符 4"/>
          <p:cNvSpPr>
            <a:spLocks noGrp="1"/>
          </p:cNvSpPr>
          <p:nvPr>
            <p:ph type="sldNum" sz="quarter" idx="12"/>
          </p:nvPr>
        </p:nvSpPr>
        <p:spPr>
          <a:xfrm>
            <a:off x="8385175" y="6286500"/>
            <a:ext cx="611188" cy="457200"/>
          </a:xfrm>
          <a:prstGeom prst="rect">
            <a:avLst/>
          </a:prstGeom>
        </p:spPr>
        <p:txBody>
          <a:bodyPr/>
          <a:lstStyle>
            <a:lvl1pPr>
              <a:defRPr/>
            </a:lvl1pPr>
          </a:lstStyle>
          <a:p>
            <a:fld id="{FAA6D1A7-8265-4B27-ADC9-FCCD8601F590}"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10080621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5/10/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987042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76200" y="6400800"/>
            <a:ext cx="3200400" cy="283800"/>
          </a:xfrm>
          <a:prstGeom prst="rect">
            <a:avLst/>
          </a:prstGeom>
        </p:spPr>
        <p:txBody>
          <a:bodyPr/>
          <a:lstStyle/>
          <a:p>
            <a:fld id="{530820CF-B880-4189-942D-D702A7CBA730}" type="datetimeFigureOut">
              <a:rPr lang="zh-CN" altLang="en-US" smtClean="0">
                <a:solidFill>
                  <a:srgbClr val="2F2F2F">
                    <a:lumMod val="75000"/>
                    <a:lumOff val="25000"/>
                  </a:srgbClr>
                </a:solidFill>
              </a:rPr>
              <a:pPr/>
              <a:t>2015/10/9</a:t>
            </a:fld>
            <a:endParaRPr lang="zh-CN" altLang="en-US">
              <a:solidFill>
                <a:srgbClr val="2F2F2F">
                  <a:lumMod val="75000"/>
                  <a:lumOff val="25000"/>
                </a:srgbClr>
              </a:solidFill>
            </a:endParaRPr>
          </a:p>
        </p:txBody>
      </p:sp>
      <p:sp>
        <p:nvSpPr>
          <p:cNvPr id="3" name="页脚占位符 2"/>
          <p:cNvSpPr>
            <a:spLocks noGrp="1"/>
          </p:cNvSpPr>
          <p:nvPr>
            <p:ph type="ftr" sz="quarter" idx="11"/>
          </p:nvPr>
        </p:nvSpPr>
        <p:spPr>
          <a:xfrm>
            <a:off x="5334000" y="6400800"/>
            <a:ext cx="3733800" cy="283800"/>
          </a:xfrm>
          <a:prstGeom prst="rect">
            <a:avLst/>
          </a:prstGeom>
        </p:spPr>
        <p:txBody>
          <a:bodyPr/>
          <a:lstStyle/>
          <a:p>
            <a:endParaRPr lang="zh-CN" altLang="en-US">
              <a:solidFill>
                <a:srgbClr val="2F2F2F">
                  <a:lumMod val="75000"/>
                  <a:lumOff val="25000"/>
                </a:srgbClr>
              </a:solidFill>
            </a:endParaRPr>
          </a:p>
        </p:txBody>
      </p:sp>
      <p:sp>
        <p:nvSpPr>
          <p:cNvPr id="4" name="灯片编号占位符 3"/>
          <p:cNvSpPr>
            <a:spLocks noGrp="1"/>
          </p:cNvSpPr>
          <p:nvPr>
            <p:ph type="sldNum" sz="quarter" idx="12"/>
          </p:nvPr>
        </p:nvSpPr>
        <p:spPr>
          <a:xfrm>
            <a:off x="4114800" y="6400800"/>
            <a:ext cx="914400" cy="283464"/>
          </a:xfrm>
          <a:prstGeom prst="rect">
            <a:avLst/>
          </a:prstGeom>
        </p:spPr>
        <p:txBody>
          <a:bodyPr/>
          <a:lstStyle/>
          <a:p>
            <a:fld id="{0C913308-F349-4B6D-A68A-DD1791B4A57B}" type="slidenum">
              <a:rPr lang="zh-CN" altLang="en-US" smtClean="0">
                <a:solidFill>
                  <a:srgbClr val="2F2F2F">
                    <a:lumMod val="75000"/>
                    <a:lumOff val="25000"/>
                  </a:srgbClr>
                </a:solidFill>
              </a: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1468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369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pPr/>
              <a:t>10/9/2015</a:t>
            </a:fld>
            <a:endParaRPr lang="en-US" altLang="zh-CN"/>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pPr/>
              <a:t>‹#›</a:t>
            </a:fld>
            <a:endParaRPr lang="en-US" altLang="zh-CN"/>
          </a:p>
        </p:txBody>
      </p:sp>
    </p:spTree>
    <p:extLst>
      <p:ext uri="{BB962C8B-B14F-4D97-AF65-F5344CB8AC3E}">
        <p14:creationId xmlns:p14="http://schemas.microsoft.com/office/powerpoint/2010/main" val="3882266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354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5/10/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07330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9886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378813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2069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04384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6.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8.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8.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9" name="直接连接符 8"/>
          <p:cNvCxnSpPr/>
          <p:nvPr userDrawn="1"/>
        </p:nvCxnSpPr>
        <p:spPr>
          <a:xfrm>
            <a:off x="179512" y="6597352"/>
            <a:ext cx="4908663" cy="0"/>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2" name="TextBox 11"/>
          <p:cNvSpPr txBox="1"/>
          <p:nvPr userDrawn="1"/>
        </p:nvSpPr>
        <p:spPr>
          <a:xfrm>
            <a:off x="5207953" y="6443463"/>
            <a:ext cx="3828543" cy="307777"/>
          </a:xfrm>
          <a:prstGeom prst="rect">
            <a:avLst/>
          </a:prstGeom>
          <a:noFill/>
        </p:spPr>
        <p:txBody>
          <a:bodyPr wrap="square" rtlCol="0">
            <a:spAutoFit/>
          </a:bodyPr>
          <a:lstStyle/>
          <a:p>
            <a:r>
              <a:rPr lang="en-US" altLang="zh-CN" sz="1400" b="0" i="1" dirty="0" smtClean="0">
                <a:solidFill>
                  <a:srgbClr val="0066FF"/>
                </a:solidFill>
                <a:effectLst>
                  <a:outerShdw blurRad="38100" dist="38100" dir="2700000" algn="tl">
                    <a:srgbClr val="000000">
                      <a:alpha val="43137"/>
                    </a:srgbClr>
                  </a:outerShdw>
                </a:effectLst>
                <a:latin typeface="Corbel" pitchFamily="34" charset="0"/>
                <a:cs typeface="Tunga" pitchFamily="34" charset="0"/>
              </a:rPr>
              <a:t>Machine Perception and Interaction Group (MPIG)</a:t>
            </a:r>
            <a:endParaRPr lang="zh-CN" altLang="en-US" sz="1400" b="0" i="1" dirty="0">
              <a:effectLst>
                <a:outerShdw blurRad="38100" dist="38100" dir="2700000" algn="tl">
                  <a:srgbClr val="000000">
                    <a:alpha val="43137"/>
                  </a:srgbClr>
                </a:outerShdw>
              </a:effectLst>
              <a:latin typeface="Corbel" pitchFamily="34" charset="0"/>
              <a:cs typeface="Tunga" pitchFamily="34" charset="0"/>
            </a:endParaRPr>
          </a:p>
        </p:txBody>
      </p:sp>
    </p:spTree>
    <p:extLst>
      <p:ext uri="{BB962C8B-B14F-4D97-AF65-F5344CB8AC3E}">
        <p14:creationId xmlns:p14="http://schemas.microsoft.com/office/powerpoint/2010/main" val="477089055"/>
      </p:ext>
    </p:extLst>
  </p:cSld>
  <p:clrMap bg1="lt1" tx1="dk1" bg2="lt2" tx2="dk2" accent1="accent1" accent2="accent2" accent3="accent3" accent4="accent4" accent5="accent5" accent6="accent6" hlink="hlink" folHlink="folHlink"/>
  <p:sldLayoutIdLst>
    <p:sldLayoutId id="214748365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6529127"/>
      </p:ext>
    </p:extLst>
  </p:cSld>
  <p:clrMap bg1="lt1" tx1="dk1" bg2="lt2" tx2="dk2" accent1="accent1" accent2="accent2" accent3="accent3" accent4="accent4" accent5="accent5" accent6="accent6" hlink="hlink" folHlink="folHlink"/>
  <p:sldLayoutIdLst>
    <p:sldLayoutId id="2147483653" r:id="rId1"/>
    <p:sldLayoutId id="214748367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118698"/>
      </p:ext>
    </p:extLst>
  </p:cSld>
  <p:clrMap bg1="lt1" tx1="dk1" bg2="lt2" tx2="dk2" accent1="accent1" accent2="accent2" accent3="accent3" accent4="accent4" accent5="accent5" accent6="accent6" hlink="hlink" folHlink="folHlink"/>
  <p:sldLayoutIdLst>
    <p:sldLayoutId id="214748365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D:\Works\Teach\Mobile Robot\735_61248871592.jpg"/>
          <p:cNvPicPr>
            <a:picLocks noChangeAspect="1" noChangeArrowheads="1"/>
          </p:cNvPicPr>
          <p:nvPr userDrawn="1"/>
        </p:nvPicPr>
        <p:blipFill rotWithShape="1">
          <a:blip r:embed="rId3">
            <a:lum bright="70000" contrast="-70000"/>
            <a:extLst>
              <a:ext uri="{28A0092B-C50C-407E-A947-70E740481C1C}">
                <a14:useLocalDpi xmlns:a14="http://schemas.microsoft.com/office/drawing/2010/main" val="0"/>
              </a:ext>
            </a:extLst>
          </a:blip>
          <a:srcRect l="12261" r="12739" b="9597"/>
          <a:stretch/>
        </p:blipFill>
        <p:spPr bwMode="auto">
          <a:xfrm>
            <a:off x="-1" y="-30727"/>
            <a:ext cx="9144001" cy="6888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561412"/>
      </p:ext>
    </p:extLst>
  </p:cSld>
  <p:clrMap bg1="lt1" tx1="dk1" bg2="lt2" tx2="dk2" accent1="accent1" accent2="accent2" accent3="accent3" accent4="accent4" accent5="accent5" accent6="accent6" hlink="hlink" folHlink="folHlink"/>
  <p:sldLayoutIdLst>
    <p:sldLayoutId id="214748365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537995"/>
      </p:ext>
    </p:extLst>
  </p:cSld>
  <p:clrMap bg1="lt1" tx1="dk1" bg2="lt2" tx2="dk2" accent1="accent1" accent2="accent2" accent3="accent3" accent4="accent4" accent5="accent5" accent6="accent6" hlink="hlink" folHlink="folHlink"/>
  <p:sldLayoutIdLst>
    <p:sldLayoutId id="214748365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a:duotone>
              <a:prstClr val="black"/>
              <a:schemeClr val="accent6">
                <a:tint val="45000"/>
                <a:satMod val="400000"/>
              </a:schemeClr>
            </a:duotone>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568803"/>
      </p:ext>
    </p:extLst>
  </p:cSld>
  <p:clrMap bg1="dk2" tx1="lt1" bg2="dk1" tx2="lt2" accent1="accent1" accent2="accent2" accent3="accent3" accent4="accent4" accent5="accent5" accent6="accent6" hlink="hlink" folHlink="folHlink"/>
  <p:sldLayoutIdLst>
    <p:sldLayoutId id="2147483661" r:id="rId1"/>
  </p:sldLayoutIdLst>
  <p:transition/>
  <p:txStyles>
    <p:titleStyle>
      <a:lvl1pPr algn="ctr" rtl="0" eaLnBrk="1" fontAlgn="base" hangingPunct="1">
        <a:spcBef>
          <a:spcPct val="0"/>
        </a:spcBef>
        <a:spcAft>
          <a:spcPct val="0"/>
        </a:spcAft>
        <a:defRPr sz="4900">
          <a:solidFill>
            <a:schemeClr val="tx1"/>
          </a:solidFill>
          <a:latin typeface="+mj-lt"/>
          <a:ea typeface="+mj-ea"/>
          <a:cs typeface="+mj-cs"/>
          <a:sym typeface="Gill Sans" charset="0"/>
        </a:defRPr>
      </a:lvl1pPr>
      <a:lvl2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2pPr>
      <a:lvl3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3pPr>
      <a:lvl4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4pPr>
      <a:lvl5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5pPr>
      <a:lvl6pPr marL="321440"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6pPr>
      <a:lvl7pPr marL="642882"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7pPr>
      <a:lvl8pPr marL="96432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8pPr>
      <a:lvl9pPr marL="128576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9pPr>
    </p:titleStyle>
    <p:bodyStyle>
      <a:lvl1pPr marL="241080" indent="-241080" algn="ctr" rtl="0" eaLnBrk="1" fontAlgn="base" hangingPunct="1">
        <a:spcBef>
          <a:spcPct val="0"/>
        </a:spcBef>
        <a:spcAft>
          <a:spcPct val="0"/>
        </a:spcAft>
        <a:buChar char="•"/>
        <a:defRPr sz="2400">
          <a:solidFill>
            <a:schemeClr val="tx1"/>
          </a:solidFill>
          <a:latin typeface="+mn-lt"/>
          <a:ea typeface="+mn-ea"/>
          <a:cs typeface="+mn-cs"/>
          <a:sym typeface="Gill Sans" charset="0"/>
        </a:defRPr>
      </a:lvl1pPr>
      <a:lvl2pPr marL="522341" indent="-200901" algn="ctr" rtl="0" eaLnBrk="1" fontAlgn="base" hangingPunct="1">
        <a:spcBef>
          <a:spcPct val="0"/>
        </a:spcBef>
        <a:spcAft>
          <a:spcPct val="0"/>
        </a:spcAft>
        <a:buChar char="–"/>
        <a:defRPr sz="2400">
          <a:solidFill>
            <a:schemeClr val="tx1"/>
          </a:solidFill>
          <a:latin typeface="+mn-lt"/>
          <a:ea typeface="+mn-ea"/>
          <a:cs typeface="+mn-cs"/>
          <a:sym typeface="Gill Sans" charset="0"/>
        </a:defRPr>
      </a:lvl2pPr>
      <a:lvl3pPr marL="803602"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3pPr>
      <a:lvl4pPr marL="112504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4pPr>
      <a:lvl5pPr marL="144648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5pPr>
      <a:lvl6pPr marL="321440" algn="ctr" rtl="0" eaLnBrk="1" fontAlgn="base" hangingPunct="1">
        <a:spcBef>
          <a:spcPct val="0"/>
        </a:spcBef>
        <a:spcAft>
          <a:spcPct val="0"/>
        </a:spcAft>
        <a:defRPr sz="2400">
          <a:solidFill>
            <a:schemeClr val="tx1"/>
          </a:solidFill>
          <a:latin typeface="+mn-lt"/>
          <a:ea typeface="+mn-ea"/>
          <a:cs typeface="+mn-cs"/>
          <a:sym typeface="Gill Sans" charset="0"/>
        </a:defRPr>
      </a:lvl6pPr>
      <a:lvl7pPr marL="642882" algn="ctr" rtl="0" eaLnBrk="1" fontAlgn="base" hangingPunct="1">
        <a:spcBef>
          <a:spcPct val="0"/>
        </a:spcBef>
        <a:spcAft>
          <a:spcPct val="0"/>
        </a:spcAft>
        <a:defRPr sz="2400">
          <a:solidFill>
            <a:schemeClr val="tx1"/>
          </a:solidFill>
          <a:latin typeface="+mn-lt"/>
          <a:ea typeface="+mn-ea"/>
          <a:cs typeface="+mn-cs"/>
          <a:sym typeface="Gill Sans" charset="0"/>
        </a:defRPr>
      </a:lvl7pPr>
      <a:lvl8pPr marL="964323" algn="ctr" rtl="0" eaLnBrk="1" fontAlgn="base" hangingPunct="1">
        <a:spcBef>
          <a:spcPct val="0"/>
        </a:spcBef>
        <a:spcAft>
          <a:spcPct val="0"/>
        </a:spcAft>
        <a:defRPr sz="2400">
          <a:solidFill>
            <a:schemeClr val="tx1"/>
          </a:solidFill>
          <a:latin typeface="+mn-lt"/>
          <a:ea typeface="+mn-ea"/>
          <a:cs typeface="+mn-cs"/>
          <a:sym typeface="Gill Sans" charset="0"/>
        </a:defRPr>
      </a:lvl8pPr>
      <a:lvl9pPr marL="1285763" algn="ctr" rtl="0" eaLnBrk="1" fontAlgn="base" hangingPunct="1">
        <a:spcBef>
          <a:spcPct val="0"/>
        </a:spcBef>
        <a:spcAft>
          <a:spcPct val="0"/>
        </a:spcAft>
        <a:defRPr sz="2400">
          <a:solidFill>
            <a:schemeClr val="tx1"/>
          </a:solidFill>
          <a:latin typeface="+mn-lt"/>
          <a:ea typeface="+mn-ea"/>
          <a:cs typeface="+mn-cs"/>
          <a:sym typeface="Gill Sans" charset="0"/>
        </a:defRPr>
      </a:lvl9pPr>
    </p:bodyStyle>
    <p:otherStyle>
      <a:defPPr>
        <a:defRPr lang="zh-CN"/>
      </a:defPPr>
      <a:lvl1pPr marL="0" algn="l" defTabSz="642882" rtl="0" eaLnBrk="1" latinLnBrk="0" hangingPunct="1">
        <a:defRPr sz="1300" kern="1200">
          <a:solidFill>
            <a:schemeClr val="tx1"/>
          </a:solidFill>
          <a:latin typeface="+mn-lt"/>
          <a:ea typeface="+mn-ea"/>
          <a:cs typeface="+mn-cs"/>
        </a:defRPr>
      </a:lvl1pPr>
      <a:lvl2pPr marL="321440" algn="l" defTabSz="642882" rtl="0" eaLnBrk="1" latinLnBrk="0" hangingPunct="1">
        <a:defRPr sz="1300" kern="1200">
          <a:solidFill>
            <a:schemeClr val="tx1"/>
          </a:solidFill>
          <a:latin typeface="+mn-lt"/>
          <a:ea typeface="+mn-ea"/>
          <a:cs typeface="+mn-cs"/>
        </a:defRPr>
      </a:lvl2pPr>
      <a:lvl3pPr marL="642882" algn="l" defTabSz="642882" rtl="0" eaLnBrk="1" latinLnBrk="0" hangingPunct="1">
        <a:defRPr sz="1300" kern="1200">
          <a:solidFill>
            <a:schemeClr val="tx1"/>
          </a:solidFill>
          <a:latin typeface="+mn-lt"/>
          <a:ea typeface="+mn-ea"/>
          <a:cs typeface="+mn-cs"/>
        </a:defRPr>
      </a:lvl3pPr>
      <a:lvl4pPr marL="964323" algn="l" defTabSz="642882" rtl="0" eaLnBrk="1" latinLnBrk="0" hangingPunct="1">
        <a:defRPr sz="1300" kern="1200">
          <a:solidFill>
            <a:schemeClr val="tx1"/>
          </a:solidFill>
          <a:latin typeface="+mn-lt"/>
          <a:ea typeface="+mn-ea"/>
          <a:cs typeface="+mn-cs"/>
        </a:defRPr>
      </a:lvl4pPr>
      <a:lvl5pPr marL="1285763" algn="l" defTabSz="642882" rtl="0" eaLnBrk="1" latinLnBrk="0" hangingPunct="1">
        <a:defRPr sz="1300" kern="1200">
          <a:solidFill>
            <a:schemeClr val="tx1"/>
          </a:solidFill>
          <a:latin typeface="+mn-lt"/>
          <a:ea typeface="+mn-ea"/>
          <a:cs typeface="+mn-cs"/>
        </a:defRPr>
      </a:lvl5pPr>
      <a:lvl6pPr marL="1607205" algn="l" defTabSz="642882" rtl="0" eaLnBrk="1" latinLnBrk="0" hangingPunct="1">
        <a:defRPr sz="1300" kern="1200">
          <a:solidFill>
            <a:schemeClr val="tx1"/>
          </a:solidFill>
          <a:latin typeface="+mn-lt"/>
          <a:ea typeface="+mn-ea"/>
          <a:cs typeface="+mn-cs"/>
        </a:defRPr>
      </a:lvl6pPr>
      <a:lvl7pPr marL="1928645" algn="l" defTabSz="642882" rtl="0" eaLnBrk="1" latinLnBrk="0" hangingPunct="1">
        <a:defRPr sz="1300" kern="1200">
          <a:solidFill>
            <a:schemeClr val="tx1"/>
          </a:solidFill>
          <a:latin typeface="+mn-lt"/>
          <a:ea typeface="+mn-ea"/>
          <a:cs typeface="+mn-cs"/>
        </a:defRPr>
      </a:lvl7pPr>
      <a:lvl8pPr marL="2250086" algn="l" defTabSz="642882" rtl="0" eaLnBrk="1" latinLnBrk="0" hangingPunct="1">
        <a:defRPr sz="1300" kern="1200">
          <a:solidFill>
            <a:schemeClr val="tx1"/>
          </a:solidFill>
          <a:latin typeface="+mn-lt"/>
          <a:ea typeface="+mn-ea"/>
          <a:cs typeface="+mn-cs"/>
        </a:defRPr>
      </a:lvl8pPr>
      <a:lvl9pPr marL="2571527" algn="l" defTabSz="642882" rtl="0" eaLnBrk="1" latinLnBrk="0" hangingPunct="1">
        <a:defRPr sz="13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1344487"/>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853063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00.xml.rels><?xml version="1.0" encoding="UTF-8" standalone="yes"?>
<Relationships xmlns="http://schemas.openxmlformats.org/package/2006/relationships"><Relationship Id="rId8" Type="http://schemas.openxmlformats.org/officeDocument/2006/relationships/tags" Target="../tags/tag375.xml"/><Relationship Id="rId13" Type="http://schemas.openxmlformats.org/officeDocument/2006/relationships/image" Target="../media/image126.png"/><Relationship Id="rId3" Type="http://schemas.openxmlformats.org/officeDocument/2006/relationships/tags" Target="../tags/tag370.xml"/><Relationship Id="rId7" Type="http://schemas.openxmlformats.org/officeDocument/2006/relationships/tags" Target="../tags/tag374.xml"/><Relationship Id="rId12" Type="http://schemas.openxmlformats.org/officeDocument/2006/relationships/image" Target="../media/image125.png"/><Relationship Id="rId17" Type="http://schemas.openxmlformats.org/officeDocument/2006/relationships/image" Target="../media/image130.png"/><Relationship Id="rId2" Type="http://schemas.openxmlformats.org/officeDocument/2006/relationships/tags" Target="../tags/tag369.xml"/><Relationship Id="rId16" Type="http://schemas.openxmlformats.org/officeDocument/2006/relationships/image" Target="../media/image129.png"/><Relationship Id="rId1" Type="http://schemas.openxmlformats.org/officeDocument/2006/relationships/tags" Target="../tags/tag368.xml"/><Relationship Id="rId6" Type="http://schemas.openxmlformats.org/officeDocument/2006/relationships/tags" Target="../tags/tag373.xml"/><Relationship Id="rId11" Type="http://schemas.openxmlformats.org/officeDocument/2006/relationships/image" Target="../media/image112.png"/><Relationship Id="rId5" Type="http://schemas.openxmlformats.org/officeDocument/2006/relationships/tags" Target="../tags/tag372.xml"/><Relationship Id="rId15" Type="http://schemas.openxmlformats.org/officeDocument/2006/relationships/image" Target="../media/image128.png"/><Relationship Id="rId10" Type="http://schemas.openxmlformats.org/officeDocument/2006/relationships/image" Target="../media/image113.png"/><Relationship Id="rId4" Type="http://schemas.openxmlformats.org/officeDocument/2006/relationships/tags" Target="../tags/tag371.xml"/><Relationship Id="rId9" Type="http://schemas.openxmlformats.org/officeDocument/2006/relationships/slideLayout" Target="../slideLayouts/slideLayout10.xml"/><Relationship Id="rId14" Type="http://schemas.openxmlformats.org/officeDocument/2006/relationships/image" Target="../media/image127.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77.xml"/><Relationship Id="rId1" Type="http://schemas.openxmlformats.org/officeDocument/2006/relationships/tags" Target="../tags/tag376.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45.jpeg"/></Relationships>
</file>

<file path=ppt/slides/_rels/slide102.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33.wmf"/><Relationship Id="rId5" Type="http://schemas.openxmlformats.org/officeDocument/2006/relationships/oleObject" Target="../embeddings/oleObject2.bin"/><Relationship Id="rId4" Type="http://schemas.openxmlformats.org/officeDocument/2006/relationships/image" Target="../media/image132.wmf"/></Relationships>
</file>

<file path=ppt/slides/_rels/slide106.xml.rels><?xml version="1.0" encoding="UTF-8" standalone="yes"?>
<Relationships xmlns="http://schemas.openxmlformats.org/package/2006/relationships"><Relationship Id="rId8" Type="http://schemas.openxmlformats.org/officeDocument/2006/relationships/diagramLayout" Target="../diagrams/layout30.xml"/><Relationship Id="rId3" Type="http://schemas.openxmlformats.org/officeDocument/2006/relationships/slideLayout" Target="../slideLayouts/slideLayout9.xml"/><Relationship Id="rId7" Type="http://schemas.openxmlformats.org/officeDocument/2006/relationships/diagramData" Target="../diagrams/data30.xml"/><Relationship Id="rId2" Type="http://schemas.openxmlformats.org/officeDocument/2006/relationships/tags" Target="../tags/tag379.xml"/><Relationship Id="rId1" Type="http://schemas.openxmlformats.org/officeDocument/2006/relationships/tags" Target="../tags/tag378.xml"/><Relationship Id="rId6" Type="http://schemas.openxmlformats.org/officeDocument/2006/relationships/image" Target="../media/image8.png"/><Relationship Id="rId11" Type="http://schemas.microsoft.com/office/2007/relationships/diagramDrawing" Target="../diagrams/drawing30.xml"/><Relationship Id="rId5" Type="http://schemas.openxmlformats.org/officeDocument/2006/relationships/image" Target="../media/image16.png"/><Relationship Id="rId10" Type="http://schemas.openxmlformats.org/officeDocument/2006/relationships/diagramColors" Target="../diagrams/colors30.xml"/><Relationship Id="rId4" Type="http://schemas.openxmlformats.org/officeDocument/2006/relationships/image" Target="../media/image15.png"/><Relationship Id="rId9" Type="http://schemas.openxmlformats.org/officeDocument/2006/relationships/diagramQuickStyle" Target="../diagrams/quickStyle30.xml"/></Relationships>
</file>

<file path=ppt/slides/_rels/slide107.xml.rels><?xml version="1.0" encoding="UTF-8" standalone="yes"?>
<Relationships xmlns="http://schemas.openxmlformats.org/package/2006/relationships"><Relationship Id="rId8" Type="http://schemas.openxmlformats.org/officeDocument/2006/relationships/diagramQuickStyle" Target="../diagrams/quickStyle31.xml"/><Relationship Id="rId3" Type="http://schemas.openxmlformats.org/officeDocument/2006/relationships/tags" Target="../tags/tag382.xml"/><Relationship Id="rId7" Type="http://schemas.openxmlformats.org/officeDocument/2006/relationships/diagramLayout" Target="../diagrams/layout31.xml"/><Relationship Id="rId12" Type="http://schemas.openxmlformats.org/officeDocument/2006/relationships/image" Target="../media/image136.png"/><Relationship Id="rId2" Type="http://schemas.openxmlformats.org/officeDocument/2006/relationships/tags" Target="../tags/tag381.xml"/><Relationship Id="rId1" Type="http://schemas.openxmlformats.org/officeDocument/2006/relationships/tags" Target="../tags/tag380.xml"/><Relationship Id="rId6" Type="http://schemas.openxmlformats.org/officeDocument/2006/relationships/diagramData" Target="../diagrams/data31.xml"/><Relationship Id="rId11" Type="http://schemas.openxmlformats.org/officeDocument/2006/relationships/image" Target="../media/image135.png"/><Relationship Id="rId5" Type="http://schemas.openxmlformats.org/officeDocument/2006/relationships/image" Target="../media/image134.png"/><Relationship Id="rId10" Type="http://schemas.microsoft.com/office/2007/relationships/diagramDrawing" Target="../diagrams/drawing31.xml"/><Relationship Id="rId4" Type="http://schemas.openxmlformats.org/officeDocument/2006/relationships/slideLayout" Target="../slideLayouts/slideLayout9.xml"/><Relationship Id="rId9" Type="http://schemas.openxmlformats.org/officeDocument/2006/relationships/diagramColors" Target="../diagrams/colors31.xml"/></Relationships>
</file>

<file path=ppt/slides/_rels/slide108.xml.rels><?xml version="1.0" encoding="UTF-8" standalone="yes"?>
<Relationships xmlns="http://schemas.openxmlformats.org/package/2006/relationships"><Relationship Id="rId3" Type="http://schemas.openxmlformats.org/officeDocument/2006/relationships/diagramData" Target="../diagrams/data32.xml"/><Relationship Id="rId7" Type="http://schemas.microsoft.com/office/2007/relationships/diagramDrawing" Target="../diagrams/drawing32.xml"/><Relationship Id="rId2" Type="http://schemas.openxmlformats.org/officeDocument/2006/relationships/image" Target="../media/image137.jpeg"/><Relationship Id="rId1" Type="http://schemas.openxmlformats.org/officeDocument/2006/relationships/slideLayout" Target="../slideLayouts/slideLayout9.xml"/><Relationship Id="rId6" Type="http://schemas.openxmlformats.org/officeDocument/2006/relationships/diagramColors" Target="../diagrams/colors32.xml"/><Relationship Id="rId5" Type="http://schemas.openxmlformats.org/officeDocument/2006/relationships/diagramQuickStyle" Target="../diagrams/quickStyle32.xml"/><Relationship Id="rId4" Type="http://schemas.openxmlformats.org/officeDocument/2006/relationships/diagramLayout" Target="../diagrams/layout32.xml"/></Relationships>
</file>

<file path=ppt/slides/_rels/slide109.xml.rels><?xml version="1.0" encoding="UTF-8" standalone="yes"?>
<Relationships xmlns="http://schemas.openxmlformats.org/package/2006/relationships"><Relationship Id="rId8" Type="http://schemas.openxmlformats.org/officeDocument/2006/relationships/diagramColors" Target="../diagrams/colors33.xml"/><Relationship Id="rId3" Type="http://schemas.openxmlformats.org/officeDocument/2006/relationships/slideLayout" Target="../slideLayouts/slideLayout9.xml"/><Relationship Id="rId7" Type="http://schemas.openxmlformats.org/officeDocument/2006/relationships/diagramQuickStyle" Target="../diagrams/quickStyle33.xml"/><Relationship Id="rId2" Type="http://schemas.openxmlformats.org/officeDocument/2006/relationships/tags" Target="../tags/tag384.xml"/><Relationship Id="rId1" Type="http://schemas.openxmlformats.org/officeDocument/2006/relationships/tags" Target="../tags/tag383.xml"/><Relationship Id="rId6" Type="http://schemas.openxmlformats.org/officeDocument/2006/relationships/diagramLayout" Target="../diagrams/layout33.xml"/><Relationship Id="rId11" Type="http://schemas.openxmlformats.org/officeDocument/2006/relationships/image" Target="../media/image16.png"/><Relationship Id="rId5" Type="http://schemas.openxmlformats.org/officeDocument/2006/relationships/diagramData" Target="../diagrams/data33.xml"/><Relationship Id="rId10" Type="http://schemas.openxmlformats.org/officeDocument/2006/relationships/image" Target="../media/image134.png"/><Relationship Id="rId4" Type="http://schemas.openxmlformats.org/officeDocument/2006/relationships/image" Target="../media/image137.jpeg"/><Relationship Id="rId9" Type="http://schemas.microsoft.com/office/2007/relationships/diagramDrawing" Target="../diagrams/drawing33.xml"/></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86.xml"/><Relationship Id="rId1" Type="http://schemas.openxmlformats.org/officeDocument/2006/relationships/tags" Target="../tags/tag385.xml"/><Relationship Id="rId5" Type="http://schemas.openxmlformats.org/officeDocument/2006/relationships/image" Target="../media/image139.png"/><Relationship Id="rId4" Type="http://schemas.openxmlformats.org/officeDocument/2006/relationships/image" Target="../media/image138.png"/></Relationships>
</file>

<file path=ppt/slides/_rels/slide112.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144.png"/><Relationship Id="rId2" Type="http://schemas.openxmlformats.org/officeDocument/2006/relationships/slideLayout" Target="../slideLayouts/slideLayout12.xml"/><Relationship Id="rId1" Type="http://schemas.openxmlformats.org/officeDocument/2006/relationships/tags" Target="../tags/tag38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113.xml.rels><?xml version="1.0" encoding="UTF-8" standalone="yes"?>
<Relationships xmlns="http://schemas.openxmlformats.org/package/2006/relationships"><Relationship Id="rId8" Type="http://schemas.openxmlformats.org/officeDocument/2006/relationships/tags" Target="../tags/tag395.xml"/><Relationship Id="rId13" Type="http://schemas.openxmlformats.org/officeDocument/2006/relationships/tags" Target="../tags/tag400.xml"/><Relationship Id="rId18" Type="http://schemas.openxmlformats.org/officeDocument/2006/relationships/tags" Target="../tags/tag405.xml"/><Relationship Id="rId26" Type="http://schemas.openxmlformats.org/officeDocument/2006/relationships/image" Target="../media/image146.png"/><Relationship Id="rId39" Type="http://schemas.openxmlformats.org/officeDocument/2006/relationships/image" Target="../media/image159.png"/><Relationship Id="rId3" Type="http://schemas.openxmlformats.org/officeDocument/2006/relationships/tags" Target="../tags/tag390.xml"/><Relationship Id="rId21" Type="http://schemas.openxmlformats.org/officeDocument/2006/relationships/slideLayout" Target="../slideLayouts/slideLayout12.xml"/><Relationship Id="rId34" Type="http://schemas.openxmlformats.org/officeDocument/2006/relationships/image" Target="../media/image154.png"/><Relationship Id="rId42" Type="http://schemas.openxmlformats.org/officeDocument/2006/relationships/diagramData" Target="../diagrams/data34.xml"/><Relationship Id="rId7" Type="http://schemas.openxmlformats.org/officeDocument/2006/relationships/tags" Target="../tags/tag394.xml"/><Relationship Id="rId12" Type="http://schemas.openxmlformats.org/officeDocument/2006/relationships/tags" Target="../tags/tag399.xml"/><Relationship Id="rId17" Type="http://schemas.openxmlformats.org/officeDocument/2006/relationships/tags" Target="../tags/tag404.xml"/><Relationship Id="rId25" Type="http://schemas.openxmlformats.org/officeDocument/2006/relationships/image" Target="../media/image145.png"/><Relationship Id="rId33" Type="http://schemas.openxmlformats.org/officeDocument/2006/relationships/image" Target="../media/image153.png"/><Relationship Id="rId38" Type="http://schemas.openxmlformats.org/officeDocument/2006/relationships/image" Target="../media/image158.png"/><Relationship Id="rId46" Type="http://schemas.microsoft.com/office/2007/relationships/diagramDrawing" Target="../diagrams/drawing34.xml"/><Relationship Id="rId2" Type="http://schemas.openxmlformats.org/officeDocument/2006/relationships/tags" Target="../tags/tag389.xml"/><Relationship Id="rId16" Type="http://schemas.openxmlformats.org/officeDocument/2006/relationships/tags" Target="../tags/tag403.xml"/><Relationship Id="rId20" Type="http://schemas.openxmlformats.org/officeDocument/2006/relationships/tags" Target="../tags/tag407.xml"/><Relationship Id="rId29" Type="http://schemas.openxmlformats.org/officeDocument/2006/relationships/image" Target="../media/image149.png"/><Relationship Id="rId41" Type="http://schemas.openxmlformats.org/officeDocument/2006/relationships/image" Target="../media/image161.png"/><Relationship Id="rId1" Type="http://schemas.openxmlformats.org/officeDocument/2006/relationships/tags" Target="../tags/tag388.xml"/><Relationship Id="rId6" Type="http://schemas.openxmlformats.org/officeDocument/2006/relationships/tags" Target="../tags/tag393.xml"/><Relationship Id="rId11" Type="http://schemas.openxmlformats.org/officeDocument/2006/relationships/tags" Target="../tags/tag398.xml"/><Relationship Id="rId24" Type="http://schemas.openxmlformats.org/officeDocument/2006/relationships/image" Target="../media/image144.png"/><Relationship Id="rId32" Type="http://schemas.openxmlformats.org/officeDocument/2006/relationships/image" Target="../media/image152.png"/><Relationship Id="rId37" Type="http://schemas.openxmlformats.org/officeDocument/2006/relationships/image" Target="../media/image157.png"/><Relationship Id="rId40" Type="http://schemas.openxmlformats.org/officeDocument/2006/relationships/image" Target="../media/image160.png"/><Relationship Id="rId45" Type="http://schemas.openxmlformats.org/officeDocument/2006/relationships/diagramColors" Target="../diagrams/colors34.xml"/><Relationship Id="rId5" Type="http://schemas.openxmlformats.org/officeDocument/2006/relationships/tags" Target="../tags/tag392.xml"/><Relationship Id="rId15" Type="http://schemas.openxmlformats.org/officeDocument/2006/relationships/tags" Target="../tags/tag402.xml"/><Relationship Id="rId23" Type="http://schemas.openxmlformats.org/officeDocument/2006/relationships/image" Target="../media/image139.png"/><Relationship Id="rId28" Type="http://schemas.openxmlformats.org/officeDocument/2006/relationships/image" Target="../media/image148.png"/><Relationship Id="rId36" Type="http://schemas.openxmlformats.org/officeDocument/2006/relationships/image" Target="../media/image156.png"/><Relationship Id="rId10" Type="http://schemas.openxmlformats.org/officeDocument/2006/relationships/tags" Target="../tags/tag397.xml"/><Relationship Id="rId19" Type="http://schemas.openxmlformats.org/officeDocument/2006/relationships/tags" Target="../tags/tag406.xml"/><Relationship Id="rId31" Type="http://schemas.openxmlformats.org/officeDocument/2006/relationships/image" Target="../media/image151.png"/><Relationship Id="rId44" Type="http://schemas.openxmlformats.org/officeDocument/2006/relationships/diagramQuickStyle" Target="../diagrams/quickStyle34.xml"/><Relationship Id="rId4" Type="http://schemas.openxmlformats.org/officeDocument/2006/relationships/tags" Target="../tags/tag391.xml"/><Relationship Id="rId9" Type="http://schemas.openxmlformats.org/officeDocument/2006/relationships/tags" Target="../tags/tag396.xml"/><Relationship Id="rId14" Type="http://schemas.openxmlformats.org/officeDocument/2006/relationships/tags" Target="../tags/tag401.xml"/><Relationship Id="rId22" Type="http://schemas.openxmlformats.org/officeDocument/2006/relationships/image" Target="../media/image138.png"/><Relationship Id="rId27" Type="http://schemas.openxmlformats.org/officeDocument/2006/relationships/image" Target="../media/image147.png"/><Relationship Id="rId30" Type="http://schemas.openxmlformats.org/officeDocument/2006/relationships/image" Target="../media/image150.png"/><Relationship Id="rId35" Type="http://schemas.openxmlformats.org/officeDocument/2006/relationships/image" Target="../media/image155.png"/><Relationship Id="rId43" Type="http://schemas.openxmlformats.org/officeDocument/2006/relationships/diagramLayout" Target="../diagrams/layout34.xml"/></Relationships>
</file>

<file path=ppt/slides/_rels/slide114.xml.rels><?xml version="1.0" encoding="UTF-8" standalone="yes"?>
<Relationships xmlns="http://schemas.openxmlformats.org/package/2006/relationships"><Relationship Id="rId3" Type="http://schemas.openxmlformats.org/officeDocument/2006/relationships/diagramLayout" Target="../diagrams/layout35.xml"/><Relationship Id="rId2" Type="http://schemas.openxmlformats.org/officeDocument/2006/relationships/diagramData" Target="../diagrams/data35.xml"/><Relationship Id="rId1" Type="http://schemas.openxmlformats.org/officeDocument/2006/relationships/slideLayout" Target="../slideLayouts/slideLayout12.xml"/><Relationship Id="rId6" Type="http://schemas.microsoft.com/office/2007/relationships/diagramDrawing" Target="../diagrams/drawing35.xml"/><Relationship Id="rId5" Type="http://schemas.openxmlformats.org/officeDocument/2006/relationships/diagramColors" Target="../diagrams/colors35.xml"/><Relationship Id="rId4" Type="http://schemas.openxmlformats.org/officeDocument/2006/relationships/diagramQuickStyle" Target="../diagrams/quickStyle35.xml"/></Relationships>
</file>

<file path=ppt/slides/_rels/slide115.xml.rels><?xml version="1.0" encoding="UTF-8" standalone="yes"?>
<Relationships xmlns="http://schemas.openxmlformats.org/package/2006/relationships"><Relationship Id="rId8" Type="http://schemas.openxmlformats.org/officeDocument/2006/relationships/tags" Target="../tags/tag415.xml"/><Relationship Id="rId13" Type="http://schemas.openxmlformats.org/officeDocument/2006/relationships/tags" Target="../tags/tag420.xml"/><Relationship Id="rId18" Type="http://schemas.openxmlformats.org/officeDocument/2006/relationships/tags" Target="../tags/tag425.xml"/><Relationship Id="rId26" Type="http://schemas.openxmlformats.org/officeDocument/2006/relationships/image" Target="../media/image147.png"/><Relationship Id="rId39" Type="http://schemas.openxmlformats.org/officeDocument/2006/relationships/image" Target="../media/image161.png"/><Relationship Id="rId3" Type="http://schemas.openxmlformats.org/officeDocument/2006/relationships/tags" Target="../tags/tag410.xml"/><Relationship Id="rId21" Type="http://schemas.openxmlformats.org/officeDocument/2006/relationships/image" Target="../media/image138.png"/><Relationship Id="rId34" Type="http://schemas.openxmlformats.org/officeDocument/2006/relationships/image" Target="../media/image155.png"/><Relationship Id="rId42" Type="http://schemas.openxmlformats.org/officeDocument/2006/relationships/diagramQuickStyle" Target="../diagrams/quickStyle36.xml"/><Relationship Id="rId7" Type="http://schemas.openxmlformats.org/officeDocument/2006/relationships/tags" Target="../tags/tag414.xml"/><Relationship Id="rId12" Type="http://schemas.openxmlformats.org/officeDocument/2006/relationships/tags" Target="../tags/tag419.xml"/><Relationship Id="rId17" Type="http://schemas.openxmlformats.org/officeDocument/2006/relationships/tags" Target="../tags/tag424.xml"/><Relationship Id="rId25" Type="http://schemas.openxmlformats.org/officeDocument/2006/relationships/image" Target="../media/image146.png"/><Relationship Id="rId33" Type="http://schemas.openxmlformats.org/officeDocument/2006/relationships/image" Target="../media/image154.png"/><Relationship Id="rId38" Type="http://schemas.openxmlformats.org/officeDocument/2006/relationships/image" Target="../media/image160.png"/><Relationship Id="rId2" Type="http://schemas.openxmlformats.org/officeDocument/2006/relationships/tags" Target="../tags/tag409.xml"/><Relationship Id="rId16" Type="http://schemas.openxmlformats.org/officeDocument/2006/relationships/tags" Target="../tags/tag423.xml"/><Relationship Id="rId20" Type="http://schemas.openxmlformats.org/officeDocument/2006/relationships/slideLayout" Target="../slideLayouts/slideLayout12.xml"/><Relationship Id="rId29" Type="http://schemas.openxmlformats.org/officeDocument/2006/relationships/image" Target="../media/image150.png"/><Relationship Id="rId41" Type="http://schemas.openxmlformats.org/officeDocument/2006/relationships/diagramLayout" Target="../diagrams/layout36.xml"/><Relationship Id="rId1" Type="http://schemas.openxmlformats.org/officeDocument/2006/relationships/tags" Target="../tags/tag408.xml"/><Relationship Id="rId6" Type="http://schemas.openxmlformats.org/officeDocument/2006/relationships/tags" Target="../tags/tag413.xml"/><Relationship Id="rId11" Type="http://schemas.openxmlformats.org/officeDocument/2006/relationships/tags" Target="../tags/tag418.xml"/><Relationship Id="rId24" Type="http://schemas.openxmlformats.org/officeDocument/2006/relationships/image" Target="../media/image145.png"/><Relationship Id="rId32" Type="http://schemas.openxmlformats.org/officeDocument/2006/relationships/image" Target="../media/image153.png"/><Relationship Id="rId37" Type="http://schemas.openxmlformats.org/officeDocument/2006/relationships/image" Target="../media/image162.png"/><Relationship Id="rId40" Type="http://schemas.openxmlformats.org/officeDocument/2006/relationships/diagramData" Target="../diagrams/data36.xml"/><Relationship Id="rId5" Type="http://schemas.openxmlformats.org/officeDocument/2006/relationships/tags" Target="../tags/tag412.xml"/><Relationship Id="rId15" Type="http://schemas.openxmlformats.org/officeDocument/2006/relationships/tags" Target="../tags/tag422.xml"/><Relationship Id="rId23" Type="http://schemas.openxmlformats.org/officeDocument/2006/relationships/image" Target="../media/image144.png"/><Relationship Id="rId28" Type="http://schemas.openxmlformats.org/officeDocument/2006/relationships/image" Target="../media/image149.png"/><Relationship Id="rId36" Type="http://schemas.openxmlformats.org/officeDocument/2006/relationships/image" Target="../media/image157.png"/><Relationship Id="rId10" Type="http://schemas.openxmlformats.org/officeDocument/2006/relationships/tags" Target="../tags/tag417.xml"/><Relationship Id="rId19" Type="http://schemas.openxmlformats.org/officeDocument/2006/relationships/tags" Target="../tags/tag426.xml"/><Relationship Id="rId31" Type="http://schemas.openxmlformats.org/officeDocument/2006/relationships/image" Target="../media/image152.png"/><Relationship Id="rId44" Type="http://schemas.microsoft.com/office/2007/relationships/diagramDrawing" Target="../diagrams/drawing36.xml"/><Relationship Id="rId4" Type="http://schemas.openxmlformats.org/officeDocument/2006/relationships/tags" Target="../tags/tag411.xml"/><Relationship Id="rId9" Type="http://schemas.openxmlformats.org/officeDocument/2006/relationships/tags" Target="../tags/tag416.xml"/><Relationship Id="rId14" Type="http://schemas.openxmlformats.org/officeDocument/2006/relationships/tags" Target="../tags/tag421.xml"/><Relationship Id="rId22" Type="http://schemas.openxmlformats.org/officeDocument/2006/relationships/image" Target="../media/image139.png"/><Relationship Id="rId27" Type="http://schemas.openxmlformats.org/officeDocument/2006/relationships/image" Target="../media/image148.png"/><Relationship Id="rId30" Type="http://schemas.openxmlformats.org/officeDocument/2006/relationships/image" Target="../media/image151.png"/><Relationship Id="rId35" Type="http://schemas.openxmlformats.org/officeDocument/2006/relationships/image" Target="../media/image156.png"/><Relationship Id="rId43" Type="http://schemas.openxmlformats.org/officeDocument/2006/relationships/diagramColors" Target="../diagrams/colors36.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64.wmf"/><Relationship Id="rId5" Type="http://schemas.openxmlformats.org/officeDocument/2006/relationships/oleObject" Target="../embeddings/oleObject4.bin"/><Relationship Id="rId4" Type="http://schemas.openxmlformats.org/officeDocument/2006/relationships/image" Target="../media/image163.wmf"/></Relationships>
</file>

<file path=ppt/slides/_rels/slide117.xml.rels><?xml version="1.0" encoding="UTF-8" standalone="yes"?>
<Relationships xmlns="http://schemas.openxmlformats.org/package/2006/relationships"><Relationship Id="rId8" Type="http://schemas.openxmlformats.org/officeDocument/2006/relationships/tags" Target="../tags/tag434.xml"/><Relationship Id="rId13" Type="http://schemas.openxmlformats.org/officeDocument/2006/relationships/tags" Target="../tags/tag439.xml"/><Relationship Id="rId18" Type="http://schemas.openxmlformats.org/officeDocument/2006/relationships/tags" Target="../tags/tag444.xml"/><Relationship Id="rId26" Type="http://schemas.openxmlformats.org/officeDocument/2006/relationships/image" Target="../media/image147.png"/><Relationship Id="rId39" Type="http://schemas.openxmlformats.org/officeDocument/2006/relationships/diagramLayout" Target="../diagrams/layout37.xml"/><Relationship Id="rId3" Type="http://schemas.openxmlformats.org/officeDocument/2006/relationships/tags" Target="../tags/tag429.xml"/><Relationship Id="rId21" Type="http://schemas.openxmlformats.org/officeDocument/2006/relationships/image" Target="../media/image138.png"/><Relationship Id="rId34" Type="http://schemas.openxmlformats.org/officeDocument/2006/relationships/image" Target="../media/image155.png"/><Relationship Id="rId42" Type="http://schemas.microsoft.com/office/2007/relationships/diagramDrawing" Target="../diagrams/drawing37.xml"/><Relationship Id="rId7" Type="http://schemas.openxmlformats.org/officeDocument/2006/relationships/tags" Target="../tags/tag433.xml"/><Relationship Id="rId12" Type="http://schemas.openxmlformats.org/officeDocument/2006/relationships/tags" Target="../tags/tag438.xml"/><Relationship Id="rId17" Type="http://schemas.openxmlformats.org/officeDocument/2006/relationships/tags" Target="../tags/tag443.xml"/><Relationship Id="rId25" Type="http://schemas.openxmlformats.org/officeDocument/2006/relationships/image" Target="../media/image146.png"/><Relationship Id="rId33" Type="http://schemas.openxmlformats.org/officeDocument/2006/relationships/image" Target="../media/image154.png"/><Relationship Id="rId38" Type="http://schemas.openxmlformats.org/officeDocument/2006/relationships/diagramData" Target="../diagrams/data37.xml"/><Relationship Id="rId2" Type="http://schemas.openxmlformats.org/officeDocument/2006/relationships/tags" Target="../tags/tag428.xml"/><Relationship Id="rId16" Type="http://schemas.openxmlformats.org/officeDocument/2006/relationships/tags" Target="../tags/tag442.xml"/><Relationship Id="rId20" Type="http://schemas.openxmlformats.org/officeDocument/2006/relationships/slideLayout" Target="../slideLayouts/slideLayout12.xml"/><Relationship Id="rId29" Type="http://schemas.openxmlformats.org/officeDocument/2006/relationships/image" Target="../media/image150.png"/><Relationship Id="rId41" Type="http://schemas.openxmlformats.org/officeDocument/2006/relationships/diagramColors" Target="../diagrams/colors37.xml"/><Relationship Id="rId1" Type="http://schemas.openxmlformats.org/officeDocument/2006/relationships/tags" Target="../tags/tag427.xml"/><Relationship Id="rId6" Type="http://schemas.openxmlformats.org/officeDocument/2006/relationships/tags" Target="../tags/tag432.xml"/><Relationship Id="rId11" Type="http://schemas.openxmlformats.org/officeDocument/2006/relationships/tags" Target="../tags/tag437.xml"/><Relationship Id="rId24" Type="http://schemas.openxmlformats.org/officeDocument/2006/relationships/image" Target="../media/image145.png"/><Relationship Id="rId32" Type="http://schemas.openxmlformats.org/officeDocument/2006/relationships/image" Target="../media/image153.png"/><Relationship Id="rId37" Type="http://schemas.openxmlformats.org/officeDocument/2006/relationships/image" Target="../media/image165.png"/><Relationship Id="rId40" Type="http://schemas.openxmlformats.org/officeDocument/2006/relationships/diagramQuickStyle" Target="../diagrams/quickStyle37.xml"/><Relationship Id="rId5" Type="http://schemas.openxmlformats.org/officeDocument/2006/relationships/tags" Target="../tags/tag431.xml"/><Relationship Id="rId15" Type="http://schemas.openxmlformats.org/officeDocument/2006/relationships/tags" Target="../tags/tag441.xml"/><Relationship Id="rId23" Type="http://schemas.openxmlformats.org/officeDocument/2006/relationships/image" Target="../media/image144.png"/><Relationship Id="rId28" Type="http://schemas.openxmlformats.org/officeDocument/2006/relationships/image" Target="../media/image149.png"/><Relationship Id="rId36" Type="http://schemas.openxmlformats.org/officeDocument/2006/relationships/image" Target="../media/image157.png"/><Relationship Id="rId10" Type="http://schemas.openxmlformats.org/officeDocument/2006/relationships/tags" Target="../tags/tag436.xml"/><Relationship Id="rId19" Type="http://schemas.openxmlformats.org/officeDocument/2006/relationships/tags" Target="../tags/tag445.xml"/><Relationship Id="rId31" Type="http://schemas.openxmlformats.org/officeDocument/2006/relationships/image" Target="../media/image152.png"/><Relationship Id="rId44" Type="http://schemas.openxmlformats.org/officeDocument/2006/relationships/image" Target="../media/image167.png"/><Relationship Id="rId4" Type="http://schemas.openxmlformats.org/officeDocument/2006/relationships/tags" Target="../tags/tag430.xml"/><Relationship Id="rId9" Type="http://schemas.openxmlformats.org/officeDocument/2006/relationships/tags" Target="../tags/tag435.xml"/><Relationship Id="rId14" Type="http://schemas.openxmlformats.org/officeDocument/2006/relationships/tags" Target="../tags/tag440.xml"/><Relationship Id="rId22" Type="http://schemas.openxmlformats.org/officeDocument/2006/relationships/image" Target="../media/image139.png"/><Relationship Id="rId27" Type="http://schemas.openxmlformats.org/officeDocument/2006/relationships/image" Target="../media/image148.png"/><Relationship Id="rId30" Type="http://schemas.openxmlformats.org/officeDocument/2006/relationships/image" Target="../media/image151.png"/><Relationship Id="rId35" Type="http://schemas.openxmlformats.org/officeDocument/2006/relationships/image" Target="../media/image156.png"/><Relationship Id="rId43" Type="http://schemas.openxmlformats.org/officeDocument/2006/relationships/image" Target="../media/image166.png"/></Relationships>
</file>

<file path=ppt/slides/_rels/slide118.xml.rels><?xml version="1.0" encoding="UTF-8" standalone="yes"?>
<Relationships xmlns="http://schemas.openxmlformats.org/package/2006/relationships"><Relationship Id="rId8" Type="http://schemas.openxmlformats.org/officeDocument/2006/relationships/tags" Target="../tags/tag453.xml"/><Relationship Id="rId13" Type="http://schemas.openxmlformats.org/officeDocument/2006/relationships/tags" Target="../tags/tag458.xml"/><Relationship Id="rId18" Type="http://schemas.openxmlformats.org/officeDocument/2006/relationships/tags" Target="../tags/tag463.xml"/><Relationship Id="rId26" Type="http://schemas.openxmlformats.org/officeDocument/2006/relationships/image" Target="../media/image148.png"/><Relationship Id="rId39" Type="http://schemas.openxmlformats.org/officeDocument/2006/relationships/diagramQuickStyle" Target="../diagrams/quickStyle38.xml"/><Relationship Id="rId3" Type="http://schemas.openxmlformats.org/officeDocument/2006/relationships/tags" Target="../tags/tag448.xml"/><Relationship Id="rId21" Type="http://schemas.openxmlformats.org/officeDocument/2006/relationships/image" Target="../media/image139.png"/><Relationship Id="rId34" Type="http://schemas.openxmlformats.org/officeDocument/2006/relationships/image" Target="../media/image156.png"/><Relationship Id="rId42" Type="http://schemas.openxmlformats.org/officeDocument/2006/relationships/image" Target="../media/image166.png"/><Relationship Id="rId7" Type="http://schemas.openxmlformats.org/officeDocument/2006/relationships/tags" Target="../tags/tag452.xml"/><Relationship Id="rId12" Type="http://schemas.openxmlformats.org/officeDocument/2006/relationships/tags" Target="../tags/tag457.xml"/><Relationship Id="rId17" Type="http://schemas.openxmlformats.org/officeDocument/2006/relationships/tags" Target="../tags/tag462.xml"/><Relationship Id="rId25" Type="http://schemas.openxmlformats.org/officeDocument/2006/relationships/image" Target="../media/image147.png"/><Relationship Id="rId33" Type="http://schemas.openxmlformats.org/officeDocument/2006/relationships/image" Target="../media/image155.png"/><Relationship Id="rId38" Type="http://schemas.openxmlformats.org/officeDocument/2006/relationships/diagramLayout" Target="../diagrams/layout38.xml"/><Relationship Id="rId2" Type="http://schemas.openxmlformats.org/officeDocument/2006/relationships/tags" Target="../tags/tag447.xml"/><Relationship Id="rId16" Type="http://schemas.openxmlformats.org/officeDocument/2006/relationships/tags" Target="../tags/tag461.xml"/><Relationship Id="rId20" Type="http://schemas.openxmlformats.org/officeDocument/2006/relationships/image" Target="../media/image138.png"/><Relationship Id="rId29" Type="http://schemas.openxmlformats.org/officeDocument/2006/relationships/image" Target="../media/image151.png"/><Relationship Id="rId41" Type="http://schemas.microsoft.com/office/2007/relationships/diagramDrawing" Target="../diagrams/drawing38.xml"/><Relationship Id="rId1" Type="http://schemas.openxmlformats.org/officeDocument/2006/relationships/tags" Target="../tags/tag446.xml"/><Relationship Id="rId6" Type="http://schemas.openxmlformats.org/officeDocument/2006/relationships/tags" Target="../tags/tag451.xml"/><Relationship Id="rId11" Type="http://schemas.openxmlformats.org/officeDocument/2006/relationships/tags" Target="../tags/tag456.xml"/><Relationship Id="rId24" Type="http://schemas.openxmlformats.org/officeDocument/2006/relationships/image" Target="../media/image146.png"/><Relationship Id="rId32" Type="http://schemas.openxmlformats.org/officeDocument/2006/relationships/image" Target="../media/image154.png"/><Relationship Id="rId37" Type="http://schemas.openxmlformats.org/officeDocument/2006/relationships/diagramData" Target="../diagrams/data38.xml"/><Relationship Id="rId40" Type="http://schemas.openxmlformats.org/officeDocument/2006/relationships/diagramColors" Target="../diagrams/colors38.xml"/><Relationship Id="rId5" Type="http://schemas.openxmlformats.org/officeDocument/2006/relationships/tags" Target="../tags/tag450.xml"/><Relationship Id="rId15" Type="http://schemas.openxmlformats.org/officeDocument/2006/relationships/tags" Target="../tags/tag460.xml"/><Relationship Id="rId23" Type="http://schemas.openxmlformats.org/officeDocument/2006/relationships/image" Target="../media/image145.png"/><Relationship Id="rId28" Type="http://schemas.openxmlformats.org/officeDocument/2006/relationships/image" Target="../media/image150.png"/><Relationship Id="rId36" Type="http://schemas.openxmlformats.org/officeDocument/2006/relationships/image" Target="../media/image165.png"/><Relationship Id="rId10" Type="http://schemas.openxmlformats.org/officeDocument/2006/relationships/tags" Target="../tags/tag455.xml"/><Relationship Id="rId19" Type="http://schemas.openxmlformats.org/officeDocument/2006/relationships/slideLayout" Target="../slideLayouts/slideLayout12.xml"/><Relationship Id="rId31" Type="http://schemas.openxmlformats.org/officeDocument/2006/relationships/image" Target="../media/image153.png"/><Relationship Id="rId4" Type="http://schemas.openxmlformats.org/officeDocument/2006/relationships/tags" Target="../tags/tag449.xml"/><Relationship Id="rId9" Type="http://schemas.openxmlformats.org/officeDocument/2006/relationships/tags" Target="../tags/tag454.xml"/><Relationship Id="rId14" Type="http://schemas.openxmlformats.org/officeDocument/2006/relationships/tags" Target="../tags/tag459.xml"/><Relationship Id="rId22" Type="http://schemas.openxmlformats.org/officeDocument/2006/relationships/image" Target="../media/image144.png"/><Relationship Id="rId27" Type="http://schemas.openxmlformats.org/officeDocument/2006/relationships/image" Target="../media/image149.png"/><Relationship Id="rId30" Type="http://schemas.openxmlformats.org/officeDocument/2006/relationships/image" Target="../media/image152.png"/><Relationship Id="rId35" Type="http://schemas.openxmlformats.org/officeDocument/2006/relationships/image" Target="../media/image157.png"/><Relationship Id="rId43" Type="http://schemas.openxmlformats.org/officeDocument/2006/relationships/image" Target="../media/image27.png"/></Relationships>
</file>

<file path=ppt/slides/_rels/slide119.xml.rels><?xml version="1.0" encoding="UTF-8" standalone="yes"?>
<Relationships xmlns="http://schemas.openxmlformats.org/package/2006/relationships"><Relationship Id="rId3" Type="http://schemas.openxmlformats.org/officeDocument/2006/relationships/diagramLayout" Target="../diagrams/layout39.xml"/><Relationship Id="rId2" Type="http://schemas.openxmlformats.org/officeDocument/2006/relationships/diagramData" Target="../diagrams/data39.xml"/><Relationship Id="rId1" Type="http://schemas.openxmlformats.org/officeDocument/2006/relationships/slideLayout" Target="../slideLayouts/slideLayout12.xml"/><Relationship Id="rId6" Type="http://schemas.microsoft.com/office/2007/relationships/diagramDrawing" Target="../diagrams/drawing39.xml"/><Relationship Id="rId5" Type="http://schemas.openxmlformats.org/officeDocument/2006/relationships/diagramColors" Target="../diagrams/colors39.xml"/><Relationship Id="rId4" Type="http://schemas.openxmlformats.org/officeDocument/2006/relationships/diagramQuickStyle" Target="../diagrams/quickStyle39.xml"/></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slideLayout" Target="../slideLayouts/slideLayout2.xml"/><Relationship Id="rId7" Type="http://schemas.openxmlformats.org/officeDocument/2006/relationships/diagramData" Target="../diagrams/data5.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11" Type="http://schemas.microsoft.com/office/2007/relationships/diagramDrawing" Target="../diagrams/drawing5.xml"/><Relationship Id="rId5" Type="http://schemas.openxmlformats.org/officeDocument/2006/relationships/image" Target="../media/image16.png"/><Relationship Id="rId10" Type="http://schemas.openxmlformats.org/officeDocument/2006/relationships/diagramColors" Target="../diagrams/colors5.xml"/><Relationship Id="rId4" Type="http://schemas.openxmlformats.org/officeDocument/2006/relationships/image" Target="../media/image15.png"/><Relationship Id="rId9" Type="http://schemas.openxmlformats.org/officeDocument/2006/relationships/diagramQuickStyle" Target="../diagrams/quickStyle5.xml"/></Relationships>
</file>

<file path=ppt/slides/_rels/slide120.xml.rels><?xml version="1.0" encoding="UTF-8" standalone="yes"?>
<Relationships xmlns="http://schemas.openxmlformats.org/package/2006/relationships"><Relationship Id="rId8" Type="http://schemas.openxmlformats.org/officeDocument/2006/relationships/hyperlink" Target="http://en.wikipedia.org/wiki/Stochastic_process" TargetMode="External"/><Relationship Id="rId3" Type="http://schemas.openxmlformats.org/officeDocument/2006/relationships/hyperlink" Target="http://en.wikipedia.org/wiki/Russian_language" TargetMode="External"/><Relationship Id="rId7" Type="http://schemas.openxmlformats.org/officeDocument/2006/relationships/hyperlink" Target="http://en.wikipedia.org/wiki/Mathematician" TargetMode="External"/><Relationship Id="rId2" Type="http://schemas.openxmlformats.org/officeDocument/2006/relationships/image" Target="../media/image168.jpeg"/><Relationship Id="rId1" Type="http://schemas.openxmlformats.org/officeDocument/2006/relationships/slideLayout" Target="../slideLayouts/slideLayout12.xml"/><Relationship Id="rId6" Type="http://schemas.openxmlformats.org/officeDocument/2006/relationships/hyperlink" Target="http://en.wikipedia.org/wiki/Russia" TargetMode="External"/><Relationship Id="rId11" Type="http://schemas.openxmlformats.org/officeDocument/2006/relationships/hyperlink" Target="http://en.wikipedia.org/wiki/Andrey_Markov" TargetMode="External"/><Relationship Id="rId5" Type="http://schemas.openxmlformats.org/officeDocument/2006/relationships/hyperlink" Target="http://en.wikipedia.org/wiki/New_Style" TargetMode="External"/><Relationship Id="rId10" Type="http://schemas.openxmlformats.org/officeDocument/2006/relationships/hyperlink" Target="http://en.wikipedia.org/wiki/Markov_process" TargetMode="External"/><Relationship Id="rId4" Type="http://schemas.openxmlformats.org/officeDocument/2006/relationships/hyperlink" Target="http://en.wikipedia.org/wiki/Andrey_Markov#cite_note-1" TargetMode="External"/><Relationship Id="rId9" Type="http://schemas.openxmlformats.org/officeDocument/2006/relationships/hyperlink" Target="http://en.wikipedia.org/wiki/Markov_chain" TargetMode="External"/></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65.xml"/><Relationship Id="rId1" Type="http://schemas.openxmlformats.org/officeDocument/2006/relationships/tags" Target="../tags/tag464.xml"/><Relationship Id="rId6" Type="http://schemas.openxmlformats.org/officeDocument/2006/relationships/image" Target="../media/image170.png"/><Relationship Id="rId5" Type="http://schemas.openxmlformats.org/officeDocument/2006/relationships/image" Target="../media/image162.png"/><Relationship Id="rId4" Type="http://schemas.openxmlformats.org/officeDocument/2006/relationships/image" Target="../media/image169.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73.wmf"/><Relationship Id="rId5" Type="http://schemas.openxmlformats.org/officeDocument/2006/relationships/oleObject" Target="../embeddings/oleObject6.bin"/><Relationship Id="rId4" Type="http://schemas.openxmlformats.org/officeDocument/2006/relationships/image" Target="../media/image172.wmf"/></Relationships>
</file>

<file path=ppt/slides/_rels/slide125.xml.rels><?xml version="1.0" encoding="UTF-8" standalone="yes"?>
<Relationships xmlns="http://schemas.openxmlformats.org/package/2006/relationships"><Relationship Id="rId8" Type="http://schemas.microsoft.com/office/2007/relationships/diagramDrawing" Target="../diagrams/drawing40.xml"/><Relationship Id="rId13" Type="http://schemas.microsoft.com/office/2007/relationships/diagramDrawing" Target="../diagrams/drawing41.xml"/><Relationship Id="rId3" Type="http://schemas.openxmlformats.org/officeDocument/2006/relationships/slideLayout" Target="../slideLayouts/slideLayout10.xml"/><Relationship Id="rId7" Type="http://schemas.openxmlformats.org/officeDocument/2006/relationships/diagramColors" Target="../diagrams/colors40.xml"/><Relationship Id="rId12" Type="http://schemas.openxmlformats.org/officeDocument/2006/relationships/diagramColors" Target="../diagrams/colors41.xml"/><Relationship Id="rId2" Type="http://schemas.openxmlformats.org/officeDocument/2006/relationships/tags" Target="../tags/tag467.xml"/><Relationship Id="rId1" Type="http://schemas.openxmlformats.org/officeDocument/2006/relationships/tags" Target="../tags/tag466.xml"/><Relationship Id="rId6" Type="http://schemas.openxmlformats.org/officeDocument/2006/relationships/diagramQuickStyle" Target="../diagrams/quickStyle40.xml"/><Relationship Id="rId11" Type="http://schemas.openxmlformats.org/officeDocument/2006/relationships/diagramQuickStyle" Target="../diagrams/quickStyle41.xml"/><Relationship Id="rId5" Type="http://schemas.openxmlformats.org/officeDocument/2006/relationships/diagramLayout" Target="../diagrams/layout40.xml"/><Relationship Id="rId15" Type="http://schemas.openxmlformats.org/officeDocument/2006/relationships/image" Target="../media/image174.png"/><Relationship Id="rId10" Type="http://schemas.openxmlformats.org/officeDocument/2006/relationships/diagramLayout" Target="../diagrams/layout41.xml"/><Relationship Id="rId4" Type="http://schemas.openxmlformats.org/officeDocument/2006/relationships/diagramData" Target="../diagrams/data40.xml"/><Relationship Id="rId9" Type="http://schemas.openxmlformats.org/officeDocument/2006/relationships/diagramData" Target="../diagrams/data41.xml"/><Relationship Id="rId14" Type="http://schemas.openxmlformats.org/officeDocument/2006/relationships/image" Target="../media/image65.png"/></Relationships>
</file>

<file path=ppt/slides/_rels/slide126.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7.wmf"/><Relationship Id="rId2" Type="http://schemas.openxmlformats.org/officeDocument/2006/relationships/slideLayout" Target="../slideLayouts/slideLayout11.xml"/><Relationship Id="rId16" Type="http://schemas.openxmlformats.org/officeDocument/2006/relationships/image" Target="../media/image179.wmf"/><Relationship Id="rId1" Type="http://schemas.openxmlformats.org/officeDocument/2006/relationships/vmlDrawing" Target="../drawings/vmlDrawing4.vml"/><Relationship Id="rId6" Type="http://schemas.openxmlformats.org/officeDocument/2006/relationships/image" Target="../media/image17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76.wmf"/><Relationship Id="rId4" Type="http://schemas.openxmlformats.org/officeDocument/2006/relationships/image" Target="../media/image175.wmf"/><Relationship Id="rId9" Type="http://schemas.openxmlformats.org/officeDocument/2006/relationships/oleObject" Target="../embeddings/oleObject10.bin"/><Relationship Id="rId14" Type="http://schemas.openxmlformats.org/officeDocument/2006/relationships/image" Target="../media/image178.wmf"/></Relationships>
</file>

<file path=ppt/slides/_rels/slide127.xml.rels><?xml version="1.0" encoding="UTF-8" standalone="yes"?>
<Relationships xmlns="http://schemas.openxmlformats.org/package/2006/relationships"><Relationship Id="rId8" Type="http://schemas.microsoft.com/office/2007/relationships/diagramDrawing" Target="../diagrams/drawing42.xml"/><Relationship Id="rId13" Type="http://schemas.microsoft.com/office/2007/relationships/diagramDrawing" Target="../diagrams/drawing43.xml"/><Relationship Id="rId3" Type="http://schemas.openxmlformats.org/officeDocument/2006/relationships/slideLayout" Target="../slideLayouts/slideLayout10.xml"/><Relationship Id="rId7" Type="http://schemas.openxmlformats.org/officeDocument/2006/relationships/diagramColors" Target="../diagrams/colors42.xml"/><Relationship Id="rId12" Type="http://schemas.openxmlformats.org/officeDocument/2006/relationships/diagramColors" Target="../diagrams/colors43.xml"/><Relationship Id="rId2" Type="http://schemas.openxmlformats.org/officeDocument/2006/relationships/tags" Target="../tags/tag469.xml"/><Relationship Id="rId1" Type="http://schemas.openxmlformats.org/officeDocument/2006/relationships/tags" Target="../tags/tag468.xml"/><Relationship Id="rId6" Type="http://schemas.openxmlformats.org/officeDocument/2006/relationships/diagramQuickStyle" Target="../diagrams/quickStyle42.xml"/><Relationship Id="rId11" Type="http://schemas.openxmlformats.org/officeDocument/2006/relationships/diagramQuickStyle" Target="../diagrams/quickStyle43.xml"/><Relationship Id="rId5" Type="http://schemas.openxmlformats.org/officeDocument/2006/relationships/diagramLayout" Target="../diagrams/layout42.xml"/><Relationship Id="rId15" Type="http://schemas.openxmlformats.org/officeDocument/2006/relationships/image" Target="../media/image174.png"/><Relationship Id="rId10" Type="http://schemas.openxmlformats.org/officeDocument/2006/relationships/diagramLayout" Target="../diagrams/layout43.xml"/><Relationship Id="rId4" Type="http://schemas.openxmlformats.org/officeDocument/2006/relationships/diagramData" Target="../diagrams/data42.xml"/><Relationship Id="rId9" Type="http://schemas.openxmlformats.org/officeDocument/2006/relationships/diagramData" Target="../diagrams/data43.xml"/><Relationship Id="rId14" Type="http://schemas.openxmlformats.org/officeDocument/2006/relationships/image" Target="../media/image65.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8.png"/><Relationship Id="rId2" Type="http://schemas.openxmlformats.org/officeDocument/2006/relationships/image" Target="../media/image180.png"/><Relationship Id="rId1" Type="http://schemas.openxmlformats.org/officeDocument/2006/relationships/slideLayout" Target="../slideLayouts/slideLayout10.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71.png"/></Relationships>
</file>

<file path=ppt/slides/_rels/slide131.xml.rels><?xml version="1.0" encoding="UTF-8" standalone="yes"?>
<Relationships xmlns="http://schemas.openxmlformats.org/package/2006/relationships"><Relationship Id="rId2" Type="http://schemas.openxmlformats.org/officeDocument/2006/relationships/image" Target="../media/image1810.png"/><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9.xml"/><Relationship Id="rId6" Type="http://schemas.openxmlformats.org/officeDocument/2006/relationships/image" Target="../media/image188.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133.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71.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9.xml"/><Relationship Id="rId6" Type="http://schemas.openxmlformats.org/officeDocument/2006/relationships/image" Target="../media/image198.png"/><Relationship Id="rId11" Type="http://schemas.openxmlformats.org/officeDocument/2006/relationships/image" Target="../media/image203.png"/><Relationship Id="rId5" Type="http://schemas.openxmlformats.org/officeDocument/2006/relationships/image" Target="../media/image197.png"/><Relationship Id="rId10" Type="http://schemas.openxmlformats.org/officeDocument/2006/relationships/image" Target="../media/image202.png"/><Relationship Id="rId4" Type="http://schemas.openxmlformats.org/officeDocument/2006/relationships/image" Target="../media/image196.png"/><Relationship Id="rId9" Type="http://schemas.openxmlformats.org/officeDocument/2006/relationships/image" Target="../media/image201.png"/></Relationships>
</file>

<file path=ppt/slides/_rels/slide135.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13.xml"/><Relationship Id="rId4" Type="http://schemas.openxmlformats.org/officeDocument/2006/relationships/image" Target="../media/image206.png"/></Relationships>
</file>

<file path=ppt/slides/_rels/slide13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13.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137.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13.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38.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image" Target="../media/image212.png"/><Relationship Id="rId1" Type="http://schemas.openxmlformats.org/officeDocument/2006/relationships/slideLayout" Target="../slideLayouts/slideLayout13.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13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13.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diagramColors" Target="../diagrams/colors7.xml"/><Relationship Id="rId5" Type="http://schemas.openxmlformats.org/officeDocument/2006/relationships/diagramQuickStyle" Target="../diagrams/quickStyle7.xml"/><Relationship Id="rId10" Type="http://schemas.openxmlformats.org/officeDocument/2006/relationships/image" Target="../media/image18.png"/><Relationship Id="rId4" Type="http://schemas.openxmlformats.org/officeDocument/2006/relationships/diagramLayout" Target="../diagrams/layout7.xml"/><Relationship Id="rId9" Type="http://schemas.openxmlformats.org/officeDocument/2006/relationships/image" Target="../media/image8.png"/></Relationships>
</file>

<file path=ppt/slides/_rels/slide140.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3.x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30.png"/></Relationships>
</file>

<file path=ppt/slides/_rels/slide14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3.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s>
</file>

<file path=ppt/slides/_rels/slide142.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13.xml"/><Relationship Id="rId6" Type="http://schemas.openxmlformats.org/officeDocument/2006/relationships/image" Target="../media/image240.png"/><Relationship Id="rId5" Type="http://schemas.openxmlformats.org/officeDocument/2006/relationships/image" Target="../media/image239.png"/><Relationship Id="rId4" Type="http://schemas.openxmlformats.org/officeDocument/2006/relationships/image" Target="../media/image238.png"/></Relationships>
</file>

<file path=ppt/slides/_rels/slide14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44.png"/><Relationship Id="rId7" Type="http://schemas.openxmlformats.org/officeDocument/2006/relationships/image" Target="../media/image248.png"/><Relationship Id="rId2" Type="http://schemas.openxmlformats.org/officeDocument/2006/relationships/image" Target="../media/image243.png"/><Relationship Id="rId1" Type="http://schemas.openxmlformats.org/officeDocument/2006/relationships/slideLayout" Target="../slideLayouts/slideLayout13.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s>
</file>

<file path=ppt/slides/_rels/slide145.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13.xml"/><Relationship Id="rId4" Type="http://schemas.openxmlformats.org/officeDocument/2006/relationships/image" Target="../media/image252.png"/></Relationships>
</file>

<file path=ppt/slides/_rels/slide146.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13.xml"/><Relationship Id="rId5" Type="http://schemas.openxmlformats.org/officeDocument/2006/relationships/image" Target="../media/image256.png"/><Relationship Id="rId4" Type="http://schemas.openxmlformats.org/officeDocument/2006/relationships/image" Target="../media/image255.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3" Type="http://schemas.openxmlformats.org/officeDocument/2006/relationships/diagramLayout" Target="../diagrams/layout44.xml"/><Relationship Id="rId2" Type="http://schemas.openxmlformats.org/officeDocument/2006/relationships/diagramData" Target="../diagrams/data44.xml"/><Relationship Id="rId1" Type="http://schemas.openxmlformats.org/officeDocument/2006/relationships/slideLayout" Target="../slideLayouts/slideLayout4.xml"/><Relationship Id="rId6" Type="http://schemas.microsoft.com/office/2007/relationships/diagramDrawing" Target="../diagrams/drawing44.xml"/><Relationship Id="rId5" Type="http://schemas.openxmlformats.org/officeDocument/2006/relationships/diagramColors" Target="../diagrams/colors44.xml"/><Relationship Id="rId4" Type="http://schemas.openxmlformats.org/officeDocument/2006/relationships/diagramQuickStyle" Target="../diagrams/quickStyle44.xml"/></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7.xml.rels><?xml version="1.0" encoding="UTF-8" standalone="yes"?>
<Relationships xmlns="http://schemas.openxmlformats.org/package/2006/relationships"><Relationship Id="rId8" Type="http://schemas.openxmlformats.org/officeDocument/2006/relationships/diagramQuickStyle" Target="../diagrams/quickStyle9.xml"/><Relationship Id="rId3" Type="http://schemas.openxmlformats.org/officeDocument/2006/relationships/image" Target="../media/image17.png"/><Relationship Id="rId7" Type="http://schemas.openxmlformats.org/officeDocument/2006/relationships/diagramLayout" Target="../diagrams/layout9.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diagramData" Target="../diagrams/data9.xml"/><Relationship Id="rId5" Type="http://schemas.openxmlformats.org/officeDocument/2006/relationships/image" Target="../media/image23.png"/><Relationship Id="rId10" Type="http://schemas.microsoft.com/office/2007/relationships/diagramDrawing" Target="../diagrams/drawing9.xml"/><Relationship Id="rId4" Type="http://schemas.openxmlformats.org/officeDocument/2006/relationships/image" Target="../media/image8.png"/><Relationship Id="rId9" Type="http://schemas.openxmlformats.org/officeDocument/2006/relationships/diagramColors" Target="../diagrams/colors9.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3.png"/><Relationship Id="rId5" Type="http://schemas.openxmlformats.org/officeDocument/2006/relationships/image" Target="../media/image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1.xml.rels><?xml version="1.0" encoding="UTF-8" standalone="yes"?>
<Relationships xmlns="http://schemas.openxmlformats.org/package/2006/relationships"><Relationship Id="rId8" Type="http://schemas.openxmlformats.org/officeDocument/2006/relationships/diagramColors" Target="../diagrams/colors11.xml"/><Relationship Id="rId3" Type="http://schemas.openxmlformats.org/officeDocument/2006/relationships/image" Target="../media/image26.png"/><Relationship Id="rId7" Type="http://schemas.openxmlformats.org/officeDocument/2006/relationships/diagramQuickStyle" Target="../diagrams/quickStyle11.xml"/><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diagramLayout" Target="../diagrams/layout11.xml"/><Relationship Id="rId5" Type="http://schemas.openxmlformats.org/officeDocument/2006/relationships/diagramData" Target="../diagrams/data11.xml"/><Relationship Id="rId4" Type="http://schemas.openxmlformats.org/officeDocument/2006/relationships/image" Target="../media/image20.png"/><Relationship Id="rId9" Type="http://schemas.microsoft.com/office/2007/relationships/diagramDrawing" Target="../diagrams/drawing11.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diagramLayout" Target="../diagrams/layout13.xml"/><Relationship Id="rId3" Type="http://schemas.openxmlformats.org/officeDocument/2006/relationships/diagramLayout" Target="../diagrams/layout12.xml"/><Relationship Id="rId7" Type="http://schemas.openxmlformats.org/officeDocument/2006/relationships/diagramData" Target="../diagrams/data13.xml"/><Relationship Id="rId12" Type="http://schemas.openxmlformats.org/officeDocument/2006/relationships/image" Target="../media/image27.png"/><Relationship Id="rId2" Type="http://schemas.openxmlformats.org/officeDocument/2006/relationships/diagramData" Target="../diagrams/data12.xml"/><Relationship Id="rId1" Type="http://schemas.openxmlformats.org/officeDocument/2006/relationships/slideLayout" Target="../slideLayouts/slideLayout3.xml"/><Relationship Id="rId6" Type="http://schemas.microsoft.com/office/2007/relationships/diagramDrawing" Target="../diagrams/drawing12.xml"/><Relationship Id="rId11" Type="http://schemas.microsoft.com/office/2007/relationships/diagramDrawing" Target="../diagrams/drawing13.xml"/><Relationship Id="rId5" Type="http://schemas.openxmlformats.org/officeDocument/2006/relationships/diagramColors" Target="../diagrams/colors12.xml"/><Relationship Id="rId10" Type="http://schemas.openxmlformats.org/officeDocument/2006/relationships/diagramColors" Target="../diagrams/colors13.xml"/><Relationship Id="rId4" Type="http://schemas.openxmlformats.org/officeDocument/2006/relationships/diagramQuickStyle" Target="../diagrams/quickStyle12.xml"/><Relationship Id="rId9" Type="http://schemas.openxmlformats.org/officeDocument/2006/relationships/diagramQuickStyle" Target="../diagrams/quickStyle1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w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40.png"/><Relationship Id="rId3" Type="http://schemas.openxmlformats.org/officeDocument/2006/relationships/tags" Target="../tags/tag23.xml"/><Relationship Id="rId7" Type="http://schemas.openxmlformats.org/officeDocument/2006/relationships/slideLayout" Target="../slideLayouts/slideLayout2.xml"/><Relationship Id="rId12" Type="http://schemas.openxmlformats.org/officeDocument/2006/relationships/image" Target="../media/image39.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image" Target="../media/image38.png"/><Relationship Id="rId5" Type="http://schemas.openxmlformats.org/officeDocument/2006/relationships/tags" Target="../tags/tag25.xml"/><Relationship Id="rId10" Type="http://schemas.openxmlformats.org/officeDocument/2006/relationships/image" Target="../media/image37.png"/><Relationship Id="rId4" Type="http://schemas.openxmlformats.org/officeDocument/2006/relationships/tags" Target="../tags/tag24.xml"/><Relationship Id="rId9"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diagramData" Target="../diagrams/data15.xml"/><Relationship Id="rId13" Type="http://schemas.openxmlformats.org/officeDocument/2006/relationships/image" Target="../media/image27.png"/><Relationship Id="rId18" Type="http://schemas.microsoft.com/office/2007/relationships/diagramDrawing" Target="../diagrams/drawing16.xml"/><Relationship Id="rId3" Type="http://schemas.openxmlformats.org/officeDocument/2006/relationships/diagramData" Target="../diagrams/data14.xml"/><Relationship Id="rId7" Type="http://schemas.microsoft.com/office/2007/relationships/diagramDrawing" Target="../diagrams/drawing14.xml"/><Relationship Id="rId12" Type="http://schemas.microsoft.com/office/2007/relationships/diagramDrawing" Target="../diagrams/drawing15.xml"/><Relationship Id="rId17" Type="http://schemas.openxmlformats.org/officeDocument/2006/relationships/diagramColors" Target="../diagrams/colors16.xml"/><Relationship Id="rId2" Type="http://schemas.openxmlformats.org/officeDocument/2006/relationships/slideLayout" Target="../slideLayouts/slideLayout2.xml"/><Relationship Id="rId16" Type="http://schemas.openxmlformats.org/officeDocument/2006/relationships/diagramQuickStyle" Target="../diagrams/quickStyle16.xml"/><Relationship Id="rId1" Type="http://schemas.openxmlformats.org/officeDocument/2006/relationships/tags" Target="../tags/tag28.xml"/><Relationship Id="rId6" Type="http://schemas.openxmlformats.org/officeDocument/2006/relationships/diagramColors" Target="../diagrams/colors14.xml"/><Relationship Id="rId11" Type="http://schemas.openxmlformats.org/officeDocument/2006/relationships/diagramColors" Target="../diagrams/colors15.xml"/><Relationship Id="rId5" Type="http://schemas.openxmlformats.org/officeDocument/2006/relationships/diagramQuickStyle" Target="../diagrams/quickStyle14.xml"/><Relationship Id="rId15" Type="http://schemas.openxmlformats.org/officeDocument/2006/relationships/diagramLayout" Target="../diagrams/layout16.xml"/><Relationship Id="rId10" Type="http://schemas.openxmlformats.org/officeDocument/2006/relationships/diagramQuickStyle" Target="../diagrams/quickStyle15.xml"/><Relationship Id="rId19" Type="http://schemas.openxmlformats.org/officeDocument/2006/relationships/image" Target="../media/image40.png"/><Relationship Id="rId4" Type="http://schemas.openxmlformats.org/officeDocument/2006/relationships/diagramLayout" Target="../diagrams/layout14.xml"/><Relationship Id="rId9" Type="http://schemas.openxmlformats.org/officeDocument/2006/relationships/diagramLayout" Target="../diagrams/layout15.xml"/><Relationship Id="rId14" Type="http://schemas.openxmlformats.org/officeDocument/2006/relationships/diagramData" Target="../diagrams/data16.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25.png"/></Relationships>
</file>

<file path=ppt/slides/_rels/slide32.xml.rels><?xml version="1.0" encoding="UTF-8" standalone="yes"?>
<Relationships xmlns="http://schemas.openxmlformats.org/package/2006/relationships"><Relationship Id="rId8" Type="http://schemas.openxmlformats.org/officeDocument/2006/relationships/diagramLayout" Target="../diagrams/layout17.xml"/><Relationship Id="rId13" Type="http://schemas.openxmlformats.org/officeDocument/2006/relationships/image" Target="../media/image8.png"/><Relationship Id="rId3" Type="http://schemas.openxmlformats.org/officeDocument/2006/relationships/tags" Target="../tags/tag32.xml"/><Relationship Id="rId7" Type="http://schemas.openxmlformats.org/officeDocument/2006/relationships/diagramData" Target="../diagrams/data17.xml"/><Relationship Id="rId12" Type="http://schemas.openxmlformats.org/officeDocument/2006/relationships/image" Target="../media/image42.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19.png"/><Relationship Id="rId11" Type="http://schemas.microsoft.com/office/2007/relationships/diagramDrawing" Target="../diagrams/drawing17.xml"/><Relationship Id="rId5" Type="http://schemas.openxmlformats.org/officeDocument/2006/relationships/image" Target="../media/image41.png"/><Relationship Id="rId15" Type="http://schemas.openxmlformats.org/officeDocument/2006/relationships/image" Target="../media/image44.png"/><Relationship Id="rId10" Type="http://schemas.openxmlformats.org/officeDocument/2006/relationships/diagramColors" Target="../diagrams/colors17.xml"/><Relationship Id="rId4" Type="http://schemas.openxmlformats.org/officeDocument/2006/relationships/slideLayout" Target="../slideLayouts/slideLayout2.xml"/><Relationship Id="rId9" Type="http://schemas.openxmlformats.org/officeDocument/2006/relationships/diagramQuickStyle" Target="../diagrams/quickStyle17.xml"/><Relationship Id="rId1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35.xml.rels><?xml version="1.0" encoding="UTF-8" standalone="yes"?>
<Relationships xmlns="http://schemas.openxmlformats.org/package/2006/relationships"><Relationship Id="rId8" Type="http://schemas.openxmlformats.org/officeDocument/2006/relationships/diagramData" Target="../diagrams/data21.xml"/><Relationship Id="rId3" Type="http://schemas.openxmlformats.org/officeDocument/2006/relationships/diagramLayout" Target="../diagrams/layout20.xml"/><Relationship Id="rId7" Type="http://schemas.openxmlformats.org/officeDocument/2006/relationships/image" Target="../media/image46.png"/><Relationship Id="rId12" Type="http://schemas.microsoft.com/office/2007/relationships/diagramDrawing" Target="../diagrams/drawing21.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11" Type="http://schemas.openxmlformats.org/officeDocument/2006/relationships/diagramColors" Target="../diagrams/colors21.xml"/><Relationship Id="rId5" Type="http://schemas.openxmlformats.org/officeDocument/2006/relationships/diagramColors" Target="../diagrams/colors20.xml"/><Relationship Id="rId10" Type="http://schemas.openxmlformats.org/officeDocument/2006/relationships/diagramQuickStyle" Target="../diagrams/quickStyle21.xml"/><Relationship Id="rId4" Type="http://schemas.openxmlformats.org/officeDocument/2006/relationships/diagramQuickStyle" Target="../diagrams/quickStyle20.xml"/><Relationship Id="rId9" Type="http://schemas.openxmlformats.org/officeDocument/2006/relationships/diagramLayout" Target="../diagrams/layout21.xml"/></Relationships>
</file>

<file path=ppt/slides/_rels/slide36.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48.png"/><Relationship Id="rId7" Type="http://schemas.openxmlformats.org/officeDocument/2006/relationships/diagramColors" Target="../diagrams/colors22.xml"/><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diagramQuickStyle" Target="../diagrams/quickStyle22.xml"/><Relationship Id="rId5" Type="http://schemas.openxmlformats.org/officeDocument/2006/relationships/diagramLayout" Target="../diagrams/layout22.xml"/><Relationship Id="rId4" Type="http://schemas.openxmlformats.org/officeDocument/2006/relationships/diagramData" Target="../diagrams/data22.xml"/><Relationship Id="rId9"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23.xml"/><Relationship Id="rId7" Type="http://schemas.openxmlformats.org/officeDocument/2006/relationships/image" Target="../media/image41.png"/><Relationship Id="rId2" Type="http://schemas.openxmlformats.org/officeDocument/2006/relationships/diagramData" Target="../diagrams/data23.xml"/><Relationship Id="rId1" Type="http://schemas.openxmlformats.org/officeDocument/2006/relationships/slideLayout" Target="../slideLayouts/slideLayout2.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sunzuolei/robotcourse" TargetMode="External"/><Relationship Id="rId7" Type="http://schemas.openxmlformats.org/officeDocument/2006/relationships/hyperlink" Target="https://code.google.com/p/tortoisegit/" TargetMode="External"/><Relationship Id="rId2" Type="http://schemas.openxmlformats.org/officeDocument/2006/relationships/image" Target="../media/image4.png"/><Relationship Id="rId1" Type="http://schemas.openxmlformats.org/officeDocument/2006/relationships/slideLayout" Target="../slideLayouts/slideLayout8.xml"/><Relationship Id="rId6" Type="http://schemas.openxmlformats.org/officeDocument/2006/relationships/hyperlink" Target="http://en.wikipedia.org/wiki/Git_(software)" TargetMode="External"/><Relationship Id="rId5" Type="http://schemas.openxmlformats.org/officeDocument/2006/relationships/hyperlink" Target="https://github.com/sunzuolei/robotcourse.git" TargetMode="Externa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tags" Target="../tags/tag35.xml"/><Relationship Id="rId7" Type="http://schemas.openxmlformats.org/officeDocument/2006/relationships/slideLayout" Target="../slideLayouts/slideLayout3.xml"/><Relationship Id="rId12" Type="http://schemas.openxmlformats.org/officeDocument/2006/relationships/image" Target="../media/image54.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image" Target="../media/image53.png"/><Relationship Id="rId5" Type="http://schemas.openxmlformats.org/officeDocument/2006/relationships/tags" Target="../tags/tag37.xml"/><Relationship Id="rId10" Type="http://schemas.openxmlformats.org/officeDocument/2006/relationships/image" Target="../media/image52.png"/><Relationship Id="rId4" Type="http://schemas.openxmlformats.org/officeDocument/2006/relationships/tags" Target="../tags/tag36.xml"/><Relationship Id="rId9" Type="http://schemas.openxmlformats.org/officeDocument/2006/relationships/image" Target="../media/image51.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54.png"/><Relationship Id="rId3" Type="http://schemas.openxmlformats.org/officeDocument/2006/relationships/tags" Target="../tags/tag41.xml"/><Relationship Id="rId7" Type="http://schemas.openxmlformats.org/officeDocument/2006/relationships/tags" Target="../tags/tag45.xml"/><Relationship Id="rId12" Type="http://schemas.openxmlformats.org/officeDocument/2006/relationships/image" Target="../media/image53.png"/><Relationship Id="rId2" Type="http://schemas.openxmlformats.org/officeDocument/2006/relationships/tags" Target="../tags/tag40.xml"/><Relationship Id="rId16" Type="http://schemas.openxmlformats.org/officeDocument/2006/relationships/image" Target="../media/image55.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2.png"/><Relationship Id="rId5" Type="http://schemas.openxmlformats.org/officeDocument/2006/relationships/tags" Target="../tags/tag43.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42.xml"/><Relationship Id="rId9" Type="http://schemas.openxmlformats.org/officeDocument/2006/relationships/image" Target="../media/image50.png"/><Relationship Id="rId14" Type="http://schemas.openxmlformats.org/officeDocument/2006/relationships/image" Target="../media/image31.png"/></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54.png"/><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53.png"/><Relationship Id="rId2" Type="http://schemas.openxmlformats.org/officeDocument/2006/relationships/tags" Target="../tags/tag47.xml"/><Relationship Id="rId16" Type="http://schemas.openxmlformats.org/officeDocument/2006/relationships/image" Target="../media/image55.png"/><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media/image52.png"/><Relationship Id="rId5" Type="http://schemas.openxmlformats.org/officeDocument/2006/relationships/tags" Target="../tags/tag50.xml"/><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tags" Target="../tags/tag49.xml"/><Relationship Id="rId9" Type="http://schemas.openxmlformats.org/officeDocument/2006/relationships/image" Target="../media/image50.png"/><Relationship Id="rId14" Type="http://schemas.openxmlformats.org/officeDocument/2006/relationships/image" Target="../media/image31.png"/></Relationships>
</file>

<file path=ppt/slides/_rels/slide44.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image" Target="../media/image53.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tags" Target="../tags/tag54.xml"/><Relationship Id="rId16" Type="http://schemas.openxmlformats.org/officeDocument/2006/relationships/image" Target="../media/image55.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51.png"/><Relationship Id="rId5" Type="http://schemas.openxmlformats.org/officeDocument/2006/relationships/tags" Target="../tags/tag57.xml"/><Relationship Id="rId15" Type="http://schemas.openxmlformats.org/officeDocument/2006/relationships/image" Target="../media/image56.png"/><Relationship Id="rId10" Type="http://schemas.openxmlformats.org/officeDocument/2006/relationships/image" Target="../media/image50.png"/><Relationship Id="rId4" Type="http://schemas.openxmlformats.org/officeDocument/2006/relationships/tags" Target="../tags/tag56.xml"/><Relationship Id="rId9" Type="http://schemas.openxmlformats.org/officeDocument/2006/relationships/slideLayout" Target="../slideLayouts/slideLayout3.xml"/><Relationship Id="rId14" Type="http://schemas.openxmlformats.org/officeDocument/2006/relationships/image" Target="../media/image54.png"/></Relationships>
</file>

<file path=ppt/slides/_rels/slide45.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62.xml"/><Relationship Id="rId16" Type="http://schemas.openxmlformats.org/officeDocument/2006/relationships/image" Target="../media/image56.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50.png"/><Relationship Id="rId5" Type="http://schemas.openxmlformats.org/officeDocument/2006/relationships/tags" Target="../tags/tag65.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8.png"/><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image" Target="../media/image53.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71.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50.png"/><Relationship Id="rId5" Type="http://schemas.openxmlformats.org/officeDocument/2006/relationships/tags" Target="../tags/tag74.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image" Target="../media/image53.png"/></Relationships>
</file>

<file path=ppt/slides/_rels/slide47.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81.xml"/><Relationship Id="rId21" Type="http://schemas.openxmlformats.org/officeDocument/2006/relationships/diagramLayout" Target="../diagrams/layout25.xml"/><Relationship Id="rId7" Type="http://schemas.openxmlformats.org/officeDocument/2006/relationships/tags" Target="../tags/tag85.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80.xml"/><Relationship Id="rId16" Type="http://schemas.openxmlformats.org/officeDocument/2006/relationships/image" Target="../media/image56.png"/><Relationship Id="rId20" Type="http://schemas.openxmlformats.org/officeDocument/2006/relationships/diagramData" Target="../diagrams/data25.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50.png"/><Relationship Id="rId24" Type="http://schemas.microsoft.com/office/2007/relationships/diagramDrawing" Target="../diagrams/drawing25.xml"/><Relationship Id="rId5" Type="http://schemas.openxmlformats.org/officeDocument/2006/relationships/tags" Target="../tags/tag83.xml"/><Relationship Id="rId15" Type="http://schemas.openxmlformats.org/officeDocument/2006/relationships/image" Target="../media/image54.png"/><Relationship Id="rId23" Type="http://schemas.openxmlformats.org/officeDocument/2006/relationships/diagramColors" Target="../diagrams/colors25.xml"/><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image" Target="../media/image53.png"/><Relationship Id="rId22" Type="http://schemas.openxmlformats.org/officeDocument/2006/relationships/diagramQuickStyle" Target="../diagrams/quickStyle25.xml"/></Relationships>
</file>

<file path=ppt/slides/_rels/slide48.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90.xml"/><Relationship Id="rId21" Type="http://schemas.openxmlformats.org/officeDocument/2006/relationships/diagramLayout" Target="../diagrams/layout26.xml"/><Relationship Id="rId7" Type="http://schemas.openxmlformats.org/officeDocument/2006/relationships/tags" Target="../tags/tag94.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89.xml"/><Relationship Id="rId16" Type="http://schemas.openxmlformats.org/officeDocument/2006/relationships/image" Target="../media/image56.png"/><Relationship Id="rId20" Type="http://schemas.openxmlformats.org/officeDocument/2006/relationships/diagramData" Target="../diagrams/data26.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50.png"/><Relationship Id="rId24" Type="http://schemas.microsoft.com/office/2007/relationships/diagramDrawing" Target="../diagrams/drawing26.xml"/><Relationship Id="rId5" Type="http://schemas.openxmlformats.org/officeDocument/2006/relationships/tags" Target="../tags/tag92.xml"/><Relationship Id="rId15" Type="http://schemas.openxmlformats.org/officeDocument/2006/relationships/image" Target="../media/image54.png"/><Relationship Id="rId23" Type="http://schemas.openxmlformats.org/officeDocument/2006/relationships/diagramColors" Target="../diagrams/colors26.xml"/><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91.xml"/><Relationship Id="rId9" Type="http://schemas.openxmlformats.org/officeDocument/2006/relationships/tags" Target="../tags/tag96.xml"/><Relationship Id="rId14" Type="http://schemas.openxmlformats.org/officeDocument/2006/relationships/image" Target="../media/image53.png"/><Relationship Id="rId22" Type="http://schemas.openxmlformats.org/officeDocument/2006/relationships/diagramQuickStyle" Target="../diagrams/quickStyle26.xml"/></Relationships>
</file>

<file path=ppt/slides/_rels/slide49.xml.rels><?xml version="1.0" encoding="UTF-8" standalone="yes"?>
<Relationships xmlns="http://schemas.openxmlformats.org/package/2006/relationships"><Relationship Id="rId8" Type="http://schemas.openxmlformats.org/officeDocument/2006/relationships/tags" Target="../tags/tag104.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98.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50.png"/><Relationship Id="rId5" Type="http://schemas.openxmlformats.org/officeDocument/2006/relationships/tags" Target="../tags/tag101.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00.xml"/><Relationship Id="rId9" Type="http://schemas.openxmlformats.org/officeDocument/2006/relationships/tags" Target="../tags/tag105.xml"/><Relationship Id="rId14"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Thomas_Bayes" TargetMode="External"/><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07.xml"/><Relationship Id="rId16" Type="http://schemas.openxmlformats.org/officeDocument/2006/relationships/image" Target="../media/image56.png"/><Relationship Id="rId20" Type="http://schemas.openxmlformats.org/officeDocument/2006/relationships/image" Target="../media/image25.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50.png"/><Relationship Id="rId5" Type="http://schemas.openxmlformats.org/officeDocument/2006/relationships/tags" Target="../tags/tag110.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53.png"/></Relationships>
</file>

<file path=ppt/slides/_rels/slide51.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16.xml"/><Relationship Id="rId16" Type="http://schemas.openxmlformats.org/officeDocument/2006/relationships/image" Target="../media/image56.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50.png"/><Relationship Id="rId5" Type="http://schemas.openxmlformats.org/officeDocument/2006/relationships/tags" Target="../tags/tag119.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18.xml"/><Relationship Id="rId9" Type="http://schemas.openxmlformats.org/officeDocument/2006/relationships/tags" Target="../tags/tag123.xml"/><Relationship Id="rId14" Type="http://schemas.openxmlformats.org/officeDocument/2006/relationships/image" Target="../media/image53.png"/></Relationships>
</file>

<file path=ppt/slides/_rels/slide52.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6.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image" Target="../media/image50.png"/><Relationship Id="rId5" Type="http://schemas.openxmlformats.org/officeDocument/2006/relationships/tags" Target="../tags/tag128.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53.png"/></Relationships>
</file>

<file path=ppt/slides/_rels/slide53.xml.rels><?xml version="1.0" encoding="UTF-8" standalone="yes"?>
<Relationships xmlns="http://schemas.openxmlformats.org/package/2006/relationships"><Relationship Id="rId8" Type="http://schemas.openxmlformats.org/officeDocument/2006/relationships/tags" Target="../tags/tag140.xml"/><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51.png"/><Relationship Id="rId17" Type="http://schemas.openxmlformats.org/officeDocument/2006/relationships/image" Target="../media/image55.png"/><Relationship Id="rId2" Type="http://schemas.openxmlformats.org/officeDocument/2006/relationships/tags" Target="../tags/tag134.xml"/><Relationship Id="rId16" Type="http://schemas.openxmlformats.org/officeDocument/2006/relationships/image" Target="../media/image56.png"/><Relationship Id="rId1" Type="http://schemas.openxmlformats.org/officeDocument/2006/relationships/tags" Target="../tags/tag133.xml"/><Relationship Id="rId6" Type="http://schemas.openxmlformats.org/officeDocument/2006/relationships/tags" Target="../tags/tag138.xml"/><Relationship Id="rId11" Type="http://schemas.openxmlformats.org/officeDocument/2006/relationships/image" Target="../media/image50.png"/><Relationship Id="rId5" Type="http://schemas.openxmlformats.org/officeDocument/2006/relationships/tags" Target="../tags/tag137.xml"/><Relationship Id="rId15" Type="http://schemas.openxmlformats.org/officeDocument/2006/relationships/image" Target="../media/image54.png"/><Relationship Id="rId10" Type="http://schemas.openxmlformats.org/officeDocument/2006/relationships/slideLayout" Target="../slideLayouts/slideLayout3.xml"/><Relationship Id="rId19" Type="http://schemas.openxmlformats.org/officeDocument/2006/relationships/image" Target="../media/image59.png"/><Relationship Id="rId4" Type="http://schemas.openxmlformats.org/officeDocument/2006/relationships/tags" Target="../tags/tag136.xml"/><Relationship Id="rId9" Type="http://schemas.openxmlformats.org/officeDocument/2006/relationships/tags" Target="../tags/tag141.xml"/><Relationship Id="rId14" Type="http://schemas.openxmlformats.org/officeDocument/2006/relationships/image" Target="../media/image53.png"/></Relationships>
</file>

<file path=ppt/slides/_rels/slide54.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51.png"/><Relationship Id="rId18" Type="http://schemas.openxmlformats.org/officeDocument/2006/relationships/image" Target="../media/image55.png"/><Relationship Id="rId3" Type="http://schemas.openxmlformats.org/officeDocument/2006/relationships/tags" Target="../tags/tag144.xml"/><Relationship Id="rId21" Type="http://schemas.openxmlformats.org/officeDocument/2006/relationships/image" Target="../media/image60.png"/><Relationship Id="rId7" Type="http://schemas.openxmlformats.org/officeDocument/2006/relationships/tags" Target="../tags/tag148.xml"/><Relationship Id="rId12" Type="http://schemas.openxmlformats.org/officeDocument/2006/relationships/image" Target="../media/image50.png"/><Relationship Id="rId17" Type="http://schemas.openxmlformats.org/officeDocument/2006/relationships/image" Target="../media/image56.png"/><Relationship Id="rId2" Type="http://schemas.openxmlformats.org/officeDocument/2006/relationships/tags" Target="../tags/tag143.xml"/><Relationship Id="rId16" Type="http://schemas.openxmlformats.org/officeDocument/2006/relationships/image" Target="../media/image54.png"/><Relationship Id="rId20" Type="http://schemas.openxmlformats.org/officeDocument/2006/relationships/image" Target="../media/image59.png"/><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slideLayout" Target="../slideLayouts/slideLayout3.xml"/><Relationship Id="rId5" Type="http://schemas.openxmlformats.org/officeDocument/2006/relationships/tags" Target="../tags/tag146.xml"/><Relationship Id="rId15" Type="http://schemas.openxmlformats.org/officeDocument/2006/relationships/image" Target="../media/image53.png"/><Relationship Id="rId10" Type="http://schemas.openxmlformats.org/officeDocument/2006/relationships/tags" Target="../tags/tag151.xml"/><Relationship Id="rId19" Type="http://schemas.openxmlformats.org/officeDocument/2006/relationships/image" Target="../media/image57.png"/><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media/image52.png"/><Relationship Id="rId22" Type="http://schemas.openxmlformats.org/officeDocument/2006/relationships/image" Target="../media/image25.png"/></Relationships>
</file>

<file path=ppt/slides/_rels/slide55.xml.rels><?xml version="1.0" encoding="UTF-8" standalone="yes"?>
<Relationships xmlns="http://schemas.openxmlformats.org/package/2006/relationships"><Relationship Id="rId8" Type="http://schemas.openxmlformats.org/officeDocument/2006/relationships/tags" Target="../tags/tag159.xml"/><Relationship Id="rId13" Type="http://schemas.openxmlformats.org/officeDocument/2006/relationships/image" Target="../media/image50.png"/><Relationship Id="rId18" Type="http://schemas.openxmlformats.org/officeDocument/2006/relationships/image" Target="../media/image56.png"/><Relationship Id="rId3" Type="http://schemas.openxmlformats.org/officeDocument/2006/relationships/tags" Target="../tags/tag154.xml"/><Relationship Id="rId21" Type="http://schemas.openxmlformats.org/officeDocument/2006/relationships/image" Target="../media/image61.png"/><Relationship Id="rId7" Type="http://schemas.openxmlformats.org/officeDocument/2006/relationships/tags" Target="../tags/tag158.xml"/><Relationship Id="rId12" Type="http://schemas.openxmlformats.org/officeDocument/2006/relationships/slideLayout" Target="../slideLayouts/slideLayout3.xml"/><Relationship Id="rId17" Type="http://schemas.openxmlformats.org/officeDocument/2006/relationships/image" Target="../media/image54.png"/><Relationship Id="rId2" Type="http://schemas.openxmlformats.org/officeDocument/2006/relationships/tags" Target="../tags/tag153.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152.xml"/><Relationship Id="rId6" Type="http://schemas.openxmlformats.org/officeDocument/2006/relationships/tags" Target="../tags/tag157.xml"/><Relationship Id="rId11" Type="http://schemas.openxmlformats.org/officeDocument/2006/relationships/tags" Target="../tags/tag162.xml"/><Relationship Id="rId5" Type="http://schemas.openxmlformats.org/officeDocument/2006/relationships/tags" Target="../tags/tag156.xml"/><Relationship Id="rId15" Type="http://schemas.openxmlformats.org/officeDocument/2006/relationships/image" Target="../media/image52.png"/><Relationship Id="rId23" Type="http://schemas.openxmlformats.org/officeDocument/2006/relationships/image" Target="../media/image62.png"/><Relationship Id="rId10" Type="http://schemas.openxmlformats.org/officeDocument/2006/relationships/tags" Target="../tags/tag161.xml"/><Relationship Id="rId19" Type="http://schemas.openxmlformats.org/officeDocument/2006/relationships/image" Target="../media/image55.png"/><Relationship Id="rId4" Type="http://schemas.openxmlformats.org/officeDocument/2006/relationships/tags" Target="../tags/tag155.xml"/><Relationship Id="rId9" Type="http://schemas.openxmlformats.org/officeDocument/2006/relationships/tags" Target="../tags/tag160.xml"/><Relationship Id="rId14" Type="http://schemas.openxmlformats.org/officeDocument/2006/relationships/image" Target="../media/image51.png"/><Relationship Id="rId22" Type="http://schemas.openxmlformats.org/officeDocument/2006/relationships/image" Target="../media/image60.png"/></Relationships>
</file>

<file path=ppt/slides/_rels/slide5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tags" Target="../tags/tag165.xml"/><Relationship Id="rId7" Type="http://schemas.openxmlformats.org/officeDocument/2006/relationships/image" Target="../media/image20.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63.png"/><Relationship Id="rId5" Type="http://schemas.openxmlformats.org/officeDocument/2006/relationships/image" Target="../media/image61.png"/><Relationship Id="rId4"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microsoft.com/office/2007/relationships/diagramDrawing" Target="../diagrams/drawing27.xml"/><Relationship Id="rId13" Type="http://schemas.microsoft.com/office/2007/relationships/diagramDrawing" Target="../diagrams/drawing28.xml"/><Relationship Id="rId3" Type="http://schemas.openxmlformats.org/officeDocument/2006/relationships/slideLayout" Target="../slideLayouts/slideLayout3.xml"/><Relationship Id="rId7" Type="http://schemas.openxmlformats.org/officeDocument/2006/relationships/diagramColors" Target="../diagrams/colors27.xml"/><Relationship Id="rId12" Type="http://schemas.openxmlformats.org/officeDocument/2006/relationships/diagramColors" Target="../diagrams/colors28.xml"/><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diagramQuickStyle" Target="../diagrams/quickStyle27.xml"/><Relationship Id="rId11" Type="http://schemas.openxmlformats.org/officeDocument/2006/relationships/diagramQuickStyle" Target="../diagrams/quickStyle28.xml"/><Relationship Id="rId5" Type="http://schemas.openxmlformats.org/officeDocument/2006/relationships/diagramLayout" Target="../diagrams/layout27.xml"/><Relationship Id="rId15" Type="http://schemas.openxmlformats.org/officeDocument/2006/relationships/image" Target="../media/image66.png"/><Relationship Id="rId10" Type="http://schemas.openxmlformats.org/officeDocument/2006/relationships/diagramLayout" Target="../diagrams/layout28.xml"/><Relationship Id="rId4" Type="http://schemas.openxmlformats.org/officeDocument/2006/relationships/diagramData" Target="../diagrams/data27.xml"/><Relationship Id="rId9" Type="http://schemas.openxmlformats.org/officeDocument/2006/relationships/diagramData" Target="../diagrams/data28.xml"/><Relationship Id="rId14" Type="http://schemas.openxmlformats.org/officeDocument/2006/relationships/image" Target="../media/image65.png"/></Relationships>
</file>

<file path=ppt/slides/_rels/slide58.xml.rels><?xml version="1.0" encoding="UTF-8" standalone="yes"?>
<Relationships xmlns="http://schemas.openxmlformats.org/package/2006/relationships"><Relationship Id="rId3" Type="http://schemas.openxmlformats.org/officeDocument/2006/relationships/tags" Target="../tags/tag170.xml"/><Relationship Id="rId7" Type="http://schemas.openxmlformats.org/officeDocument/2006/relationships/image" Target="../media/image68.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67.png"/><Relationship Id="rId5" Type="http://schemas.openxmlformats.org/officeDocument/2006/relationships/image" Target="../media/image61.png"/><Relationship Id="rId4"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2.xml"/><Relationship Id="rId1" Type="http://schemas.openxmlformats.org/officeDocument/2006/relationships/tags" Target="../tags/tag171.xml"/><Relationship Id="rId5" Type="http://schemas.openxmlformats.org/officeDocument/2006/relationships/image" Target="../media/image72.png"/><Relationship Id="rId4" Type="http://schemas.openxmlformats.org/officeDocument/2006/relationships/image" Target="../media/image71.png"/></Relationships>
</file>

<file path=ppt/slides/_rels/slide6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175.xml"/><Relationship Id="rId7" Type="http://schemas.openxmlformats.org/officeDocument/2006/relationships/image" Target="../media/image72.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25.png"/><Relationship Id="rId4" Type="http://schemas.openxmlformats.org/officeDocument/2006/relationships/tags" Target="../tags/tag176.xml"/><Relationship Id="rId9" Type="http://schemas.openxmlformats.org/officeDocument/2006/relationships/image" Target="../media/image74.png"/></Relationships>
</file>

<file path=ppt/slides/_rels/slide6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179.xml"/><Relationship Id="rId7" Type="http://schemas.openxmlformats.org/officeDocument/2006/relationships/image" Target="../media/image72.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77.png"/><Relationship Id="rId4" Type="http://schemas.openxmlformats.org/officeDocument/2006/relationships/tags" Target="../tags/tag180.xml"/><Relationship Id="rId9" Type="http://schemas.openxmlformats.org/officeDocument/2006/relationships/image" Target="../media/image76.png"/></Relationships>
</file>

<file path=ppt/slides/_rels/slide6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183.xml"/><Relationship Id="rId7" Type="http://schemas.openxmlformats.org/officeDocument/2006/relationships/image" Target="../media/image72.png"/><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76.png"/><Relationship Id="rId4" Type="http://schemas.openxmlformats.org/officeDocument/2006/relationships/tags" Target="../tags/tag184.xml"/><Relationship Id="rId9" Type="http://schemas.openxmlformats.org/officeDocument/2006/relationships/image" Target="../media/image78.png"/></Relationships>
</file>

<file path=ppt/slides/_rels/slide6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187.xml"/><Relationship Id="rId7" Type="http://schemas.openxmlformats.org/officeDocument/2006/relationships/image" Target="../media/image71.png"/><Relationship Id="rId12" Type="http://schemas.openxmlformats.org/officeDocument/2006/relationships/image" Target="../media/image76.png"/><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slideLayout" Target="../slideLayouts/slideLayout2.xml"/><Relationship Id="rId11" Type="http://schemas.openxmlformats.org/officeDocument/2006/relationships/image" Target="../media/image80.png"/><Relationship Id="rId5" Type="http://schemas.openxmlformats.org/officeDocument/2006/relationships/tags" Target="../tags/tag189.xml"/><Relationship Id="rId10" Type="http://schemas.openxmlformats.org/officeDocument/2006/relationships/image" Target="../media/image79.png"/><Relationship Id="rId4" Type="http://schemas.openxmlformats.org/officeDocument/2006/relationships/tags" Target="../tags/tag188.xml"/><Relationship Id="rId9" Type="http://schemas.openxmlformats.org/officeDocument/2006/relationships/image" Target="../media/image75.png"/></Relationships>
</file>

<file path=ppt/slides/_rels/slide65.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1.png"/><Relationship Id="rId3" Type="http://schemas.openxmlformats.org/officeDocument/2006/relationships/tags" Target="../tags/tag192.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91.xml"/><Relationship Id="rId1" Type="http://schemas.openxmlformats.org/officeDocument/2006/relationships/tags" Target="../tags/tag190.xml"/><Relationship Id="rId6" Type="http://schemas.openxmlformats.org/officeDocument/2006/relationships/tags" Target="../tags/tag195.xml"/><Relationship Id="rId11" Type="http://schemas.openxmlformats.org/officeDocument/2006/relationships/image" Target="../media/image80.png"/><Relationship Id="rId5" Type="http://schemas.openxmlformats.org/officeDocument/2006/relationships/tags" Target="../tags/tag194.xml"/><Relationship Id="rId15" Type="http://schemas.openxmlformats.org/officeDocument/2006/relationships/image" Target="../media/image76.png"/><Relationship Id="rId10" Type="http://schemas.openxmlformats.org/officeDocument/2006/relationships/image" Target="../media/image75.png"/><Relationship Id="rId4" Type="http://schemas.openxmlformats.org/officeDocument/2006/relationships/tags" Target="../tags/tag193.xml"/><Relationship Id="rId9" Type="http://schemas.openxmlformats.org/officeDocument/2006/relationships/image" Target="../media/image72.png"/><Relationship Id="rId14" Type="http://schemas.openxmlformats.org/officeDocument/2006/relationships/image" Target="../media/image25.png"/></Relationships>
</file>

<file path=ppt/slides/_rels/slide6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1.png"/><Relationship Id="rId18" Type="http://schemas.microsoft.com/office/2007/relationships/diagramDrawing" Target="../diagrams/drawing29.xml"/><Relationship Id="rId3" Type="http://schemas.openxmlformats.org/officeDocument/2006/relationships/tags" Target="../tags/tag198.xml"/><Relationship Id="rId7" Type="http://schemas.openxmlformats.org/officeDocument/2006/relationships/slideLayout" Target="../slideLayouts/slideLayout2.xml"/><Relationship Id="rId12" Type="http://schemas.openxmlformats.org/officeDocument/2006/relationships/image" Target="../media/image41.png"/><Relationship Id="rId17" Type="http://schemas.openxmlformats.org/officeDocument/2006/relationships/diagramColors" Target="../diagrams/colors29.xml"/><Relationship Id="rId2" Type="http://schemas.openxmlformats.org/officeDocument/2006/relationships/tags" Target="../tags/tag197.xml"/><Relationship Id="rId16" Type="http://schemas.openxmlformats.org/officeDocument/2006/relationships/diagramQuickStyle" Target="../diagrams/quickStyle29.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80.png"/><Relationship Id="rId5" Type="http://schemas.openxmlformats.org/officeDocument/2006/relationships/tags" Target="../tags/tag200.xml"/><Relationship Id="rId15" Type="http://schemas.openxmlformats.org/officeDocument/2006/relationships/diagramLayout" Target="../diagrams/layout29.xml"/><Relationship Id="rId10" Type="http://schemas.openxmlformats.org/officeDocument/2006/relationships/image" Target="../media/image75.png"/><Relationship Id="rId19" Type="http://schemas.openxmlformats.org/officeDocument/2006/relationships/image" Target="../media/image76.png"/><Relationship Id="rId4" Type="http://schemas.openxmlformats.org/officeDocument/2006/relationships/tags" Target="../tags/tag199.xml"/><Relationship Id="rId9" Type="http://schemas.openxmlformats.org/officeDocument/2006/relationships/image" Target="../media/image72.png"/><Relationship Id="rId14" Type="http://schemas.openxmlformats.org/officeDocument/2006/relationships/diagramData" Target="../diagrams/data29.xml"/></Relationships>
</file>

<file path=ppt/slides/_rels/slide67.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2.png"/><Relationship Id="rId3" Type="http://schemas.openxmlformats.org/officeDocument/2006/relationships/tags" Target="../tags/tag204.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80.png"/><Relationship Id="rId5" Type="http://schemas.openxmlformats.org/officeDocument/2006/relationships/tags" Target="../tags/tag206.xml"/><Relationship Id="rId10" Type="http://schemas.openxmlformats.org/officeDocument/2006/relationships/image" Target="../media/image75.png"/><Relationship Id="rId4" Type="http://schemas.openxmlformats.org/officeDocument/2006/relationships/tags" Target="../tags/tag205.xml"/><Relationship Id="rId9" Type="http://schemas.openxmlformats.org/officeDocument/2006/relationships/image" Target="../media/image72.png"/><Relationship Id="rId14" Type="http://schemas.openxmlformats.org/officeDocument/2006/relationships/image" Target="../media/image76.png"/></Relationships>
</file>

<file path=ppt/slides/_rels/slide68.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25.png"/><Relationship Id="rId3" Type="http://schemas.openxmlformats.org/officeDocument/2006/relationships/tags" Target="../tags/tag210.xml"/><Relationship Id="rId7" Type="http://schemas.openxmlformats.org/officeDocument/2006/relationships/slideLayout" Target="../slideLayouts/slideLayout2.xml"/><Relationship Id="rId12" Type="http://schemas.openxmlformats.org/officeDocument/2006/relationships/image" Target="../media/image83.png"/><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tags" Target="../tags/tag213.xml"/><Relationship Id="rId11" Type="http://schemas.openxmlformats.org/officeDocument/2006/relationships/image" Target="../media/image82.png"/><Relationship Id="rId5" Type="http://schemas.openxmlformats.org/officeDocument/2006/relationships/tags" Target="../tags/tag212.xml"/><Relationship Id="rId10" Type="http://schemas.openxmlformats.org/officeDocument/2006/relationships/image" Target="../media/image75.png"/><Relationship Id="rId4" Type="http://schemas.openxmlformats.org/officeDocument/2006/relationships/tags" Target="../tags/tag211.xml"/><Relationship Id="rId9" Type="http://schemas.openxmlformats.org/officeDocument/2006/relationships/image" Target="../media/image72.png"/><Relationship Id="rId14" Type="http://schemas.openxmlformats.org/officeDocument/2006/relationships/image" Target="../media/image76.png"/></Relationships>
</file>

<file path=ppt/slides/_rels/slide69.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3" Type="http://schemas.openxmlformats.org/officeDocument/2006/relationships/tags" Target="../tags/tag216.xml"/><Relationship Id="rId7" Type="http://schemas.openxmlformats.org/officeDocument/2006/relationships/slideLayout" Target="../slideLayouts/slideLayout2.xml"/><Relationship Id="rId12" Type="http://schemas.openxmlformats.org/officeDocument/2006/relationships/image" Target="../media/image84.png"/><Relationship Id="rId2" Type="http://schemas.openxmlformats.org/officeDocument/2006/relationships/tags" Target="../tags/tag215.xml"/><Relationship Id="rId1" Type="http://schemas.openxmlformats.org/officeDocument/2006/relationships/tags" Target="../tags/tag214.xml"/><Relationship Id="rId6" Type="http://schemas.openxmlformats.org/officeDocument/2006/relationships/tags" Target="../tags/tag219.xml"/><Relationship Id="rId11" Type="http://schemas.openxmlformats.org/officeDocument/2006/relationships/image" Target="../media/image83.png"/><Relationship Id="rId5" Type="http://schemas.openxmlformats.org/officeDocument/2006/relationships/tags" Target="../tags/tag218.xml"/><Relationship Id="rId10" Type="http://schemas.openxmlformats.org/officeDocument/2006/relationships/image" Target="../media/image75.png"/><Relationship Id="rId4" Type="http://schemas.openxmlformats.org/officeDocument/2006/relationships/tags" Target="../tags/tag217.xml"/><Relationship Id="rId9"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1.xml"/><Relationship Id="rId1" Type="http://schemas.openxmlformats.org/officeDocument/2006/relationships/tags" Target="../tags/tag220.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3.png"/></Relationships>
</file>

<file path=ppt/slides/_rels/slide7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3.png"/><Relationship Id="rId3" Type="http://schemas.openxmlformats.org/officeDocument/2006/relationships/tags" Target="../tags/tag224.xml"/><Relationship Id="rId7" Type="http://schemas.openxmlformats.org/officeDocument/2006/relationships/image" Target="../media/image87.png"/><Relationship Id="rId12" Type="http://schemas.openxmlformats.org/officeDocument/2006/relationships/image" Target="../media/image52.png"/><Relationship Id="rId2" Type="http://schemas.openxmlformats.org/officeDocument/2006/relationships/tags" Target="../tags/tag223.xml"/><Relationship Id="rId1" Type="http://schemas.openxmlformats.org/officeDocument/2006/relationships/tags" Target="../tags/tag222.xml"/><Relationship Id="rId6" Type="http://schemas.openxmlformats.org/officeDocument/2006/relationships/slideLayout" Target="../slideLayouts/slideLayout4.xml"/><Relationship Id="rId11" Type="http://schemas.openxmlformats.org/officeDocument/2006/relationships/image" Target="../media/image51.png"/><Relationship Id="rId5" Type="http://schemas.openxmlformats.org/officeDocument/2006/relationships/tags" Target="../tags/tag226.xml"/><Relationship Id="rId10" Type="http://schemas.openxmlformats.org/officeDocument/2006/relationships/image" Target="../media/image50.png"/><Relationship Id="rId4" Type="http://schemas.openxmlformats.org/officeDocument/2006/relationships/tags" Target="../tags/tag225.xml"/><Relationship Id="rId9" Type="http://schemas.openxmlformats.org/officeDocument/2006/relationships/image" Target="../media/image31.png"/><Relationship Id="rId14" Type="http://schemas.openxmlformats.org/officeDocument/2006/relationships/image" Target="../media/image54.png"/></Relationships>
</file>

<file path=ppt/slides/_rels/slide72.xml.rels><?xml version="1.0" encoding="UTF-8" standalone="yes"?>
<Relationships xmlns="http://schemas.openxmlformats.org/package/2006/relationships"><Relationship Id="rId8" Type="http://schemas.openxmlformats.org/officeDocument/2006/relationships/tags" Target="../tags/tag234.xml"/><Relationship Id="rId13" Type="http://schemas.openxmlformats.org/officeDocument/2006/relationships/image" Target="../media/image51.png"/><Relationship Id="rId18" Type="http://schemas.openxmlformats.org/officeDocument/2006/relationships/image" Target="../media/image88.png"/><Relationship Id="rId3" Type="http://schemas.openxmlformats.org/officeDocument/2006/relationships/tags" Target="../tags/tag229.xml"/><Relationship Id="rId21" Type="http://schemas.openxmlformats.org/officeDocument/2006/relationships/image" Target="../media/image75.png"/><Relationship Id="rId7" Type="http://schemas.openxmlformats.org/officeDocument/2006/relationships/tags" Target="../tags/tag233.xml"/><Relationship Id="rId12" Type="http://schemas.openxmlformats.org/officeDocument/2006/relationships/image" Target="../media/image50.png"/><Relationship Id="rId17" Type="http://schemas.openxmlformats.org/officeDocument/2006/relationships/image" Target="../media/image8.png"/><Relationship Id="rId2" Type="http://schemas.openxmlformats.org/officeDocument/2006/relationships/tags" Target="../tags/tag228.xml"/><Relationship Id="rId16" Type="http://schemas.openxmlformats.org/officeDocument/2006/relationships/image" Target="../media/image54.png"/><Relationship Id="rId20" Type="http://schemas.openxmlformats.org/officeDocument/2006/relationships/image" Target="../media/image90.png"/><Relationship Id="rId1" Type="http://schemas.openxmlformats.org/officeDocument/2006/relationships/tags" Target="../tags/tag227.xml"/><Relationship Id="rId6" Type="http://schemas.openxmlformats.org/officeDocument/2006/relationships/tags" Target="../tags/tag232.xml"/><Relationship Id="rId11" Type="http://schemas.openxmlformats.org/officeDocument/2006/relationships/image" Target="../media/image31.png"/><Relationship Id="rId5" Type="http://schemas.openxmlformats.org/officeDocument/2006/relationships/tags" Target="../tags/tag231.xml"/><Relationship Id="rId15" Type="http://schemas.openxmlformats.org/officeDocument/2006/relationships/image" Target="../media/image53.png"/><Relationship Id="rId10" Type="http://schemas.openxmlformats.org/officeDocument/2006/relationships/slideLayout" Target="../slideLayouts/slideLayout3.xml"/><Relationship Id="rId19" Type="http://schemas.openxmlformats.org/officeDocument/2006/relationships/image" Target="../media/image89.png"/><Relationship Id="rId4" Type="http://schemas.openxmlformats.org/officeDocument/2006/relationships/tags" Target="../tags/tag230.xml"/><Relationship Id="rId9" Type="http://schemas.openxmlformats.org/officeDocument/2006/relationships/tags" Target="../tags/tag235.xml"/><Relationship Id="rId14" Type="http://schemas.openxmlformats.org/officeDocument/2006/relationships/image" Target="../media/image52.png"/><Relationship Id="rId22" Type="http://schemas.openxmlformats.org/officeDocument/2006/relationships/image" Target="../media/image76.png"/></Relationships>
</file>

<file path=ppt/slides/_rels/slide73.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25.png"/><Relationship Id="rId3" Type="http://schemas.openxmlformats.org/officeDocument/2006/relationships/tags" Target="../tags/tag238.xml"/><Relationship Id="rId7" Type="http://schemas.openxmlformats.org/officeDocument/2006/relationships/slideLayout" Target="../slideLayouts/slideLayout3.xml"/><Relationship Id="rId12" Type="http://schemas.openxmlformats.org/officeDocument/2006/relationships/image" Target="../media/image20.png"/><Relationship Id="rId2" Type="http://schemas.openxmlformats.org/officeDocument/2006/relationships/tags" Target="../tags/tag237.xml"/><Relationship Id="rId1" Type="http://schemas.openxmlformats.org/officeDocument/2006/relationships/tags" Target="../tags/tag236.xml"/><Relationship Id="rId6" Type="http://schemas.openxmlformats.org/officeDocument/2006/relationships/tags" Target="../tags/tag241.xml"/><Relationship Id="rId11" Type="http://schemas.openxmlformats.org/officeDocument/2006/relationships/image" Target="../media/image75.png"/><Relationship Id="rId5" Type="http://schemas.openxmlformats.org/officeDocument/2006/relationships/tags" Target="../tags/tag240.xml"/><Relationship Id="rId10" Type="http://schemas.openxmlformats.org/officeDocument/2006/relationships/image" Target="../media/image90.png"/><Relationship Id="rId4" Type="http://schemas.openxmlformats.org/officeDocument/2006/relationships/tags" Target="../tags/tag239.xml"/><Relationship Id="rId9" Type="http://schemas.openxmlformats.org/officeDocument/2006/relationships/image" Target="../media/image89.png"/><Relationship Id="rId14" Type="http://schemas.openxmlformats.org/officeDocument/2006/relationships/image" Target="../media/image76.png"/></Relationships>
</file>

<file path=ppt/slides/_rels/slide74.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20.png"/><Relationship Id="rId3" Type="http://schemas.openxmlformats.org/officeDocument/2006/relationships/tags" Target="../tags/tag244.xml"/><Relationship Id="rId7" Type="http://schemas.openxmlformats.org/officeDocument/2006/relationships/tags" Target="../tags/tag248.xml"/><Relationship Id="rId12" Type="http://schemas.openxmlformats.org/officeDocument/2006/relationships/image" Target="../media/image91.png"/><Relationship Id="rId17" Type="http://schemas.openxmlformats.org/officeDocument/2006/relationships/image" Target="../media/image76.png"/><Relationship Id="rId2" Type="http://schemas.openxmlformats.org/officeDocument/2006/relationships/tags" Target="../tags/tag243.xml"/><Relationship Id="rId16" Type="http://schemas.openxmlformats.org/officeDocument/2006/relationships/image" Target="../media/image75.png"/><Relationship Id="rId1" Type="http://schemas.openxmlformats.org/officeDocument/2006/relationships/tags" Target="../tags/tag242.xml"/><Relationship Id="rId6" Type="http://schemas.openxmlformats.org/officeDocument/2006/relationships/tags" Target="../tags/tag247.xml"/><Relationship Id="rId11" Type="http://schemas.openxmlformats.org/officeDocument/2006/relationships/image" Target="../media/image90.png"/><Relationship Id="rId5" Type="http://schemas.openxmlformats.org/officeDocument/2006/relationships/tags" Target="../tags/tag246.xml"/><Relationship Id="rId15" Type="http://schemas.openxmlformats.org/officeDocument/2006/relationships/image" Target="../media/image93.png"/><Relationship Id="rId10" Type="http://schemas.openxmlformats.org/officeDocument/2006/relationships/image" Target="../media/image89.png"/><Relationship Id="rId4" Type="http://schemas.openxmlformats.org/officeDocument/2006/relationships/tags" Target="../tags/tag245.xml"/><Relationship Id="rId9" Type="http://schemas.openxmlformats.org/officeDocument/2006/relationships/image" Target="../media/image88.png"/><Relationship Id="rId14" Type="http://schemas.openxmlformats.org/officeDocument/2006/relationships/image" Target="../media/image92.png"/></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20.png"/><Relationship Id="rId3" Type="http://schemas.openxmlformats.org/officeDocument/2006/relationships/tags" Target="../tags/tag251.xml"/><Relationship Id="rId7" Type="http://schemas.openxmlformats.org/officeDocument/2006/relationships/tags" Target="../tags/tag255.xml"/><Relationship Id="rId12" Type="http://schemas.openxmlformats.org/officeDocument/2006/relationships/image" Target="../media/image91.png"/><Relationship Id="rId17" Type="http://schemas.openxmlformats.org/officeDocument/2006/relationships/image" Target="../media/image76.png"/><Relationship Id="rId2" Type="http://schemas.openxmlformats.org/officeDocument/2006/relationships/tags" Target="../tags/tag250.xml"/><Relationship Id="rId16" Type="http://schemas.openxmlformats.org/officeDocument/2006/relationships/image" Target="../media/image75.png"/><Relationship Id="rId1" Type="http://schemas.openxmlformats.org/officeDocument/2006/relationships/tags" Target="../tags/tag249.xml"/><Relationship Id="rId6" Type="http://schemas.openxmlformats.org/officeDocument/2006/relationships/tags" Target="../tags/tag254.xml"/><Relationship Id="rId11" Type="http://schemas.openxmlformats.org/officeDocument/2006/relationships/image" Target="../media/image90.png"/><Relationship Id="rId5" Type="http://schemas.openxmlformats.org/officeDocument/2006/relationships/tags" Target="../tags/tag253.xml"/><Relationship Id="rId15" Type="http://schemas.openxmlformats.org/officeDocument/2006/relationships/image" Target="../media/image94.png"/><Relationship Id="rId10" Type="http://schemas.openxmlformats.org/officeDocument/2006/relationships/image" Target="../media/image89.png"/><Relationship Id="rId4" Type="http://schemas.openxmlformats.org/officeDocument/2006/relationships/tags" Target="../tags/tag252.xml"/><Relationship Id="rId9" Type="http://schemas.openxmlformats.org/officeDocument/2006/relationships/image" Target="../media/image88.png"/><Relationship Id="rId14" Type="http://schemas.openxmlformats.org/officeDocument/2006/relationships/image" Target="../media/image92.png"/></Relationships>
</file>

<file path=ppt/slides/_rels/slide76.xml.rels><?xml version="1.0" encoding="UTF-8" standalone="yes"?>
<Relationships xmlns="http://schemas.openxmlformats.org/package/2006/relationships"><Relationship Id="rId8" Type="http://schemas.openxmlformats.org/officeDocument/2006/relationships/tags" Target="../tags/tag263.xml"/><Relationship Id="rId13" Type="http://schemas.openxmlformats.org/officeDocument/2006/relationships/image" Target="../media/image90.png"/><Relationship Id="rId18" Type="http://schemas.openxmlformats.org/officeDocument/2006/relationships/image" Target="../media/image75.png"/><Relationship Id="rId3" Type="http://schemas.openxmlformats.org/officeDocument/2006/relationships/tags" Target="../tags/tag258.xml"/><Relationship Id="rId21" Type="http://schemas.openxmlformats.org/officeDocument/2006/relationships/image" Target="../media/image76.png"/><Relationship Id="rId7" Type="http://schemas.openxmlformats.org/officeDocument/2006/relationships/tags" Target="../tags/tag262.xml"/><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tags" Target="../tags/tag257.xml"/><Relationship Id="rId16" Type="http://schemas.openxmlformats.org/officeDocument/2006/relationships/image" Target="../media/image92.png"/><Relationship Id="rId20" Type="http://schemas.openxmlformats.org/officeDocument/2006/relationships/image" Target="../media/image95.png"/><Relationship Id="rId1" Type="http://schemas.openxmlformats.org/officeDocument/2006/relationships/tags" Target="../tags/tag256.xml"/><Relationship Id="rId6" Type="http://schemas.openxmlformats.org/officeDocument/2006/relationships/tags" Target="../tags/tag261.xml"/><Relationship Id="rId11" Type="http://schemas.openxmlformats.org/officeDocument/2006/relationships/image" Target="../media/image88.png"/><Relationship Id="rId5" Type="http://schemas.openxmlformats.org/officeDocument/2006/relationships/tags" Target="../tags/tag260.xml"/><Relationship Id="rId15" Type="http://schemas.openxmlformats.org/officeDocument/2006/relationships/image" Target="../media/image20.png"/><Relationship Id="rId10" Type="http://schemas.openxmlformats.org/officeDocument/2006/relationships/slideLayout" Target="../slideLayouts/slideLayout3.xml"/><Relationship Id="rId19" Type="http://schemas.openxmlformats.org/officeDocument/2006/relationships/image" Target="../media/image80.png"/><Relationship Id="rId4" Type="http://schemas.openxmlformats.org/officeDocument/2006/relationships/tags" Target="../tags/tag259.xml"/><Relationship Id="rId9" Type="http://schemas.openxmlformats.org/officeDocument/2006/relationships/tags" Target="../tags/tag264.xml"/><Relationship Id="rId14" Type="http://schemas.openxmlformats.org/officeDocument/2006/relationships/image" Target="../media/image91.png"/></Relationships>
</file>

<file path=ppt/slides/_rels/slide77.xml.rels><?xml version="1.0" encoding="UTF-8" standalone="yes"?>
<Relationships xmlns="http://schemas.openxmlformats.org/package/2006/relationships"><Relationship Id="rId8" Type="http://schemas.openxmlformats.org/officeDocument/2006/relationships/tags" Target="../tags/tag272.xml"/><Relationship Id="rId13" Type="http://schemas.openxmlformats.org/officeDocument/2006/relationships/image" Target="../media/image90.png"/><Relationship Id="rId18" Type="http://schemas.openxmlformats.org/officeDocument/2006/relationships/image" Target="../media/image75.png"/><Relationship Id="rId3" Type="http://schemas.openxmlformats.org/officeDocument/2006/relationships/tags" Target="../tags/tag267.xml"/><Relationship Id="rId21" Type="http://schemas.openxmlformats.org/officeDocument/2006/relationships/image" Target="../media/image76.png"/><Relationship Id="rId7" Type="http://schemas.openxmlformats.org/officeDocument/2006/relationships/tags" Target="../tags/tag271.xml"/><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tags" Target="../tags/tag266.xml"/><Relationship Id="rId16" Type="http://schemas.openxmlformats.org/officeDocument/2006/relationships/image" Target="../media/image92.png"/><Relationship Id="rId20" Type="http://schemas.openxmlformats.org/officeDocument/2006/relationships/image" Target="../media/image97.png"/><Relationship Id="rId1" Type="http://schemas.openxmlformats.org/officeDocument/2006/relationships/tags" Target="../tags/tag265.xml"/><Relationship Id="rId6" Type="http://schemas.openxmlformats.org/officeDocument/2006/relationships/tags" Target="../tags/tag270.xml"/><Relationship Id="rId11" Type="http://schemas.openxmlformats.org/officeDocument/2006/relationships/image" Target="../media/image88.png"/><Relationship Id="rId5" Type="http://schemas.openxmlformats.org/officeDocument/2006/relationships/tags" Target="../tags/tag269.xml"/><Relationship Id="rId15" Type="http://schemas.openxmlformats.org/officeDocument/2006/relationships/image" Target="../media/image20.png"/><Relationship Id="rId10" Type="http://schemas.openxmlformats.org/officeDocument/2006/relationships/slideLayout" Target="../slideLayouts/slideLayout3.xml"/><Relationship Id="rId19" Type="http://schemas.openxmlformats.org/officeDocument/2006/relationships/image" Target="../media/image96.png"/><Relationship Id="rId4" Type="http://schemas.openxmlformats.org/officeDocument/2006/relationships/tags" Target="../tags/tag268.xml"/><Relationship Id="rId9" Type="http://schemas.openxmlformats.org/officeDocument/2006/relationships/tags" Target="../tags/tag273.xml"/><Relationship Id="rId14" Type="http://schemas.openxmlformats.org/officeDocument/2006/relationships/image" Target="../media/image91.png"/></Relationships>
</file>

<file path=ppt/slides/_rels/slide7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276.xml"/><Relationship Id="rId7" Type="http://schemas.openxmlformats.org/officeDocument/2006/relationships/image" Target="../media/image91.png"/><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slideLayout" Target="../slideLayouts/slideLayout3.xml"/><Relationship Id="rId11" Type="http://schemas.openxmlformats.org/officeDocument/2006/relationships/image" Target="../media/image97.png"/><Relationship Id="rId5" Type="http://schemas.openxmlformats.org/officeDocument/2006/relationships/tags" Target="../tags/tag278.xml"/><Relationship Id="rId10" Type="http://schemas.openxmlformats.org/officeDocument/2006/relationships/image" Target="../media/image96.png"/><Relationship Id="rId4" Type="http://schemas.openxmlformats.org/officeDocument/2006/relationships/tags" Target="../tags/tag277.xml"/><Relationship Id="rId9" Type="http://schemas.openxmlformats.org/officeDocument/2006/relationships/image" Target="../media/image94.png"/></Relationships>
</file>

<file path=ppt/slides/_rels/slide7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281.xml"/><Relationship Id="rId7" Type="http://schemas.openxmlformats.org/officeDocument/2006/relationships/image" Target="../media/image91.png"/><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slideLayout" Target="../slideLayouts/slideLayout3.xml"/><Relationship Id="rId11" Type="http://schemas.openxmlformats.org/officeDocument/2006/relationships/image" Target="../media/image97.png"/><Relationship Id="rId5" Type="http://schemas.openxmlformats.org/officeDocument/2006/relationships/tags" Target="../tags/tag283.xml"/><Relationship Id="rId10" Type="http://schemas.openxmlformats.org/officeDocument/2006/relationships/image" Target="../media/image96.png"/><Relationship Id="rId4" Type="http://schemas.openxmlformats.org/officeDocument/2006/relationships/tags" Target="../tags/tag282.xml"/><Relationship Id="rId9" Type="http://schemas.openxmlformats.org/officeDocument/2006/relationships/image" Target="../media/image94.pn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1.xml"/><Relationship Id="rId13" Type="http://schemas.openxmlformats.org/officeDocument/2006/relationships/image" Target="../media/image8.png"/><Relationship Id="rId3" Type="http://schemas.openxmlformats.org/officeDocument/2006/relationships/tags" Target="../tags/tag5.xml"/><Relationship Id="rId7" Type="http://schemas.openxmlformats.org/officeDocument/2006/relationships/diagramData" Target="../diagrams/data1.xml"/><Relationship Id="rId12" Type="http://schemas.openxmlformats.org/officeDocument/2006/relationships/image" Target="../media/image1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1.png"/><Relationship Id="rId11" Type="http://schemas.microsoft.com/office/2007/relationships/diagramDrawing" Target="../diagrams/drawing1.xml"/><Relationship Id="rId5" Type="http://schemas.openxmlformats.org/officeDocument/2006/relationships/image" Target="../media/image10.png"/><Relationship Id="rId10" Type="http://schemas.openxmlformats.org/officeDocument/2006/relationships/diagramColors" Target="../diagrams/colors1.xml"/><Relationship Id="rId4" Type="http://schemas.openxmlformats.org/officeDocument/2006/relationships/slideLayout" Target="../slideLayouts/slideLayout2.xml"/><Relationship Id="rId9" Type="http://schemas.openxmlformats.org/officeDocument/2006/relationships/diagramQuickStyle" Target="../diagrams/quickStyle1.xml"/><Relationship Id="rId14"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286.xml"/><Relationship Id="rId7" Type="http://schemas.openxmlformats.org/officeDocument/2006/relationships/image" Target="../media/image72.png"/><Relationship Id="rId2" Type="http://schemas.openxmlformats.org/officeDocument/2006/relationships/tags" Target="../tags/tag285.xml"/><Relationship Id="rId1" Type="http://schemas.openxmlformats.org/officeDocument/2006/relationships/tags" Target="../tags/tag284.xml"/><Relationship Id="rId6" Type="http://schemas.openxmlformats.org/officeDocument/2006/relationships/image" Target="../media/image71.png"/><Relationship Id="rId5" Type="http://schemas.openxmlformats.org/officeDocument/2006/relationships/slideLayout" Target="../slideLayouts/slideLayout2.xml"/><Relationship Id="rId10" Type="http://schemas.openxmlformats.org/officeDocument/2006/relationships/image" Target="../media/image25.png"/><Relationship Id="rId4" Type="http://schemas.openxmlformats.org/officeDocument/2006/relationships/tags" Target="../tags/tag287.xml"/><Relationship Id="rId9" Type="http://schemas.openxmlformats.org/officeDocument/2006/relationships/image" Target="../media/image76.png"/></Relationships>
</file>

<file path=ppt/slides/_rels/slide8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290.xml"/><Relationship Id="rId7" Type="http://schemas.openxmlformats.org/officeDocument/2006/relationships/image" Target="../media/image71.png"/><Relationship Id="rId2" Type="http://schemas.openxmlformats.org/officeDocument/2006/relationships/tags" Target="../tags/tag289.xml"/><Relationship Id="rId1" Type="http://schemas.openxmlformats.org/officeDocument/2006/relationships/tags" Target="../tags/tag288.xml"/><Relationship Id="rId6" Type="http://schemas.openxmlformats.org/officeDocument/2006/relationships/slideLayout" Target="../slideLayouts/slideLayout2.xml"/><Relationship Id="rId11" Type="http://schemas.openxmlformats.org/officeDocument/2006/relationships/image" Target="../media/image98.png"/><Relationship Id="rId5" Type="http://schemas.openxmlformats.org/officeDocument/2006/relationships/tags" Target="../tags/tag292.xml"/><Relationship Id="rId10" Type="http://schemas.openxmlformats.org/officeDocument/2006/relationships/image" Target="../media/image76.png"/><Relationship Id="rId4" Type="http://schemas.openxmlformats.org/officeDocument/2006/relationships/tags" Target="../tags/tag291.xml"/><Relationship Id="rId9" Type="http://schemas.openxmlformats.org/officeDocument/2006/relationships/image" Target="../media/image75.png"/></Relationships>
</file>

<file path=ppt/slides/_rels/slide83.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99.png"/><Relationship Id="rId3" Type="http://schemas.openxmlformats.org/officeDocument/2006/relationships/tags" Target="../tags/tag295.xml"/><Relationship Id="rId7" Type="http://schemas.openxmlformats.org/officeDocument/2006/relationships/slideLayout" Target="../slideLayouts/slideLayout2.xml"/><Relationship Id="rId12" Type="http://schemas.openxmlformats.org/officeDocument/2006/relationships/image" Target="../media/image25.png"/><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11" Type="http://schemas.openxmlformats.org/officeDocument/2006/relationships/image" Target="../media/image76.png"/><Relationship Id="rId5" Type="http://schemas.openxmlformats.org/officeDocument/2006/relationships/tags" Target="../tags/tag297.xml"/><Relationship Id="rId10" Type="http://schemas.openxmlformats.org/officeDocument/2006/relationships/image" Target="../media/image75.png"/><Relationship Id="rId4" Type="http://schemas.openxmlformats.org/officeDocument/2006/relationships/tags" Target="../tags/tag296.xml"/><Relationship Id="rId9" Type="http://schemas.openxmlformats.org/officeDocument/2006/relationships/image" Target="../media/image72.png"/><Relationship Id="rId14" Type="http://schemas.openxmlformats.org/officeDocument/2006/relationships/image" Target="../media/image100.png"/></Relationships>
</file>

<file path=ppt/slides/_rels/slide84.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102.png"/><Relationship Id="rId3" Type="http://schemas.openxmlformats.org/officeDocument/2006/relationships/tags" Target="../tags/tag301.xml"/><Relationship Id="rId7" Type="http://schemas.openxmlformats.org/officeDocument/2006/relationships/slideLayout" Target="../slideLayouts/slideLayout2.xml"/><Relationship Id="rId12" Type="http://schemas.openxmlformats.org/officeDocument/2006/relationships/image" Target="../media/image101.png"/><Relationship Id="rId2" Type="http://schemas.openxmlformats.org/officeDocument/2006/relationships/tags" Target="../tags/tag300.xml"/><Relationship Id="rId1" Type="http://schemas.openxmlformats.org/officeDocument/2006/relationships/tags" Target="../tags/tag299.xml"/><Relationship Id="rId6" Type="http://schemas.openxmlformats.org/officeDocument/2006/relationships/tags" Target="../tags/tag304.xml"/><Relationship Id="rId11" Type="http://schemas.openxmlformats.org/officeDocument/2006/relationships/image" Target="../media/image76.png"/><Relationship Id="rId5" Type="http://schemas.openxmlformats.org/officeDocument/2006/relationships/tags" Target="../tags/tag303.xml"/><Relationship Id="rId10" Type="http://schemas.openxmlformats.org/officeDocument/2006/relationships/image" Target="../media/image75.png"/><Relationship Id="rId4" Type="http://schemas.openxmlformats.org/officeDocument/2006/relationships/tags" Target="../tags/tag302.xml"/><Relationship Id="rId9" Type="http://schemas.openxmlformats.org/officeDocument/2006/relationships/image" Target="../media/image72.png"/></Relationships>
</file>

<file path=ppt/slides/_rels/slide8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3.png"/><Relationship Id="rId3" Type="http://schemas.openxmlformats.org/officeDocument/2006/relationships/tags" Target="../tags/tag307.xml"/><Relationship Id="rId7" Type="http://schemas.openxmlformats.org/officeDocument/2006/relationships/tags" Target="../tags/tag311.xml"/><Relationship Id="rId12" Type="http://schemas.openxmlformats.org/officeDocument/2006/relationships/image" Target="../media/image76.png"/><Relationship Id="rId2" Type="http://schemas.openxmlformats.org/officeDocument/2006/relationships/tags" Target="../tags/tag306.xml"/><Relationship Id="rId16" Type="http://schemas.openxmlformats.org/officeDocument/2006/relationships/image" Target="../media/image98.png"/><Relationship Id="rId1" Type="http://schemas.openxmlformats.org/officeDocument/2006/relationships/tags" Target="../tags/tag305.xml"/><Relationship Id="rId6" Type="http://schemas.openxmlformats.org/officeDocument/2006/relationships/tags" Target="../tags/tag310.xml"/><Relationship Id="rId11" Type="http://schemas.openxmlformats.org/officeDocument/2006/relationships/image" Target="../media/image75.png"/><Relationship Id="rId5" Type="http://schemas.openxmlformats.org/officeDocument/2006/relationships/tags" Target="../tags/tag309.xml"/><Relationship Id="rId15" Type="http://schemas.openxmlformats.org/officeDocument/2006/relationships/image" Target="../media/image25.png"/><Relationship Id="rId10" Type="http://schemas.openxmlformats.org/officeDocument/2006/relationships/image" Target="../media/image72.png"/><Relationship Id="rId4" Type="http://schemas.openxmlformats.org/officeDocument/2006/relationships/tags" Target="../tags/tag308.xml"/><Relationship Id="rId9" Type="http://schemas.openxmlformats.org/officeDocument/2006/relationships/image" Target="../media/image71.png"/><Relationship Id="rId14" Type="http://schemas.openxmlformats.org/officeDocument/2006/relationships/image" Target="../media/image104.png"/></Relationships>
</file>

<file path=ppt/slides/_rels/slide86.xml.rels><?xml version="1.0" encoding="UTF-8" standalone="yes"?>
<Relationships xmlns="http://schemas.openxmlformats.org/package/2006/relationships"><Relationship Id="rId8" Type="http://schemas.openxmlformats.org/officeDocument/2006/relationships/tags" Target="../tags/tag319.xml"/><Relationship Id="rId13" Type="http://schemas.openxmlformats.org/officeDocument/2006/relationships/image" Target="../media/image76.png"/><Relationship Id="rId3" Type="http://schemas.openxmlformats.org/officeDocument/2006/relationships/tags" Target="../tags/tag314.xml"/><Relationship Id="rId7" Type="http://schemas.openxmlformats.org/officeDocument/2006/relationships/tags" Target="../tags/tag318.xml"/><Relationship Id="rId12" Type="http://schemas.openxmlformats.org/officeDocument/2006/relationships/image" Target="../media/image75.png"/><Relationship Id="rId17" Type="http://schemas.openxmlformats.org/officeDocument/2006/relationships/image" Target="../media/image106.png"/><Relationship Id="rId2" Type="http://schemas.openxmlformats.org/officeDocument/2006/relationships/tags" Target="../tags/tag313.xml"/><Relationship Id="rId16" Type="http://schemas.openxmlformats.org/officeDocument/2006/relationships/image" Target="../media/image105.png"/><Relationship Id="rId1" Type="http://schemas.openxmlformats.org/officeDocument/2006/relationships/tags" Target="../tags/tag312.xml"/><Relationship Id="rId6" Type="http://schemas.openxmlformats.org/officeDocument/2006/relationships/tags" Target="../tags/tag317.xml"/><Relationship Id="rId11" Type="http://schemas.openxmlformats.org/officeDocument/2006/relationships/image" Target="../media/image72.png"/><Relationship Id="rId5" Type="http://schemas.openxmlformats.org/officeDocument/2006/relationships/tags" Target="../tags/tag316.xml"/><Relationship Id="rId15" Type="http://schemas.openxmlformats.org/officeDocument/2006/relationships/image" Target="../media/image104.png"/><Relationship Id="rId10" Type="http://schemas.openxmlformats.org/officeDocument/2006/relationships/image" Target="../media/image71.png"/><Relationship Id="rId4" Type="http://schemas.openxmlformats.org/officeDocument/2006/relationships/tags" Target="../tags/tag315.xml"/><Relationship Id="rId9" Type="http://schemas.openxmlformats.org/officeDocument/2006/relationships/slideLayout" Target="../slideLayouts/slideLayout2.xml"/><Relationship Id="rId14" Type="http://schemas.openxmlformats.org/officeDocument/2006/relationships/image" Target="../media/image103.png"/></Relationships>
</file>

<file path=ppt/slides/_rels/slide87.xml.rels><?xml version="1.0" encoding="UTF-8" standalone="yes"?>
<Relationships xmlns="http://schemas.openxmlformats.org/package/2006/relationships"><Relationship Id="rId8" Type="http://schemas.openxmlformats.org/officeDocument/2006/relationships/tags" Target="../tags/tag327.xml"/><Relationship Id="rId13" Type="http://schemas.openxmlformats.org/officeDocument/2006/relationships/image" Target="../media/image76.png"/><Relationship Id="rId3" Type="http://schemas.openxmlformats.org/officeDocument/2006/relationships/tags" Target="../tags/tag322.xml"/><Relationship Id="rId7" Type="http://schemas.openxmlformats.org/officeDocument/2006/relationships/tags" Target="../tags/tag326.xml"/><Relationship Id="rId12" Type="http://schemas.openxmlformats.org/officeDocument/2006/relationships/image" Target="../media/image75.png"/><Relationship Id="rId17" Type="http://schemas.openxmlformats.org/officeDocument/2006/relationships/image" Target="../media/image107.png"/><Relationship Id="rId2" Type="http://schemas.openxmlformats.org/officeDocument/2006/relationships/tags" Target="../tags/tag321.xml"/><Relationship Id="rId16" Type="http://schemas.openxmlformats.org/officeDocument/2006/relationships/image" Target="../media/image105.png"/><Relationship Id="rId1" Type="http://schemas.openxmlformats.org/officeDocument/2006/relationships/tags" Target="../tags/tag320.xml"/><Relationship Id="rId6" Type="http://schemas.openxmlformats.org/officeDocument/2006/relationships/tags" Target="../tags/tag325.xml"/><Relationship Id="rId11" Type="http://schemas.openxmlformats.org/officeDocument/2006/relationships/image" Target="../media/image72.png"/><Relationship Id="rId5" Type="http://schemas.openxmlformats.org/officeDocument/2006/relationships/tags" Target="../tags/tag324.xml"/><Relationship Id="rId15" Type="http://schemas.openxmlformats.org/officeDocument/2006/relationships/image" Target="../media/image104.png"/><Relationship Id="rId10" Type="http://schemas.openxmlformats.org/officeDocument/2006/relationships/image" Target="../media/image71.png"/><Relationship Id="rId4" Type="http://schemas.openxmlformats.org/officeDocument/2006/relationships/tags" Target="../tags/tag323.xml"/><Relationship Id="rId9" Type="http://schemas.openxmlformats.org/officeDocument/2006/relationships/slideLayout" Target="../slideLayouts/slideLayout2.xml"/><Relationship Id="rId1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 Id="rId4" Type="http://schemas.openxmlformats.org/officeDocument/2006/relationships/image" Target="../media/image110.jpeg"/></Relationships>
</file>

<file path=ppt/slides/_rels/slide8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14.png"/><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9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3.xml"/><Relationship Id="rId4" Type="http://schemas.openxmlformats.org/officeDocument/2006/relationships/image" Target="../media/image110.jpeg"/></Relationships>
</file>

<file path=ppt/slides/_rels/slide9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29.xml"/><Relationship Id="rId1" Type="http://schemas.openxmlformats.org/officeDocument/2006/relationships/tags" Target="../tags/tag328.xml"/><Relationship Id="rId5" Type="http://schemas.openxmlformats.org/officeDocument/2006/relationships/image" Target="../media/image113.png"/><Relationship Id="rId4" Type="http://schemas.openxmlformats.org/officeDocument/2006/relationships/image" Target="../media/image112.png"/></Relationships>
</file>

<file path=ppt/slides/_rels/slide93.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6.png"/><Relationship Id="rId3" Type="http://schemas.openxmlformats.org/officeDocument/2006/relationships/tags" Target="../tags/tag332.xml"/><Relationship Id="rId7" Type="http://schemas.openxmlformats.org/officeDocument/2006/relationships/slideLayout" Target="../slideLayouts/slideLayout10.xml"/><Relationship Id="rId12" Type="http://schemas.openxmlformats.org/officeDocument/2006/relationships/image" Target="../media/image115.png"/><Relationship Id="rId2" Type="http://schemas.openxmlformats.org/officeDocument/2006/relationships/tags" Target="../tags/tag331.xml"/><Relationship Id="rId1" Type="http://schemas.openxmlformats.org/officeDocument/2006/relationships/tags" Target="../tags/tag330.xml"/><Relationship Id="rId6" Type="http://schemas.openxmlformats.org/officeDocument/2006/relationships/tags" Target="../tags/tag335.xml"/><Relationship Id="rId11" Type="http://schemas.openxmlformats.org/officeDocument/2006/relationships/image" Target="../media/image114.png"/><Relationship Id="rId5" Type="http://schemas.openxmlformats.org/officeDocument/2006/relationships/tags" Target="../tags/tag334.xml"/><Relationship Id="rId10" Type="http://schemas.openxmlformats.org/officeDocument/2006/relationships/image" Target="../media/image25.png"/><Relationship Id="rId4" Type="http://schemas.openxmlformats.org/officeDocument/2006/relationships/tags" Target="../tags/tag333.xml"/><Relationship Id="rId9" Type="http://schemas.openxmlformats.org/officeDocument/2006/relationships/image" Target="../media/image113.png"/><Relationship Id="rId14" Type="http://schemas.openxmlformats.org/officeDocument/2006/relationships/image" Target="../media/image117.png"/></Relationships>
</file>

<file path=ppt/slides/_rels/slide94.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21.png"/><Relationship Id="rId3" Type="http://schemas.openxmlformats.org/officeDocument/2006/relationships/tags" Target="../tags/tag338.xml"/><Relationship Id="rId7" Type="http://schemas.openxmlformats.org/officeDocument/2006/relationships/slideLayout" Target="../slideLayouts/slideLayout10.xml"/><Relationship Id="rId12" Type="http://schemas.openxmlformats.org/officeDocument/2006/relationships/image" Target="../media/image120.png"/><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tags" Target="../tags/tag341.xml"/><Relationship Id="rId11" Type="http://schemas.openxmlformats.org/officeDocument/2006/relationships/image" Target="../media/image119.png"/><Relationship Id="rId5" Type="http://schemas.openxmlformats.org/officeDocument/2006/relationships/tags" Target="../tags/tag340.xml"/><Relationship Id="rId10" Type="http://schemas.openxmlformats.org/officeDocument/2006/relationships/image" Target="../media/image118.png"/><Relationship Id="rId4" Type="http://schemas.openxmlformats.org/officeDocument/2006/relationships/tags" Target="../tags/tag339.xml"/><Relationship Id="rId9" Type="http://schemas.openxmlformats.org/officeDocument/2006/relationships/image" Target="../media/image113.png"/></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18.png"/><Relationship Id="rId3" Type="http://schemas.openxmlformats.org/officeDocument/2006/relationships/tags" Target="../tags/tag344.xml"/><Relationship Id="rId7" Type="http://schemas.openxmlformats.org/officeDocument/2006/relationships/tags" Target="../tags/tag348.xml"/><Relationship Id="rId12" Type="http://schemas.openxmlformats.org/officeDocument/2006/relationships/image" Target="../media/image110.jpeg"/><Relationship Id="rId17" Type="http://schemas.openxmlformats.org/officeDocument/2006/relationships/image" Target="../media/image123.png"/><Relationship Id="rId2" Type="http://schemas.openxmlformats.org/officeDocument/2006/relationships/tags" Target="../tags/tag343.xml"/><Relationship Id="rId16" Type="http://schemas.openxmlformats.org/officeDocument/2006/relationships/image" Target="../media/image121.png"/><Relationship Id="rId1" Type="http://schemas.openxmlformats.org/officeDocument/2006/relationships/tags" Target="../tags/tag342.xml"/><Relationship Id="rId6" Type="http://schemas.openxmlformats.org/officeDocument/2006/relationships/tags" Target="../tags/tag347.xml"/><Relationship Id="rId11" Type="http://schemas.openxmlformats.org/officeDocument/2006/relationships/image" Target="../media/image122.png"/><Relationship Id="rId5" Type="http://schemas.openxmlformats.org/officeDocument/2006/relationships/tags" Target="../tags/tag346.xml"/><Relationship Id="rId15" Type="http://schemas.openxmlformats.org/officeDocument/2006/relationships/image" Target="../media/image120.png"/><Relationship Id="rId10" Type="http://schemas.openxmlformats.org/officeDocument/2006/relationships/image" Target="../media/image113.png"/><Relationship Id="rId4" Type="http://schemas.openxmlformats.org/officeDocument/2006/relationships/tags" Target="../tags/tag345.xml"/><Relationship Id="rId9" Type="http://schemas.openxmlformats.org/officeDocument/2006/relationships/image" Target="../media/image112.png"/><Relationship Id="rId14" Type="http://schemas.openxmlformats.org/officeDocument/2006/relationships/image" Target="../media/image119.png"/></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20.png"/><Relationship Id="rId3" Type="http://schemas.openxmlformats.org/officeDocument/2006/relationships/tags" Target="../tags/tag351.xml"/><Relationship Id="rId7" Type="http://schemas.openxmlformats.org/officeDocument/2006/relationships/tags" Target="../tags/tag355.xml"/><Relationship Id="rId12" Type="http://schemas.openxmlformats.org/officeDocument/2006/relationships/image" Target="../media/image119.png"/><Relationship Id="rId2" Type="http://schemas.openxmlformats.org/officeDocument/2006/relationships/tags" Target="../tags/tag350.xml"/><Relationship Id="rId1" Type="http://schemas.openxmlformats.org/officeDocument/2006/relationships/tags" Target="../tags/tag349.xml"/><Relationship Id="rId6" Type="http://schemas.openxmlformats.org/officeDocument/2006/relationships/tags" Target="../tags/tag354.xml"/><Relationship Id="rId11" Type="http://schemas.openxmlformats.org/officeDocument/2006/relationships/image" Target="../media/image118.png"/><Relationship Id="rId5" Type="http://schemas.openxmlformats.org/officeDocument/2006/relationships/tags" Target="../tags/tag353.xml"/><Relationship Id="rId15" Type="http://schemas.openxmlformats.org/officeDocument/2006/relationships/image" Target="../media/image123.png"/><Relationship Id="rId10" Type="http://schemas.openxmlformats.org/officeDocument/2006/relationships/image" Target="../media/image113.png"/><Relationship Id="rId4" Type="http://schemas.openxmlformats.org/officeDocument/2006/relationships/tags" Target="../tags/tag352.xml"/><Relationship Id="rId9" Type="http://schemas.openxmlformats.org/officeDocument/2006/relationships/image" Target="../media/image112.png"/><Relationship Id="rId14" Type="http://schemas.openxmlformats.org/officeDocument/2006/relationships/image" Target="../media/image121.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57.xml"/><Relationship Id="rId1" Type="http://schemas.openxmlformats.org/officeDocument/2006/relationships/tags" Target="../tags/tag356.xml"/><Relationship Id="rId6" Type="http://schemas.openxmlformats.org/officeDocument/2006/relationships/image" Target="../media/image124.png"/><Relationship Id="rId5" Type="http://schemas.openxmlformats.org/officeDocument/2006/relationships/image" Target="../media/image112.png"/><Relationship Id="rId4" Type="http://schemas.openxmlformats.org/officeDocument/2006/relationships/image" Target="../media/image113.png"/></Relationships>
</file>

<file path=ppt/slides/_rels/slide9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360.xml"/><Relationship Id="rId7" Type="http://schemas.openxmlformats.org/officeDocument/2006/relationships/image" Target="../media/image112.png"/><Relationship Id="rId2" Type="http://schemas.openxmlformats.org/officeDocument/2006/relationships/tags" Target="../tags/tag359.xml"/><Relationship Id="rId1" Type="http://schemas.openxmlformats.org/officeDocument/2006/relationships/tags" Target="../tags/tag358.xml"/><Relationship Id="rId6" Type="http://schemas.openxmlformats.org/officeDocument/2006/relationships/image" Target="../media/image113.png"/><Relationship Id="rId5" Type="http://schemas.openxmlformats.org/officeDocument/2006/relationships/slideLayout" Target="../slideLayouts/slideLayout10.xml"/><Relationship Id="rId10" Type="http://schemas.openxmlformats.org/officeDocument/2006/relationships/image" Target="../media/image126.png"/><Relationship Id="rId4" Type="http://schemas.openxmlformats.org/officeDocument/2006/relationships/tags" Target="../tags/tag361.xml"/><Relationship Id="rId9" Type="http://schemas.openxmlformats.org/officeDocument/2006/relationships/image" Target="../media/image125.png"/></Relationships>
</file>

<file path=ppt/slides/_rels/slide99.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27.png"/><Relationship Id="rId3" Type="http://schemas.openxmlformats.org/officeDocument/2006/relationships/tags" Target="../tags/tag364.xml"/><Relationship Id="rId7" Type="http://schemas.openxmlformats.org/officeDocument/2006/relationships/slideLayout" Target="../slideLayouts/slideLayout10.xml"/><Relationship Id="rId12" Type="http://schemas.openxmlformats.org/officeDocument/2006/relationships/image" Target="../media/image126.png"/><Relationship Id="rId2" Type="http://schemas.openxmlformats.org/officeDocument/2006/relationships/tags" Target="../tags/tag363.xml"/><Relationship Id="rId1" Type="http://schemas.openxmlformats.org/officeDocument/2006/relationships/tags" Target="../tags/tag362.xml"/><Relationship Id="rId6" Type="http://schemas.openxmlformats.org/officeDocument/2006/relationships/tags" Target="../tags/tag367.xml"/><Relationship Id="rId11" Type="http://schemas.openxmlformats.org/officeDocument/2006/relationships/image" Target="../media/image125.png"/><Relationship Id="rId5" Type="http://schemas.openxmlformats.org/officeDocument/2006/relationships/tags" Target="../tags/tag366.xml"/><Relationship Id="rId10" Type="http://schemas.openxmlformats.org/officeDocument/2006/relationships/image" Target="../media/image124.png"/><Relationship Id="rId4" Type="http://schemas.openxmlformats.org/officeDocument/2006/relationships/tags" Target="../tags/tag365.xml"/><Relationship Id="rId9" Type="http://schemas.openxmlformats.org/officeDocument/2006/relationships/image" Target="../media/image112.png"/><Relationship Id="rId1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21340" y="1052736"/>
            <a:ext cx="9144000" cy="1470025"/>
          </a:xfrm>
        </p:spPr>
        <p:txBody>
          <a:bodyPr/>
          <a:lstStyle/>
          <a:p>
            <a:r>
              <a:rPr lang="en-US" altLang="zh-CN" sz="5400" b="1" dirty="0" smtClean="0">
                <a:solidFill>
                  <a:srgbClr val="FF0000"/>
                </a:solidFill>
                <a:latin typeface="Comic Sans MS" pitchFamily="66" charset="0"/>
                <a:cs typeface="Arial" pitchFamily="34" charset="0"/>
              </a:rPr>
              <a:t>The Fundamental of </a:t>
            </a:r>
            <a:br>
              <a:rPr lang="en-US" altLang="zh-CN" sz="5400" b="1" dirty="0" smtClean="0">
                <a:solidFill>
                  <a:srgbClr val="FF0000"/>
                </a:solidFill>
                <a:latin typeface="Comic Sans MS" pitchFamily="66" charset="0"/>
                <a:cs typeface="Arial" pitchFamily="34" charset="0"/>
              </a:rPr>
            </a:br>
            <a:r>
              <a:rPr lang="en-US" altLang="zh-CN" sz="5400" b="1" dirty="0" smtClean="0">
                <a:solidFill>
                  <a:srgbClr val="FF0000"/>
                </a:solidFill>
                <a:latin typeface="Comic Sans MS" pitchFamily="66" charset="0"/>
                <a:cs typeface="Arial" pitchFamily="34" charset="0"/>
              </a:rPr>
              <a:t>Mobile Robot</a:t>
            </a:r>
            <a:endParaRPr lang="zh-CN" altLang="en-US" sz="5400" b="1" dirty="0">
              <a:solidFill>
                <a:srgbClr val="FF0000"/>
              </a:solidFill>
              <a:latin typeface="Comic Sans MS" pitchFamily="66" charset="0"/>
              <a:cs typeface="Arial" pitchFamily="34" charset="0"/>
            </a:endParaRPr>
          </a:p>
        </p:txBody>
      </p:sp>
      <p:sp>
        <p:nvSpPr>
          <p:cNvPr id="5" name="副标题 6"/>
          <p:cNvSpPr>
            <a:spLocks noGrp="1"/>
          </p:cNvSpPr>
          <p:nvPr/>
        </p:nvSpPr>
        <p:spPr>
          <a:xfrm>
            <a:off x="-9540" y="3284984"/>
            <a:ext cx="9144000" cy="1752600"/>
          </a:xfrm>
          <a:prstGeom prst="rect">
            <a:avLst/>
          </a:prstGeom>
        </p:spPr>
        <p:txBody>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CN" sz="2400" b="1" dirty="0">
                <a:solidFill>
                  <a:schemeClr val="tx2"/>
                </a:solidFill>
                <a:latin typeface="Candara" pitchFamily="34" charset="0"/>
                <a:cs typeface="Browallia New" pitchFamily="34" charset="-34"/>
              </a:rPr>
              <a:t>Machine Perception and Interaction Group (MPIG</a:t>
            </a:r>
            <a:r>
              <a:rPr lang="en-US" altLang="zh-CN" sz="2400" b="1" dirty="0" smtClean="0">
                <a:solidFill>
                  <a:schemeClr val="tx2"/>
                </a:solidFill>
                <a:latin typeface="Candara" pitchFamily="34" charset="0"/>
                <a:cs typeface="Browallia New" pitchFamily="34" charset="-34"/>
              </a:rPr>
              <a:t>)</a:t>
            </a:r>
          </a:p>
          <a:p>
            <a:r>
              <a:rPr lang="en-US" altLang="zh-CN" b="1" dirty="0" smtClean="0">
                <a:solidFill>
                  <a:srgbClr val="00B050"/>
                </a:solidFill>
                <a:latin typeface="Candara" pitchFamily="34" charset="0"/>
                <a:cs typeface="Browallia New" pitchFamily="34" charset="-34"/>
              </a:rPr>
              <a:t>http://www.mpig.com.cn</a:t>
            </a:r>
          </a:p>
          <a:p>
            <a:r>
              <a:rPr lang="en-US" altLang="zh-CN" b="1" dirty="0" smtClean="0">
                <a:solidFill>
                  <a:srgbClr val="00B050"/>
                </a:solidFill>
                <a:latin typeface="Candara" pitchFamily="34" charset="0"/>
                <a:cs typeface="Browallia New" pitchFamily="34" charset="-34"/>
              </a:rPr>
              <a:t>szl@mpig.com.cn</a:t>
            </a:r>
            <a:endParaRPr lang="zh-CN" altLang="en-US" b="1" dirty="0">
              <a:solidFill>
                <a:srgbClr val="00B050"/>
              </a:solidFill>
              <a:latin typeface="Candara" pitchFamily="34" charset="0"/>
              <a:cs typeface="Browallia New" pitchFamily="34" charset="-34"/>
            </a:endParaRPr>
          </a:p>
        </p:txBody>
      </p:sp>
    </p:spTree>
    <p:extLst>
      <p:ext uri="{BB962C8B-B14F-4D97-AF65-F5344CB8AC3E}">
        <p14:creationId xmlns:p14="http://schemas.microsoft.com/office/powerpoint/2010/main" val="1794998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14806045"/>
              </p:ext>
            </p:extLst>
          </p:nvPr>
        </p:nvGraphicFramePr>
        <p:xfrm>
          <a:off x="323528" y="433840"/>
          <a:ext cx="8712968" cy="6408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2786753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sp>
        <p:nvSpPr>
          <p:cNvPr id="18" name="矩形 17"/>
          <p:cNvSpPr/>
          <p:nvPr/>
        </p:nvSpPr>
        <p:spPr>
          <a:xfrm>
            <a:off x="425778" y="3356992"/>
            <a:ext cx="8149590" cy="114246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9" name="矩形 18"/>
          <p:cNvSpPr/>
          <p:nvPr/>
        </p:nvSpPr>
        <p:spPr>
          <a:xfrm>
            <a:off x="425528" y="4859494"/>
            <a:ext cx="8149840" cy="1214468"/>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pic>
        <p:nvPicPr>
          <p:cNvPr id="5" name="图片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25778" y="2815902"/>
            <a:ext cx="8149590" cy="280035"/>
          </a:xfrm>
          <a:prstGeom prst="rect">
            <a:avLst/>
          </a:prstGeom>
        </p:spPr>
      </p:pic>
      <p:pic>
        <p:nvPicPr>
          <p:cNvPr id="6" name="图片 5"/>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643556" y="2156472"/>
            <a:ext cx="1670685" cy="255270"/>
          </a:xfrm>
          <a:prstGeom prst="rect">
            <a:avLst/>
          </a:prstGeom>
        </p:spPr>
      </p:pic>
      <p:sp>
        <p:nvSpPr>
          <p:cNvPr id="7" name="矩形 6"/>
          <p:cNvSpPr/>
          <p:nvPr/>
        </p:nvSpPr>
        <p:spPr>
          <a:xfrm rot="5400000">
            <a:off x="4307343" y="2214733"/>
            <a:ext cx="529311" cy="923330"/>
          </a:xfrm>
          <a:prstGeom prst="rect">
            <a:avLst/>
          </a:prstGeom>
          <a:noFill/>
        </p:spPr>
        <p:txBody>
          <a:bodyPr wrap="none" lIns="91440" tIns="45720" rIns="91440" bIns="45720">
            <a:spAutoFit/>
          </a:bodyPr>
          <a:lstStyle/>
          <a:p>
            <a:pPr algn="ctr"/>
            <a:r>
              <a:rPr lang="en-US" altLang="zh-CN"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zh-CN" alt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31" name="图片 3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18468" y="3628184"/>
            <a:ext cx="7821778" cy="672084"/>
          </a:xfrm>
          <a:prstGeom prst="rect">
            <a:avLst/>
          </a:prstGeom>
        </p:spPr>
      </p:pic>
      <p:pic>
        <p:nvPicPr>
          <p:cNvPr id="32" name="图片 31"/>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618468" y="5130686"/>
            <a:ext cx="7821778" cy="699821"/>
          </a:xfrm>
          <a:prstGeom prst="rect">
            <a:avLst/>
          </a:prstGeom>
        </p:spPr>
      </p:pic>
    </p:spTree>
    <p:extLst>
      <p:ext uri="{BB962C8B-B14F-4D97-AF65-F5344CB8AC3E}">
        <p14:creationId xmlns:p14="http://schemas.microsoft.com/office/powerpoint/2010/main" val="181832724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upload.wikimedia.org/wikipedia/commons/thumb/1/18/Bayes%27_Theorem_MMB_01.jpg/1280px-Bayes%27_Theorem_MMB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592" y="0"/>
            <a:ext cx="10692131"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39878" y="476672"/>
            <a:ext cx="8149590" cy="114246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400" b="1" dirty="0"/>
          </a:p>
        </p:txBody>
      </p:sp>
      <p:sp>
        <p:nvSpPr>
          <p:cNvPr id="6" name="矩形 5"/>
          <p:cNvSpPr/>
          <p:nvPr/>
        </p:nvSpPr>
        <p:spPr>
          <a:xfrm>
            <a:off x="425528" y="4859494"/>
            <a:ext cx="8149840" cy="121446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lvl="0" algn="ctr"/>
            <a:endParaRPr lang="zh-CN" altLang="en-US" sz="2400" b="1" dirty="0">
              <a:solidFill>
                <a:prstClr val="white"/>
              </a:solidFill>
            </a:endParaRPr>
          </a:p>
        </p:txBody>
      </p:sp>
      <p:pic>
        <p:nvPicPr>
          <p:cNvPr id="7" name="图片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2568" y="747864"/>
            <a:ext cx="7821778" cy="672084"/>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18468" y="5130686"/>
            <a:ext cx="7821778" cy="699821"/>
          </a:xfrm>
          <a:prstGeom prst="rect">
            <a:avLst/>
          </a:prstGeom>
        </p:spPr>
      </p:pic>
    </p:spTree>
    <p:extLst>
      <p:ext uri="{BB962C8B-B14F-4D97-AF65-F5344CB8AC3E}">
        <p14:creationId xmlns:p14="http://schemas.microsoft.com/office/powerpoint/2010/main" val="3563421699"/>
      </p:ext>
    </p:extLst>
  </p:cSld>
  <p:clrMapOvr>
    <a:masterClrMapping/>
  </p:clrMapOvr>
  <mc:AlternateContent xmlns:mc="http://schemas.openxmlformats.org/markup-compatibility/2006" xmlns:p14="http://schemas.microsoft.com/office/powerpoint/2010/main">
    <mc:Choice Requires="p14">
      <p:transition spd="slow" p14:dur="4000">
        <p14:vortex dir="d"/>
      </p:transition>
    </mc:Choice>
    <mc:Fallback xmlns="">
      <p:transition spd="slow">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5" name="Rectangle 3"/>
          <p:cNvSpPr>
            <a:spLocks noGrp="1" noChangeArrowheads="1"/>
          </p:cNvSpPr>
          <p:nvPr>
            <p:ph type="body" idx="4294967295"/>
          </p:nvPr>
        </p:nvSpPr>
        <p:spPr>
          <a:xfrm>
            <a:off x="467544" y="620688"/>
            <a:ext cx="8306246" cy="1333500"/>
          </a:xfrm>
          <a:prstGeom prst="rect">
            <a:avLst/>
          </a:prstGeom>
        </p:spPr>
        <p:txBody>
          <a:bodyPr/>
          <a:lstStyle/>
          <a:p>
            <a:pPr marL="0" indent="0">
              <a:buNone/>
            </a:pPr>
            <a:r>
              <a:rPr lang="en-US" altLang="zh-CN" sz="3600" b="1" dirty="0">
                <a:solidFill>
                  <a:schemeClr val="bg1"/>
                </a:solidFill>
                <a:ea typeface="宋体" charset="-122"/>
              </a:rPr>
              <a:t>Suppose a robot obtains measurement </a:t>
            </a:r>
            <a:r>
              <a:rPr lang="en-US" altLang="zh-CN" sz="3600" b="1" i="1" dirty="0" smtClean="0">
                <a:solidFill>
                  <a:schemeClr val="bg1"/>
                </a:solidFill>
                <a:ea typeface="宋体" charset="-122"/>
              </a:rPr>
              <a:t>z. </a:t>
            </a:r>
            <a:r>
              <a:rPr lang="en-US" altLang="zh-CN" sz="3600" b="1" dirty="0" smtClean="0">
                <a:solidFill>
                  <a:schemeClr val="bg1"/>
                </a:solidFill>
                <a:ea typeface="宋体" charset="-122"/>
              </a:rPr>
              <a:t>What </a:t>
            </a:r>
            <a:r>
              <a:rPr lang="en-US" altLang="zh-CN" sz="3600" b="1" dirty="0">
                <a:solidFill>
                  <a:schemeClr val="bg1"/>
                </a:solidFill>
                <a:ea typeface="宋体" charset="-122"/>
              </a:rPr>
              <a:t>is </a:t>
            </a:r>
            <a:r>
              <a:rPr lang="en-US" altLang="zh-CN" sz="3600" b="1" i="1" dirty="0">
                <a:solidFill>
                  <a:schemeClr val="bg1"/>
                </a:solidFill>
                <a:ea typeface="宋体" charset="-122"/>
              </a:rPr>
              <a:t>P(</a:t>
            </a:r>
            <a:r>
              <a:rPr lang="en-US" altLang="zh-CN" sz="3600" b="1" i="1" dirty="0" err="1">
                <a:solidFill>
                  <a:schemeClr val="bg1"/>
                </a:solidFill>
                <a:ea typeface="宋体" charset="-122"/>
              </a:rPr>
              <a:t>open|z</a:t>
            </a:r>
            <a:r>
              <a:rPr lang="en-US" altLang="zh-CN" sz="3600" b="1" i="1" dirty="0" smtClean="0">
                <a:solidFill>
                  <a:schemeClr val="bg1"/>
                </a:solidFill>
                <a:ea typeface="宋体" charset="-122"/>
              </a:rPr>
              <a:t>) </a:t>
            </a:r>
            <a:r>
              <a:rPr lang="en-US" altLang="zh-CN" sz="3600" b="1" i="1" dirty="0">
                <a:solidFill>
                  <a:schemeClr val="bg1"/>
                </a:solidFill>
                <a:ea typeface="宋体" charset="-122"/>
              </a:rPr>
              <a:t>given P(</a:t>
            </a:r>
            <a:r>
              <a:rPr lang="en-US" altLang="zh-CN" sz="3600" b="1" i="1" dirty="0" err="1">
                <a:solidFill>
                  <a:schemeClr val="bg1"/>
                </a:solidFill>
                <a:ea typeface="宋体" charset="-122"/>
              </a:rPr>
              <a:t>z|open</a:t>
            </a:r>
            <a:r>
              <a:rPr lang="en-US" altLang="zh-CN" sz="3600" b="1" i="1" dirty="0">
                <a:solidFill>
                  <a:schemeClr val="bg1"/>
                </a:solidFill>
                <a:ea typeface="宋体" charset="-122"/>
              </a:rPr>
              <a:t>) ?</a:t>
            </a:r>
          </a:p>
        </p:txBody>
      </p:sp>
      <p:pic>
        <p:nvPicPr>
          <p:cNvPr id="1083396" name="Picture 4" descr="do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2276872"/>
            <a:ext cx="7298426" cy="4032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83534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pic>
        <p:nvPicPr>
          <p:cNvPr id="13" name="Picture 2" descr="C:\Users\samuel\Downloads\1363416427_face-uncerta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442" y="3933056"/>
            <a:ext cx="1800200" cy="1800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99791" y="3356992"/>
            <a:ext cx="6119309" cy="2585323"/>
          </a:xfrm>
          <a:prstGeom prst="rect">
            <a:avLst/>
          </a:prstGeom>
          <a:noFill/>
        </p:spPr>
        <p:txBody>
          <a:bodyPr wrap="square" rtlCol="0">
            <a:spAutoFit/>
          </a:bodyPr>
          <a:lstStyle/>
          <a:p>
            <a:r>
              <a:rPr lang="en-US" altLang="zh-CN" sz="5400" b="1" dirty="0" smtClean="0">
                <a:solidFill>
                  <a:srgbClr val="FF0000"/>
                </a:solidFill>
                <a:effectLst>
                  <a:outerShdw blurRad="38100" dist="38100" dir="2700000" algn="tl">
                    <a:srgbClr val="000000">
                      <a:alpha val="43137"/>
                    </a:srgbClr>
                  </a:outerShdw>
                </a:effectLst>
                <a:latin typeface="+mj-lt"/>
              </a:rPr>
              <a:t>Why do </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P(</a:t>
            </a:r>
            <a:r>
              <a:rPr lang="en-US" altLang="zh-CN" sz="5400" i="1" dirty="0" err="1">
                <a:solidFill>
                  <a:srgbClr val="FF0000"/>
                </a:solidFill>
                <a:effectLst>
                  <a:outerShdw blurRad="38100" dist="38100" dir="2700000" algn="tl">
                    <a:srgbClr val="000000">
                      <a:alpha val="43137"/>
                    </a:srgbClr>
                  </a:outerShdw>
                </a:effectLst>
                <a:latin typeface="Times New Roman" pitchFamily="18" charset="0"/>
                <a:ea typeface="宋体" charset="-122"/>
              </a:rPr>
              <a:t>z|open</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i="1" dirty="0" smtClean="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b="1" dirty="0" smtClean="0">
                <a:solidFill>
                  <a:srgbClr val="FF0000"/>
                </a:solidFill>
                <a:effectLst>
                  <a:outerShdw blurRad="38100" dist="38100" dir="2700000" algn="tl">
                    <a:srgbClr val="000000">
                      <a:alpha val="43137"/>
                    </a:srgbClr>
                  </a:outerShdw>
                </a:effectLst>
                <a:latin typeface="+mj-lt"/>
                <a:ea typeface="宋体" charset="-122"/>
              </a:rPr>
              <a:t>and </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P(z|</a:t>
            </a:r>
            <a:r>
              <a:rPr lang="en-US" altLang="zh-CN" sz="5400" dirty="0">
                <a:solidFill>
                  <a:srgbClr val="FF0000"/>
                </a:solidFill>
                <a:effectLst>
                  <a:outerShdw blurRad="38100" dist="38100" dir="2700000" algn="tl">
                    <a:srgbClr val="000000">
                      <a:alpha val="43137"/>
                    </a:srgbClr>
                  </a:outerShdw>
                </a:effectLst>
                <a:latin typeface="Times New Roman" pitchFamily="18" charset="0"/>
                <a:ea typeface="宋体" charset="-122"/>
                <a:sym typeface="Symbol" pitchFamily="18" charset="2"/>
              </a:rPr>
              <a:t></a:t>
            </a:r>
            <a:r>
              <a:rPr lang="en-US" altLang="zh-CN" sz="5400" i="1" dirty="0">
                <a:solidFill>
                  <a:srgbClr val="FF0000"/>
                </a:solidFill>
                <a:effectLst>
                  <a:outerShdw blurRad="38100" dist="38100" dir="2700000" algn="tl">
                    <a:srgbClr val="000000">
                      <a:alpha val="43137"/>
                    </a:srgbClr>
                  </a:outerShdw>
                </a:effectLst>
                <a:latin typeface="Times New Roman" pitchFamily="18" charset="0"/>
                <a:ea typeface="宋体" charset="-122"/>
              </a:rPr>
              <a:t>open) </a:t>
            </a:r>
            <a:r>
              <a:rPr lang="en-US" altLang="zh-CN" sz="5400" i="1" dirty="0" smtClean="0">
                <a:solidFill>
                  <a:srgbClr val="FF0000"/>
                </a:solidFill>
                <a:effectLst>
                  <a:outerShdw blurRad="38100" dist="38100" dir="2700000" algn="tl">
                    <a:srgbClr val="000000">
                      <a:alpha val="43137"/>
                    </a:srgbClr>
                  </a:outerShdw>
                </a:effectLst>
                <a:latin typeface="Times New Roman" pitchFamily="18" charset="0"/>
                <a:ea typeface="宋体" charset="-122"/>
              </a:rPr>
              <a:t> </a:t>
            </a:r>
            <a:r>
              <a:rPr lang="en-US" altLang="zh-CN" sz="5400" b="1" dirty="0" smtClean="0">
                <a:solidFill>
                  <a:srgbClr val="FF0000"/>
                </a:solidFill>
                <a:effectLst>
                  <a:outerShdw blurRad="38100" dist="38100" dir="2700000" algn="tl">
                    <a:srgbClr val="000000">
                      <a:alpha val="43137"/>
                    </a:srgbClr>
                  </a:outerShdw>
                </a:effectLst>
                <a:latin typeface="+mj-lt"/>
                <a:ea typeface="宋体" charset="-122"/>
              </a:rPr>
              <a:t>not sum up to ONE? </a:t>
            </a:r>
            <a:r>
              <a:rPr lang="en-US" altLang="zh-CN" sz="5400" b="1" dirty="0" smtClean="0">
                <a:solidFill>
                  <a:srgbClr val="FF0000"/>
                </a:solidFill>
                <a:effectLst>
                  <a:outerShdw blurRad="38100" dist="38100" dir="2700000" algn="tl">
                    <a:srgbClr val="000000">
                      <a:alpha val="43137"/>
                    </a:srgbClr>
                  </a:outerShdw>
                </a:effectLst>
                <a:latin typeface="+mj-lt"/>
              </a:rPr>
              <a:t> </a:t>
            </a:r>
            <a:endParaRPr lang="zh-CN" altLang="en-US" sz="5400" b="1" dirty="0">
              <a:solidFill>
                <a:srgbClr val="FF0000"/>
              </a:solidFill>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178274078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pic>
        <p:nvPicPr>
          <p:cNvPr id="13" name="Picture 2" descr="C:\Users\samuel\Downloads\1363416427_face-uncerta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442" y="3933056"/>
            <a:ext cx="1800200" cy="1800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55776" y="3955993"/>
            <a:ext cx="6119309" cy="1754326"/>
          </a:xfrm>
          <a:prstGeom prst="rect">
            <a:avLst/>
          </a:prstGeom>
          <a:noFill/>
        </p:spPr>
        <p:txBody>
          <a:bodyPr wrap="square" rtlCol="0">
            <a:spAutoFit/>
          </a:bodyPr>
          <a:lstStyle/>
          <a:p>
            <a:r>
              <a:rPr lang="en-US" altLang="zh-CN" sz="5400" b="1" dirty="0" smtClean="0">
                <a:solidFill>
                  <a:srgbClr val="FF0000"/>
                </a:solidFill>
                <a:effectLst>
                  <a:outerShdw blurRad="38100" dist="38100" dir="2700000" algn="tl">
                    <a:srgbClr val="000000">
                      <a:alpha val="43137"/>
                    </a:srgbClr>
                  </a:outerShdw>
                </a:effectLst>
                <a:latin typeface="+mj-lt"/>
              </a:rPr>
              <a:t>How is posterior computed?</a:t>
            </a:r>
            <a:endParaRPr lang="zh-CN" altLang="en-US" sz="5400" b="1" dirty="0">
              <a:solidFill>
                <a:srgbClr val="FF0000"/>
              </a:solidFill>
              <a:effectLst>
                <a:outerShdw blurRad="38100" dist="38100" dir="2700000" algn="tl">
                  <a:srgbClr val="000000">
                    <a:alpha val="43137"/>
                  </a:srgbClr>
                </a:outerShdw>
              </a:effectLst>
              <a:latin typeface="+mj-lt"/>
            </a:endParaRPr>
          </a:p>
        </p:txBody>
      </p:sp>
      <p:grpSp>
        <p:nvGrpSpPr>
          <p:cNvPr id="5" name="Diagram group"/>
          <p:cNvGrpSpPr/>
          <p:nvPr/>
        </p:nvGrpSpPr>
        <p:grpSpPr>
          <a:xfrm>
            <a:off x="6194828" y="119470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6" name="组合 5"/>
            <p:cNvGrpSpPr/>
            <p:nvPr/>
          </p:nvGrpSpPr>
          <p:grpSpPr>
            <a:xfrm>
              <a:off x="0" y="0"/>
              <a:ext cx="6768752" cy="4766322"/>
              <a:chOff x="0" y="0"/>
              <a:chExt cx="6768752" cy="4766322"/>
            </a:xfrm>
          </p:grpSpPr>
          <p:sp>
            <p:nvSpPr>
              <p:cNvPr id="7" name="圆角矩形 6"/>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8"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3" name="矩形 2"/>
          <p:cNvSpPr/>
          <p:nvPr/>
        </p:nvSpPr>
        <p:spPr>
          <a:xfrm>
            <a:off x="1691680" y="2071578"/>
            <a:ext cx="3183885" cy="923330"/>
          </a:xfrm>
          <a:prstGeom prst="rect">
            <a:avLst/>
          </a:prstGeom>
        </p:spPr>
        <p:txBody>
          <a:bodyPr wrap="none">
            <a:spAutoFit/>
          </a:bodyPr>
          <a:lstStyle/>
          <a:p>
            <a:r>
              <a:rPr lang="en-US" altLang="zh-CN" sz="5400" b="1" i="1" dirty="0">
                <a:solidFill>
                  <a:srgbClr val="00B050"/>
                </a:solidFill>
              </a:rPr>
              <a:t>P(</a:t>
            </a:r>
            <a:r>
              <a:rPr lang="en-US" altLang="zh-CN" sz="5400" b="1" i="1" dirty="0" err="1">
                <a:solidFill>
                  <a:srgbClr val="00B050"/>
                </a:solidFill>
              </a:rPr>
              <a:t>open|z</a:t>
            </a:r>
            <a:r>
              <a:rPr lang="en-US" altLang="zh-CN" sz="5400" b="1" i="1" dirty="0">
                <a:solidFill>
                  <a:srgbClr val="00B050"/>
                </a:solidFill>
              </a:rPr>
              <a:t>) </a:t>
            </a:r>
            <a:endParaRPr lang="zh-CN" altLang="en-US" sz="5400" b="1" i="1" dirty="0">
              <a:solidFill>
                <a:srgbClr val="00B050"/>
              </a:solidFill>
            </a:endParaRPr>
          </a:p>
        </p:txBody>
      </p:sp>
    </p:spTree>
    <p:extLst>
      <p:ext uri="{BB962C8B-B14F-4D97-AF65-F5344CB8AC3E}">
        <p14:creationId xmlns:p14="http://schemas.microsoft.com/office/powerpoint/2010/main" val="440039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408526" y="476672"/>
            <a:ext cx="8410575" cy="1270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4000" i="1" dirty="0" smtClean="0">
                <a:latin typeface="Times New Roman" pitchFamily="18" charset="0"/>
                <a:ea typeface="宋体" charset="-122"/>
              </a:rPr>
              <a:t>P(</a:t>
            </a:r>
            <a:r>
              <a:rPr lang="en-US" altLang="zh-CN" sz="4000" i="1" dirty="0" err="1" smtClean="0">
                <a:latin typeface="Times New Roman" pitchFamily="18" charset="0"/>
                <a:ea typeface="宋体" charset="-122"/>
              </a:rPr>
              <a:t>z|open</a:t>
            </a:r>
            <a:r>
              <a:rPr lang="en-US" altLang="zh-CN" sz="4000" i="1" dirty="0" smtClean="0">
                <a:latin typeface="Times New Roman" pitchFamily="18" charset="0"/>
                <a:ea typeface="宋体" charset="-122"/>
              </a:rPr>
              <a:t>) = 0.6		P(z|</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3</a:t>
            </a:r>
          </a:p>
          <a:p>
            <a:pPr marL="0" indent="0">
              <a:buNone/>
            </a:pPr>
            <a:r>
              <a:rPr lang="en-US" altLang="zh-CN" sz="4000" i="1" dirty="0" smtClean="0">
                <a:latin typeface="Times New Roman" pitchFamily="18" charset="0"/>
                <a:ea typeface="宋体" charset="-122"/>
              </a:rPr>
              <a:t>P(open) = P(</a:t>
            </a:r>
            <a:r>
              <a:rPr lang="en-US" altLang="zh-CN" sz="4000" dirty="0" smtClean="0">
                <a:latin typeface="Times New Roman" pitchFamily="18" charset="0"/>
                <a:ea typeface="宋体" charset="-122"/>
                <a:sym typeface="Symbol" pitchFamily="18" charset="2"/>
              </a:rPr>
              <a:t></a:t>
            </a:r>
            <a:r>
              <a:rPr lang="en-US" altLang="zh-CN" sz="4000" i="1" dirty="0" smtClean="0">
                <a:latin typeface="Times New Roman" pitchFamily="18" charset="0"/>
                <a:ea typeface="宋体" charset="-122"/>
              </a:rPr>
              <a:t>open) = 0.5</a:t>
            </a:r>
            <a:endParaRPr lang="en-US" altLang="zh-CN" sz="4000" i="1" dirty="0">
              <a:latin typeface="Times New Roman" pitchFamily="18" charset="0"/>
              <a:ea typeface="宋体" charset="-122"/>
            </a:endParaRPr>
          </a:p>
        </p:txBody>
      </p:sp>
      <p:grpSp>
        <p:nvGrpSpPr>
          <p:cNvPr id="5" name="Diagram group"/>
          <p:cNvGrpSpPr/>
          <p:nvPr/>
        </p:nvGrpSpPr>
        <p:grpSpPr>
          <a:xfrm>
            <a:off x="6194828" y="119470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6" name="组合 5"/>
            <p:cNvGrpSpPr/>
            <p:nvPr/>
          </p:nvGrpSpPr>
          <p:grpSpPr>
            <a:xfrm>
              <a:off x="0" y="0"/>
              <a:ext cx="6768752" cy="4766322"/>
              <a:chOff x="0" y="0"/>
              <a:chExt cx="6768752" cy="4766322"/>
            </a:xfrm>
          </p:grpSpPr>
          <p:sp>
            <p:nvSpPr>
              <p:cNvPr id="7" name="圆角矩形 6"/>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8"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3" name="矩形 2"/>
          <p:cNvSpPr/>
          <p:nvPr/>
        </p:nvSpPr>
        <p:spPr>
          <a:xfrm>
            <a:off x="1691680" y="2071578"/>
            <a:ext cx="3183885" cy="923330"/>
          </a:xfrm>
          <a:prstGeom prst="rect">
            <a:avLst/>
          </a:prstGeom>
        </p:spPr>
        <p:txBody>
          <a:bodyPr wrap="none">
            <a:spAutoFit/>
          </a:bodyPr>
          <a:lstStyle/>
          <a:p>
            <a:r>
              <a:rPr lang="en-US" altLang="zh-CN" sz="5400" b="1" i="1" dirty="0">
                <a:solidFill>
                  <a:srgbClr val="00B050"/>
                </a:solidFill>
              </a:rPr>
              <a:t>P(</a:t>
            </a:r>
            <a:r>
              <a:rPr lang="en-US" altLang="zh-CN" sz="5400" b="1" i="1" dirty="0" err="1">
                <a:solidFill>
                  <a:srgbClr val="00B050"/>
                </a:solidFill>
              </a:rPr>
              <a:t>open|z</a:t>
            </a:r>
            <a:r>
              <a:rPr lang="en-US" altLang="zh-CN" sz="5400" b="1" i="1" dirty="0">
                <a:solidFill>
                  <a:srgbClr val="00B050"/>
                </a:solidFill>
              </a:rPr>
              <a:t>) </a:t>
            </a:r>
            <a:endParaRPr lang="zh-CN" altLang="en-US" sz="5400" b="1" i="1" dirty="0">
              <a:solidFill>
                <a:srgbClr val="00B05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41263977"/>
              </p:ext>
            </p:extLst>
          </p:nvPr>
        </p:nvGraphicFramePr>
        <p:xfrm>
          <a:off x="827584" y="3212976"/>
          <a:ext cx="6929438" cy="1368425"/>
        </p:xfrm>
        <a:graphic>
          <a:graphicData uri="http://schemas.openxmlformats.org/presentationml/2006/ole">
            <mc:AlternateContent xmlns:mc="http://schemas.openxmlformats.org/markup-compatibility/2006">
              <mc:Choice xmlns:v="urn:schemas-microsoft-com:vml" Requires="v">
                <p:oleObj spid="_x0000_s109814" name="Equation" r:id="rId3" imgW="2057400" imgH="406400" progId="Equation.3">
                  <p:embed/>
                </p:oleObj>
              </mc:Choice>
              <mc:Fallback>
                <p:oleObj name="Equation" r:id="rId3" imgW="2057400" imgH="4064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12976"/>
                        <a:ext cx="692943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6586873"/>
              </p:ext>
            </p:extLst>
          </p:nvPr>
        </p:nvGraphicFramePr>
        <p:xfrm>
          <a:off x="737139" y="4653136"/>
          <a:ext cx="8081962" cy="1944688"/>
        </p:xfrm>
        <a:graphic>
          <a:graphicData uri="http://schemas.openxmlformats.org/presentationml/2006/ole">
            <mc:AlternateContent xmlns:mc="http://schemas.openxmlformats.org/markup-compatibility/2006">
              <mc:Choice xmlns:v="urn:schemas-microsoft-com:vml" Requires="v">
                <p:oleObj spid="_x0000_s109815" name="Equation" r:id="rId5" imgW="3581400" imgH="863600" progId="Equation.3">
                  <p:embed/>
                </p:oleObj>
              </mc:Choice>
              <mc:Fallback>
                <p:oleObj name="Equation" r:id="rId5" imgW="3581400" imgH="863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139" y="4653136"/>
                        <a:ext cx="8081962"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2301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357835" y="3731318"/>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图片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845464" y="5085184"/>
            <a:ext cx="5063399" cy="658095"/>
          </a:xfrm>
          <a:prstGeom prst="rect">
            <a:avLst/>
          </a:prstGeom>
        </p:spPr>
      </p:pic>
      <p:pic>
        <p:nvPicPr>
          <p:cNvPr id="8" name="Picture 2" descr="C:\Users\samuel\Downloads\1363867778_Arrow-Dow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2867610816"/>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902964843"/>
      </p:ext>
    </p:extLst>
  </p:cSld>
  <p:clrMapOvr>
    <a:masterClrMapping/>
  </p:clrMapOvr>
  <mc:AlternateContent xmlns:mc="http://schemas.openxmlformats.org/markup-compatibility/2006" xmlns:p14="http://schemas.microsoft.com/office/powerpoint/2010/main">
    <mc:Choice Requires="p14">
      <p:transition spd="slow" p14:dur="1300">
        <p14:pan dir="d"/>
      </p:transition>
    </mc:Choice>
    <mc:Fallback xmlns="">
      <p:transition spd="slow">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051720" y="1943826"/>
            <a:ext cx="5120640" cy="510540"/>
          </a:xfrm>
          <a:prstGeom prst="rect">
            <a:avLst/>
          </a:prstGeom>
        </p:spPr>
      </p:pic>
      <p:graphicFrame>
        <p:nvGraphicFramePr>
          <p:cNvPr id="9" name="图示 8"/>
          <p:cNvGraphicFramePr/>
          <p:nvPr>
            <p:extLst>
              <p:ext uri="{D42A27DB-BD31-4B8C-83A1-F6EECF244321}">
                <p14:modId xmlns:p14="http://schemas.microsoft.com/office/powerpoint/2010/main" val="1164282228"/>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4" name="图片 3"/>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12306" y="2780928"/>
            <a:ext cx="3810000" cy="510540"/>
          </a:xfrm>
          <a:prstGeom prst="rect">
            <a:avLst/>
          </a:prstGeom>
        </p:spPr>
      </p:pic>
      <p:pic>
        <p:nvPicPr>
          <p:cNvPr id="11" name="图片 10"/>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20818" y="2780928"/>
            <a:ext cx="3787140" cy="510540"/>
          </a:xfrm>
          <a:prstGeom prst="rect">
            <a:avLst/>
          </a:prstGeom>
        </p:spPr>
      </p:pic>
      <p:sp>
        <p:nvSpPr>
          <p:cNvPr id="12" name="矩形 11"/>
          <p:cNvSpPr/>
          <p:nvPr/>
        </p:nvSpPr>
        <p:spPr>
          <a:xfrm>
            <a:off x="632537" y="3501008"/>
            <a:ext cx="7920880" cy="2862322"/>
          </a:xfrm>
          <a:prstGeom prst="rect">
            <a:avLst/>
          </a:prstGeom>
        </p:spPr>
        <p:txBody>
          <a:bodyPr wrap="square">
            <a:spAutoFit/>
          </a:bodyPr>
          <a:lstStyle/>
          <a:p>
            <a:r>
              <a:rPr lang="en-US" altLang="zh-CN" sz="3600" b="1" dirty="0">
                <a:solidFill>
                  <a:srgbClr val="FF0000"/>
                </a:solidFill>
              </a:rPr>
              <a:t>Conditional independence plays an important role in probabilistic robotics. </a:t>
            </a:r>
            <a:r>
              <a:rPr lang="en-US" altLang="zh-CN" sz="3600" b="1" dirty="0">
                <a:solidFill>
                  <a:srgbClr val="00B050"/>
                </a:solidFill>
              </a:rPr>
              <a:t>It </a:t>
            </a:r>
            <a:r>
              <a:rPr lang="en-US" altLang="zh-CN" sz="3600" b="1" dirty="0" smtClean="0">
                <a:solidFill>
                  <a:srgbClr val="00B050"/>
                </a:solidFill>
              </a:rPr>
              <a:t>applies whenever </a:t>
            </a:r>
            <a:r>
              <a:rPr lang="en-US" altLang="zh-CN" sz="3600" b="1" dirty="0">
                <a:solidFill>
                  <a:srgbClr val="00B050"/>
                </a:solidFill>
              </a:rPr>
              <a:t>a variable y carries no information about a variable x if another </a:t>
            </a:r>
            <a:r>
              <a:rPr lang="en-US" altLang="zh-CN" sz="3600" b="1" dirty="0" smtClean="0">
                <a:solidFill>
                  <a:srgbClr val="00B050"/>
                </a:solidFill>
              </a:rPr>
              <a:t>variable’s value </a:t>
            </a:r>
            <a:r>
              <a:rPr lang="en-US" altLang="zh-CN" sz="3600" b="1" dirty="0">
                <a:solidFill>
                  <a:srgbClr val="00B050"/>
                </a:solidFill>
              </a:rPr>
              <a:t>z is known.</a:t>
            </a:r>
            <a:endParaRPr lang="zh-CN" altLang="en-US" sz="3600" b="1" dirty="0">
              <a:solidFill>
                <a:srgbClr val="00B050"/>
              </a:solidFill>
            </a:endParaRPr>
          </a:p>
        </p:txBody>
      </p:sp>
    </p:spTree>
    <p:extLst>
      <p:ext uri="{BB962C8B-B14F-4D97-AF65-F5344CB8AC3E}">
        <p14:creationId xmlns:p14="http://schemas.microsoft.com/office/powerpoint/2010/main" val="218437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s://www.drugfreeactionalliance.org/files/f1-not-equal-sig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5671" y="1707616"/>
            <a:ext cx="1800200" cy="1800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760400624"/>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矩形 11"/>
          <p:cNvSpPr/>
          <p:nvPr/>
        </p:nvSpPr>
        <p:spPr>
          <a:xfrm>
            <a:off x="655331" y="5013176"/>
            <a:ext cx="7920880" cy="1323439"/>
          </a:xfrm>
          <a:prstGeom prst="rect">
            <a:avLst/>
          </a:prstGeom>
        </p:spPr>
        <p:txBody>
          <a:bodyPr wrap="square">
            <a:spAutoFit/>
          </a:bodyPr>
          <a:lstStyle/>
          <a:p>
            <a:r>
              <a:rPr lang="en-US" altLang="zh-CN" sz="4000" b="1" dirty="0">
                <a:solidFill>
                  <a:srgbClr val="00B050"/>
                </a:solidFill>
                <a:effectLst>
                  <a:outerShdw blurRad="38100" dist="38100" dir="2700000" algn="tl">
                    <a:srgbClr val="000000">
                      <a:alpha val="43137"/>
                    </a:srgbClr>
                  </a:outerShdw>
                </a:effectLst>
              </a:rPr>
              <a:t>Conditional independence does not imply (absolute) independence</a:t>
            </a:r>
            <a:endParaRPr lang="zh-CN" altLang="en-US" sz="4000" b="1" dirty="0">
              <a:solidFill>
                <a:srgbClr val="00B050"/>
              </a:solidFill>
              <a:effectLst>
                <a:outerShdw blurRad="38100" dist="38100" dir="2700000" algn="tl">
                  <a:srgbClr val="000000">
                    <a:alpha val="43137"/>
                  </a:srgbClr>
                </a:outerShdw>
              </a:effectLst>
            </a:endParaRPr>
          </a:p>
        </p:txBody>
      </p:sp>
      <p:grpSp>
        <p:nvGrpSpPr>
          <p:cNvPr id="7" name="组合 6"/>
          <p:cNvGrpSpPr/>
          <p:nvPr/>
        </p:nvGrpSpPr>
        <p:grpSpPr>
          <a:xfrm>
            <a:off x="164798" y="3501008"/>
            <a:ext cx="8820980" cy="1355577"/>
            <a:chOff x="0" y="322023"/>
            <a:chExt cx="8712968" cy="1559025"/>
          </a:xfrm>
          <a:scene3d>
            <a:camera prst="orthographicFront"/>
            <a:lightRig rig="flat" dir="t"/>
          </a:scene3d>
        </p:grpSpPr>
        <p:sp>
          <p:nvSpPr>
            <p:cNvPr id="8" name="圆角矩形 7"/>
            <p:cNvSpPr/>
            <p:nvPr/>
          </p:nvSpPr>
          <p:spPr>
            <a:xfrm>
              <a:off x="0" y="322023"/>
              <a:ext cx="8712968" cy="1559025"/>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76105" y="398128"/>
              <a:ext cx="8560758" cy="1406815"/>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altLang="zh-CN" sz="6000" b="1" kern="1200" dirty="0" smtClean="0"/>
                <a:t>(</a:t>
              </a:r>
              <a:r>
                <a:rPr lang="en-US" altLang="zh-CN" sz="6000" b="1" kern="1200" dirty="0" smtClean="0">
                  <a:solidFill>
                    <a:srgbClr val="00B0F0"/>
                  </a:solidFill>
                </a:rPr>
                <a:t>Absolute</a:t>
              </a:r>
              <a:r>
                <a:rPr lang="en-US" altLang="zh-CN" sz="6000" b="1" kern="1200" dirty="0" smtClean="0"/>
                <a:t>) Independence</a:t>
              </a:r>
              <a:endParaRPr lang="zh-CN" altLang="en-US" sz="6000" b="1" kern="1200" dirty="0"/>
            </a:p>
          </p:txBody>
        </p:sp>
      </p:grpSp>
    </p:spTree>
    <p:extLst>
      <p:ext uri="{BB962C8B-B14F-4D97-AF65-F5344CB8AC3E}">
        <p14:creationId xmlns:p14="http://schemas.microsoft.com/office/powerpoint/2010/main" val="960145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s://www.drugfreeactionalliance.org/files/f1-not-equal-sig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671" y="1707616"/>
            <a:ext cx="1800200" cy="1800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3310902586"/>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pSp>
        <p:nvGrpSpPr>
          <p:cNvPr id="7" name="组合 6"/>
          <p:cNvGrpSpPr/>
          <p:nvPr/>
        </p:nvGrpSpPr>
        <p:grpSpPr>
          <a:xfrm>
            <a:off x="164798" y="3501008"/>
            <a:ext cx="8820980" cy="1355577"/>
            <a:chOff x="0" y="322023"/>
            <a:chExt cx="8712968" cy="1559025"/>
          </a:xfrm>
          <a:scene3d>
            <a:camera prst="orthographicFront"/>
            <a:lightRig rig="flat" dir="t"/>
          </a:scene3d>
        </p:grpSpPr>
        <p:sp>
          <p:nvSpPr>
            <p:cNvPr id="8" name="圆角矩形 7"/>
            <p:cNvSpPr/>
            <p:nvPr/>
          </p:nvSpPr>
          <p:spPr>
            <a:xfrm>
              <a:off x="0" y="322023"/>
              <a:ext cx="8712968" cy="1559025"/>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76105" y="398128"/>
              <a:ext cx="8560758" cy="1406815"/>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altLang="zh-CN" sz="6000" b="1" kern="1200" dirty="0" smtClean="0"/>
                <a:t>(</a:t>
              </a:r>
              <a:r>
                <a:rPr lang="en-US" altLang="zh-CN" sz="6000" b="1" kern="1200" dirty="0" smtClean="0">
                  <a:solidFill>
                    <a:srgbClr val="00B0F0"/>
                  </a:solidFill>
                </a:rPr>
                <a:t>Absolute</a:t>
              </a:r>
              <a:r>
                <a:rPr lang="en-US" altLang="zh-CN" sz="6000" b="1" kern="1200" dirty="0" smtClean="0"/>
                <a:t>) Independence</a:t>
              </a:r>
              <a:endParaRPr lang="zh-CN" altLang="en-US" sz="6000" b="1" kern="1200" dirty="0"/>
            </a:p>
          </p:txBody>
        </p:sp>
      </p:grpSp>
      <p:pic>
        <p:nvPicPr>
          <p:cNvPr id="2" name="图片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547300" y="5273555"/>
            <a:ext cx="4096512" cy="408432"/>
          </a:xfrm>
          <a:prstGeom prst="rect">
            <a:avLst/>
          </a:prstGeom>
        </p:spPr>
      </p:pic>
      <p:pic>
        <p:nvPicPr>
          <p:cNvPr id="3" name="图片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803966" y="5949815"/>
            <a:ext cx="3142488" cy="408432"/>
          </a:xfrm>
          <a:prstGeom prst="rect">
            <a:avLst/>
          </a:prstGeom>
        </p:spPr>
      </p:pic>
      <p:pic>
        <p:nvPicPr>
          <p:cNvPr id="14" name="Picture 2" descr="https://www.drugfreeactionalliance.org/files/f1-not-equal-sig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5013766"/>
            <a:ext cx="1800200"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068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2080535342"/>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图片 4"/>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67544" y="3745984"/>
            <a:ext cx="8352928" cy="1754326"/>
          </a:xfrm>
          <a:prstGeom prst="rect">
            <a:avLst/>
          </a:prstGeom>
        </p:spPr>
        <p:txBody>
          <a:bodyPr wrap="square">
            <a:spAutoFit/>
          </a:bodyPr>
          <a:lstStyle/>
          <a:p>
            <a:r>
              <a:rPr lang="en-US" altLang="zh-CN" sz="3600" dirty="0" smtClean="0"/>
              <a:t>It describes </a:t>
            </a:r>
            <a:r>
              <a:rPr lang="en-US" altLang="zh-CN" sz="3600" dirty="0"/>
              <a:t>the probability of the event that the random variable </a:t>
            </a:r>
            <a:r>
              <a:rPr lang="en-US" altLang="zh-CN" sz="3600" dirty="0">
                <a:solidFill>
                  <a:srgbClr val="FF0000"/>
                </a:solidFill>
              </a:rPr>
              <a:t>X</a:t>
            </a:r>
            <a:r>
              <a:rPr lang="en-US" altLang="zh-CN" sz="3600" dirty="0"/>
              <a:t> </a:t>
            </a:r>
            <a:r>
              <a:rPr lang="en-US" altLang="zh-CN" sz="3600" dirty="0" smtClean="0"/>
              <a:t>takes on </a:t>
            </a:r>
            <a:r>
              <a:rPr lang="en-US" altLang="zh-CN" sz="3600" dirty="0"/>
              <a:t>the value </a:t>
            </a:r>
            <a:r>
              <a:rPr lang="en-US" altLang="zh-CN" sz="3600" b="1" dirty="0">
                <a:solidFill>
                  <a:srgbClr val="00B050"/>
                </a:solidFill>
              </a:rPr>
              <a:t>x</a:t>
            </a:r>
            <a:r>
              <a:rPr lang="en-US" altLang="zh-CN" sz="3600" dirty="0"/>
              <a:t> </a:t>
            </a:r>
            <a:r>
              <a:rPr lang="en-US" altLang="zh-CN" sz="3600" i="1" dirty="0"/>
              <a:t>and </a:t>
            </a:r>
            <a:r>
              <a:rPr lang="en-US" altLang="zh-CN" sz="3600" dirty="0"/>
              <a:t>that </a:t>
            </a:r>
            <a:r>
              <a:rPr lang="en-US" altLang="zh-CN" sz="3600" b="1" dirty="0">
                <a:solidFill>
                  <a:srgbClr val="FF0000"/>
                </a:solidFill>
              </a:rPr>
              <a:t>Y</a:t>
            </a:r>
            <a:r>
              <a:rPr lang="en-US" altLang="zh-CN" sz="3600" dirty="0"/>
              <a:t> takes on the value </a:t>
            </a:r>
            <a:r>
              <a:rPr lang="en-US" altLang="zh-CN" sz="3600" b="1" dirty="0">
                <a:solidFill>
                  <a:srgbClr val="00B050"/>
                </a:solidFill>
              </a:rPr>
              <a:t>y</a:t>
            </a:r>
            <a:endParaRPr lang="zh-CN" altLang="en-US" sz="3600" b="1" dirty="0">
              <a:solidFill>
                <a:srgbClr val="00B050"/>
              </a:solidFill>
            </a:endParaRPr>
          </a:p>
        </p:txBody>
      </p:sp>
    </p:spTree>
    <p:extLst>
      <p:ext uri="{BB962C8B-B14F-4D97-AF65-F5344CB8AC3E}">
        <p14:creationId xmlns:p14="http://schemas.microsoft.com/office/powerpoint/2010/main" val="359781188"/>
      </p:ext>
    </p:extLst>
  </p:cSld>
  <p:clrMapOvr>
    <a:masterClrMapping/>
  </p:clrMapOvr>
  <mc:AlternateContent xmlns:mc="http://schemas.openxmlformats.org/markup-compatibility/2006" xmlns:p14="http://schemas.microsoft.com/office/powerpoint/2010/main">
    <mc:Choice Requires="p14">
      <p:transition spd="slow" p14:dur="2000">
        <p14:ferris dir="r"/>
      </p:transition>
    </mc:Choice>
    <mc:Fallback xmlns="">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0310" y="2060848"/>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Dynamic Bayes network (DBN)</a:t>
            </a:r>
          </a:p>
        </p:txBody>
      </p:sp>
    </p:spTree>
    <p:extLst>
      <p:ext uri="{BB962C8B-B14F-4D97-AF65-F5344CB8AC3E}">
        <p14:creationId xmlns:p14="http://schemas.microsoft.com/office/powerpoint/2010/main" val="269336700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23728" y="27421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 name="矩形 5"/>
          <p:cNvSpPr/>
          <p:nvPr/>
        </p:nvSpPr>
        <p:spPr>
          <a:xfrm>
            <a:off x="3131840" y="27421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矩形 6"/>
          <p:cNvSpPr/>
          <p:nvPr/>
        </p:nvSpPr>
        <p:spPr>
          <a:xfrm>
            <a:off x="4139952" y="27421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8" name="矩形 7"/>
          <p:cNvSpPr/>
          <p:nvPr/>
        </p:nvSpPr>
        <p:spPr>
          <a:xfrm>
            <a:off x="5148064" y="27421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矩形 8"/>
          <p:cNvSpPr/>
          <p:nvPr/>
        </p:nvSpPr>
        <p:spPr>
          <a:xfrm>
            <a:off x="6146371" y="27421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0" name="矩形 9"/>
          <p:cNvSpPr/>
          <p:nvPr/>
        </p:nvSpPr>
        <p:spPr>
          <a:xfrm>
            <a:off x="2123728"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矩形 10"/>
          <p:cNvSpPr/>
          <p:nvPr/>
        </p:nvSpPr>
        <p:spPr>
          <a:xfrm>
            <a:off x="3131840"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矩形 11"/>
          <p:cNvSpPr/>
          <p:nvPr/>
        </p:nvSpPr>
        <p:spPr>
          <a:xfrm>
            <a:off x="4139952" y="994296"/>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3" name="矩形 12"/>
          <p:cNvSpPr/>
          <p:nvPr/>
        </p:nvSpPr>
        <p:spPr>
          <a:xfrm>
            <a:off x="5148064" y="9942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6146371" y="9942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5" name="矩形 14"/>
          <p:cNvSpPr/>
          <p:nvPr/>
        </p:nvSpPr>
        <p:spPr>
          <a:xfrm>
            <a:off x="2123728" y="17008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矩形 15"/>
          <p:cNvSpPr/>
          <p:nvPr/>
        </p:nvSpPr>
        <p:spPr>
          <a:xfrm>
            <a:off x="3131840" y="17008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矩形 16"/>
          <p:cNvSpPr/>
          <p:nvPr/>
        </p:nvSpPr>
        <p:spPr>
          <a:xfrm>
            <a:off x="4139952" y="17008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矩形 17"/>
          <p:cNvSpPr/>
          <p:nvPr/>
        </p:nvSpPr>
        <p:spPr>
          <a:xfrm>
            <a:off x="5148064" y="170080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9" name="矩形 18"/>
          <p:cNvSpPr/>
          <p:nvPr/>
        </p:nvSpPr>
        <p:spPr>
          <a:xfrm>
            <a:off x="6146371" y="170080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0" name="矩形 19"/>
          <p:cNvSpPr/>
          <p:nvPr/>
        </p:nvSpPr>
        <p:spPr>
          <a:xfrm>
            <a:off x="2123728"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1" name="矩形 20"/>
          <p:cNvSpPr/>
          <p:nvPr/>
        </p:nvSpPr>
        <p:spPr>
          <a:xfrm>
            <a:off x="3131840"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2" name="矩形 21"/>
          <p:cNvSpPr/>
          <p:nvPr/>
        </p:nvSpPr>
        <p:spPr>
          <a:xfrm>
            <a:off x="4139952"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矩形 22"/>
          <p:cNvSpPr/>
          <p:nvPr/>
        </p:nvSpPr>
        <p:spPr>
          <a:xfrm>
            <a:off x="5148064" y="242088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矩形 23"/>
          <p:cNvSpPr/>
          <p:nvPr/>
        </p:nvSpPr>
        <p:spPr>
          <a:xfrm>
            <a:off x="6146371" y="2420888"/>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3" name="矩形 2"/>
          <p:cNvSpPr/>
          <p:nvPr/>
        </p:nvSpPr>
        <p:spPr>
          <a:xfrm>
            <a:off x="359532" y="4293096"/>
            <a:ext cx="8424936" cy="369332"/>
          </a:xfrm>
          <a:prstGeom prst="rect">
            <a:avLst/>
          </a:prstGeom>
        </p:spPr>
        <p:txBody>
          <a:bodyPr wrap="square">
            <a:spAutoFit/>
          </a:bodyPr>
          <a:lstStyle/>
          <a:p>
            <a:r>
              <a:rPr lang="en-US" altLang="zh-CN" b="1" dirty="0">
                <a:solidFill>
                  <a:srgbClr val="000000"/>
                </a:solidFill>
                <a:latin typeface="Courier New"/>
              </a:rPr>
              <a:t>motions = {stop, right, down, down, right</a:t>
            </a:r>
            <a:r>
              <a:rPr lang="en-US" altLang="zh-CN" b="1" dirty="0" smtClean="0">
                <a:solidFill>
                  <a:srgbClr val="000000"/>
                </a:solidFill>
                <a:latin typeface="Courier New"/>
              </a:rPr>
              <a:t>};</a:t>
            </a:r>
            <a:endParaRPr lang="en-US" altLang="zh-CN" b="1" dirty="0">
              <a:solidFill>
                <a:srgbClr val="000000"/>
              </a:solidFill>
              <a:latin typeface="Courier New"/>
            </a:endParaRPr>
          </a:p>
        </p:txBody>
      </p:sp>
      <p:sp>
        <p:nvSpPr>
          <p:cNvPr id="26" name="圆角矩形 25"/>
          <p:cNvSpPr/>
          <p:nvPr/>
        </p:nvSpPr>
        <p:spPr>
          <a:xfrm>
            <a:off x="3008480" y="3356992"/>
            <a:ext cx="1224136" cy="43204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t>Move</a:t>
            </a:r>
            <a:endParaRPr lang="zh-CN" altLang="en-US" b="1" dirty="0"/>
          </a:p>
        </p:txBody>
      </p:sp>
      <p:sp>
        <p:nvSpPr>
          <p:cNvPr id="27" name="圆角矩形 26"/>
          <p:cNvSpPr/>
          <p:nvPr/>
        </p:nvSpPr>
        <p:spPr>
          <a:xfrm>
            <a:off x="5332898" y="3356992"/>
            <a:ext cx="1224136" cy="43204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t>Sense</a:t>
            </a:r>
            <a:endParaRPr lang="zh-CN" altLang="en-US" b="1" dirty="0"/>
          </a:p>
        </p:txBody>
      </p:sp>
      <p:cxnSp>
        <p:nvCxnSpPr>
          <p:cNvPr id="29" name="直接箭头连接符 28"/>
          <p:cNvCxnSpPr>
            <a:stCxn id="26" idx="3"/>
            <a:endCxn id="27" idx="1"/>
          </p:cNvCxnSpPr>
          <p:nvPr/>
        </p:nvCxnSpPr>
        <p:spPr>
          <a:xfrm>
            <a:off x="4232616" y="3573016"/>
            <a:ext cx="1100282"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32" name="肘形连接符 31"/>
          <p:cNvCxnSpPr>
            <a:stCxn id="27" idx="2"/>
            <a:endCxn id="26" idx="2"/>
          </p:cNvCxnSpPr>
          <p:nvPr/>
        </p:nvCxnSpPr>
        <p:spPr>
          <a:xfrm rot="5400000">
            <a:off x="4782757" y="2626831"/>
            <a:ext cx="12700" cy="2324418"/>
          </a:xfrm>
          <a:prstGeom prst="bentConnector3">
            <a:avLst>
              <a:gd name="adj1" fmla="val 1800000"/>
            </a:avLst>
          </a:prstGeom>
          <a:ln>
            <a:tailEnd type="arrow"/>
          </a:ln>
        </p:spPr>
        <p:style>
          <a:lnRef idx="3">
            <a:schemeClr val="accent3"/>
          </a:lnRef>
          <a:fillRef idx="0">
            <a:schemeClr val="accent3"/>
          </a:fillRef>
          <a:effectRef idx="2">
            <a:schemeClr val="accent3"/>
          </a:effectRef>
          <a:fontRef idx="minor">
            <a:schemeClr val="tx1"/>
          </a:fontRef>
        </p:style>
      </p:cxnSp>
      <p:sp>
        <p:nvSpPr>
          <p:cNvPr id="2" name="右箭头 1"/>
          <p:cNvSpPr/>
          <p:nvPr/>
        </p:nvSpPr>
        <p:spPr>
          <a:xfrm>
            <a:off x="3707904" y="490240"/>
            <a:ext cx="864096"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1" name="右箭头 30"/>
          <p:cNvSpPr/>
          <p:nvPr/>
        </p:nvSpPr>
        <p:spPr>
          <a:xfrm rot="5400000">
            <a:off x="4355976" y="922288"/>
            <a:ext cx="57606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5" name="右箭头 34"/>
          <p:cNvSpPr/>
          <p:nvPr/>
        </p:nvSpPr>
        <p:spPr>
          <a:xfrm rot="5400000">
            <a:off x="4350709" y="1556791"/>
            <a:ext cx="57606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6" name="右箭头 35"/>
          <p:cNvSpPr/>
          <p:nvPr/>
        </p:nvSpPr>
        <p:spPr>
          <a:xfrm>
            <a:off x="4704150" y="1916832"/>
            <a:ext cx="864096"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1" name="矩形 40"/>
          <p:cNvSpPr/>
          <p:nvPr/>
        </p:nvSpPr>
        <p:spPr>
          <a:xfrm>
            <a:off x="359532" y="5373216"/>
            <a:ext cx="8424936" cy="369332"/>
          </a:xfrm>
          <a:prstGeom prst="rect">
            <a:avLst/>
          </a:prstGeom>
        </p:spPr>
        <p:txBody>
          <a:bodyPr wrap="square">
            <a:spAutoFit/>
          </a:bodyPr>
          <a:lstStyle/>
          <a:p>
            <a:r>
              <a:rPr lang="en-US" altLang="zh-CN" b="1" dirty="0" smtClean="0">
                <a:solidFill>
                  <a:srgbClr val="000000"/>
                </a:solidFill>
                <a:latin typeface="Courier New"/>
              </a:rPr>
              <a:t>measurements </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 </a:t>
            </a:r>
            <a:r>
              <a:rPr lang="en-US" altLang="zh-CN" b="1" dirty="0">
                <a:solidFill>
                  <a:srgbClr val="A020F0"/>
                </a:solidFill>
                <a:latin typeface="Courier New"/>
              </a:rPr>
              <a:t>'green'</a:t>
            </a:r>
            <a:r>
              <a:rPr lang="en-US" altLang="zh-CN" b="1" dirty="0">
                <a:solidFill>
                  <a:srgbClr val="000000"/>
                </a:solidFill>
                <a:latin typeface="Courier New"/>
              </a:rPr>
              <a:t>};</a:t>
            </a:r>
          </a:p>
        </p:txBody>
      </p:sp>
      <p:pic>
        <p:nvPicPr>
          <p:cNvPr id="44" name="图片 4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97849" y="4869160"/>
            <a:ext cx="4645152" cy="259080"/>
          </a:xfrm>
          <a:prstGeom prst="rect">
            <a:avLst/>
          </a:prstGeom>
        </p:spPr>
      </p:pic>
      <p:pic>
        <p:nvPicPr>
          <p:cNvPr id="45" name="图片 4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209101" y="6021288"/>
            <a:ext cx="4422648" cy="259080"/>
          </a:xfrm>
          <a:prstGeom prst="rect">
            <a:avLst/>
          </a:prstGeom>
        </p:spPr>
      </p:pic>
    </p:spTree>
    <p:extLst>
      <p:ext uri="{BB962C8B-B14F-4D97-AF65-F5344CB8AC3E}">
        <p14:creationId xmlns:p14="http://schemas.microsoft.com/office/powerpoint/2010/main" val="3289987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up)">
                                      <p:cBhvr>
                                        <p:cTn id="11" dur="500"/>
                                        <p:tgtEl>
                                          <p:spTgt spid="31"/>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left)">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1" grpId="0" animBg="1"/>
      <p:bldP spid="35" grpId="0" animBg="1"/>
      <p:bldP spid="3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5" descr="D:\Works\Teach\Mobile Robot\Code\robotcourse\p11\step1.png"/>
          <p:cNvPicPr>
            <a:picLocks noChangeAspect="1" noChangeArrowheads="1"/>
          </p:cNvPicPr>
          <p:nvPr/>
        </p:nvPicPr>
        <p:blipFill rotWithShape="1">
          <a:blip r:embed="rId3">
            <a:extLst>
              <a:ext uri="{28A0092B-C50C-407E-A947-70E740481C1C}">
                <a14:useLocalDpi xmlns:a14="http://schemas.microsoft.com/office/drawing/2010/main" val="0"/>
              </a:ext>
            </a:extLst>
          </a:blip>
          <a:srcRect l="33472" t="1006" r="33264" b="8422"/>
          <a:stretch/>
        </p:blipFill>
        <p:spPr bwMode="auto">
          <a:xfrm>
            <a:off x="21732" y="381833"/>
            <a:ext cx="2390566" cy="4881866"/>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D:\Works\Teach\Mobile Robot\Code\robotcourse\p11\step2.png"/>
          <p:cNvPicPr>
            <a:picLocks noChangeAspect="1" noChangeArrowheads="1"/>
          </p:cNvPicPr>
          <p:nvPr/>
        </p:nvPicPr>
        <p:blipFill rotWithShape="1">
          <a:blip r:embed="rId4">
            <a:extLst>
              <a:ext uri="{28A0092B-C50C-407E-A947-70E740481C1C}">
                <a14:useLocalDpi xmlns:a14="http://schemas.microsoft.com/office/drawing/2010/main" val="0"/>
              </a:ext>
            </a:extLst>
          </a:blip>
          <a:srcRect l="36674" r="32985" b="8499"/>
          <a:stretch/>
        </p:blipFill>
        <p:spPr bwMode="auto">
          <a:xfrm>
            <a:off x="2436359" y="317903"/>
            <a:ext cx="2189595" cy="4952655"/>
          </a:xfrm>
          <a:prstGeom prst="rect">
            <a:avLst/>
          </a:prstGeom>
          <a:noFill/>
          <a:extLst>
            <a:ext uri="{909E8E84-426E-40DD-AFC4-6F175D3DCCD1}">
              <a14:hiddenFill xmlns:a14="http://schemas.microsoft.com/office/drawing/2010/main">
                <a:solidFill>
                  <a:srgbClr val="FFFFFF"/>
                </a:solidFill>
              </a14:hiddenFill>
            </a:ext>
          </a:extLst>
        </p:spPr>
      </p:pic>
      <p:pic>
        <p:nvPicPr>
          <p:cNvPr id="16391" name="Picture 7" descr="D:\Works\Teach\Mobile Robot\Code\robotcourse\p11\step3.png"/>
          <p:cNvPicPr>
            <a:picLocks noChangeAspect="1" noChangeArrowheads="1"/>
          </p:cNvPicPr>
          <p:nvPr/>
        </p:nvPicPr>
        <p:blipFill rotWithShape="1">
          <a:blip r:embed="rId5">
            <a:extLst>
              <a:ext uri="{28A0092B-C50C-407E-A947-70E740481C1C}">
                <a14:useLocalDpi xmlns:a14="http://schemas.microsoft.com/office/drawing/2010/main" val="0"/>
              </a:ext>
            </a:extLst>
          </a:blip>
          <a:srcRect l="36674" r="33373" b="8884"/>
          <a:stretch/>
        </p:blipFill>
        <p:spPr bwMode="auto">
          <a:xfrm>
            <a:off x="4737748" y="381833"/>
            <a:ext cx="2164568" cy="4938449"/>
          </a:xfrm>
          <a:prstGeom prst="rect">
            <a:avLst/>
          </a:prstGeom>
          <a:noFill/>
          <a:extLst>
            <a:ext uri="{909E8E84-426E-40DD-AFC4-6F175D3DCCD1}">
              <a14:hiddenFill xmlns:a14="http://schemas.microsoft.com/office/drawing/2010/main">
                <a:solidFill>
                  <a:srgbClr val="FFFFFF"/>
                </a:solidFill>
              </a14:hiddenFill>
            </a:ext>
          </a:extLst>
        </p:spPr>
      </p:pic>
      <p:pic>
        <p:nvPicPr>
          <p:cNvPr id="16392" name="Picture 8" descr="D:\Works\Teach\Mobile Robot\Code\robotcourse\p11\step4.png"/>
          <p:cNvPicPr>
            <a:picLocks noChangeAspect="1" noChangeArrowheads="1"/>
          </p:cNvPicPr>
          <p:nvPr/>
        </p:nvPicPr>
        <p:blipFill rotWithShape="1">
          <a:blip r:embed="rId6">
            <a:extLst>
              <a:ext uri="{28A0092B-C50C-407E-A947-70E740481C1C}">
                <a14:useLocalDpi xmlns:a14="http://schemas.microsoft.com/office/drawing/2010/main" val="0"/>
              </a:ext>
            </a:extLst>
          </a:blip>
          <a:srcRect l="36911" r="33236" b="8549"/>
          <a:stretch/>
        </p:blipFill>
        <p:spPr bwMode="auto">
          <a:xfrm>
            <a:off x="6931380" y="381833"/>
            <a:ext cx="2183832" cy="5017353"/>
          </a:xfrm>
          <a:prstGeom prst="rect">
            <a:avLst/>
          </a:prstGeom>
          <a:noFill/>
          <a:extLst>
            <a:ext uri="{909E8E84-426E-40DD-AFC4-6F175D3DCCD1}">
              <a14:hiddenFill xmlns:a14="http://schemas.microsoft.com/office/drawing/2010/main">
                <a:solidFill>
                  <a:srgbClr val="FFFFFF"/>
                </a:solidFill>
              </a14:hiddenFill>
            </a:ext>
          </a:extLst>
        </p:spPr>
      </p:pic>
      <p:sp>
        <p:nvSpPr>
          <p:cNvPr id="42" name="右箭头 41"/>
          <p:cNvSpPr/>
          <p:nvPr/>
        </p:nvSpPr>
        <p:spPr>
          <a:xfrm rot="5400000">
            <a:off x="384792" y="2830105"/>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3" name="右箭头 42"/>
          <p:cNvSpPr/>
          <p:nvPr/>
        </p:nvSpPr>
        <p:spPr>
          <a:xfrm rot="18534120">
            <a:off x="1165453" y="2923977"/>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4" name="右箭头 43"/>
          <p:cNvSpPr/>
          <p:nvPr/>
        </p:nvSpPr>
        <p:spPr>
          <a:xfrm rot="5400000">
            <a:off x="2523044" y="2982505"/>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5" name="右箭头 44"/>
          <p:cNvSpPr/>
          <p:nvPr/>
        </p:nvSpPr>
        <p:spPr>
          <a:xfrm rot="18534120">
            <a:off x="3437934" y="2982504"/>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6" name="右箭头 45"/>
          <p:cNvSpPr/>
          <p:nvPr/>
        </p:nvSpPr>
        <p:spPr>
          <a:xfrm rot="5400000">
            <a:off x="4745837" y="3123056"/>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7" name="右箭头 46"/>
          <p:cNvSpPr/>
          <p:nvPr/>
        </p:nvSpPr>
        <p:spPr>
          <a:xfrm rot="18534120">
            <a:off x="5526498" y="3123057"/>
            <a:ext cx="2599627"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8" name="右箭头 47"/>
          <p:cNvSpPr/>
          <p:nvPr/>
        </p:nvSpPr>
        <p:spPr>
          <a:xfrm rot="5400000">
            <a:off x="7015184" y="3275456"/>
            <a:ext cx="2016224" cy="288032"/>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pic>
        <p:nvPicPr>
          <p:cNvPr id="3" name="图片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18390" y="5881978"/>
            <a:ext cx="5440680" cy="256032"/>
          </a:xfrm>
          <a:prstGeom prst="rect">
            <a:avLst/>
          </a:prstGeom>
        </p:spPr>
      </p:pic>
    </p:spTree>
    <p:extLst>
      <p:ext uri="{BB962C8B-B14F-4D97-AF65-F5344CB8AC3E}">
        <p14:creationId xmlns:p14="http://schemas.microsoft.com/office/powerpoint/2010/main" val="1008034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left)">
                                      <p:cBhvr>
                                        <p:cTn id="11" dur="500"/>
                                        <p:tgtEl>
                                          <p:spTgt spid="4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up)">
                                      <p:cBhvr>
                                        <p:cTn id="15" dur="500"/>
                                        <p:tgtEl>
                                          <p:spTgt spid="4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up)">
                                      <p:cBhvr>
                                        <p:cTn id="23" dur="500"/>
                                        <p:tgtEl>
                                          <p:spTgt spid="46"/>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up)">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nimBg="1"/>
      <p:bldP spid="4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任意多边形 90"/>
          <p:cNvSpPr/>
          <p:nvPr/>
        </p:nvSpPr>
        <p:spPr>
          <a:xfrm>
            <a:off x="5184475" y="1906438"/>
            <a:ext cx="2104930" cy="905773"/>
          </a:xfrm>
          <a:custGeom>
            <a:avLst/>
            <a:gdLst>
              <a:gd name="connsiteX0" fmla="*/ 0 w 2104930"/>
              <a:gd name="connsiteY0" fmla="*/ 51758 h 905773"/>
              <a:gd name="connsiteX1" fmla="*/ 0 w 2104930"/>
              <a:gd name="connsiteY1" fmla="*/ 51758 h 905773"/>
              <a:gd name="connsiteX2" fmla="*/ 60385 w 2104930"/>
              <a:gd name="connsiteY2" fmla="*/ 94890 h 905773"/>
              <a:gd name="connsiteX3" fmla="*/ 112144 w 2104930"/>
              <a:gd name="connsiteY3" fmla="*/ 138022 h 905773"/>
              <a:gd name="connsiteX4" fmla="*/ 129397 w 2104930"/>
              <a:gd name="connsiteY4" fmla="*/ 163902 h 905773"/>
              <a:gd name="connsiteX5" fmla="*/ 138023 w 2104930"/>
              <a:gd name="connsiteY5" fmla="*/ 189781 h 905773"/>
              <a:gd name="connsiteX6" fmla="*/ 163902 w 2104930"/>
              <a:gd name="connsiteY6" fmla="*/ 198407 h 905773"/>
              <a:gd name="connsiteX7" fmla="*/ 189782 w 2104930"/>
              <a:gd name="connsiteY7" fmla="*/ 215660 h 905773"/>
              <a:gd name="connsiteX8" fmla="*/ 207034 w 2104930"/>
              <a:gd name="connsiteY8" fmla="*/ 241539 h 905773"/>
              <a:gd name="connsiteX9" fmla="*/ 258793 w 2104930"/>
              <a:gd name="connsiteY9" fmla="*/ 276045 h 905773"/>
              <a:gd name="connsiteX10" fmla="*/ 276046 w 2104930"/>
              <a:gd name="connsiteY10" fmla="*/ 301924 h 905773"/>
              <a:gd name="connsiteX11" fmla="*/ 301925 w 2104930"/>
              <a:gd name="connsiteY11" fmla="*/ 310551 h 905773"/>
              <a:gd name="connsiteX12" fmla="*/ 353683 w 2104930"/>
              <a:gd name="connsiteY12" fmla="*/ 345056 h 905773"/>
              <a:gd name="connsiteX13" fmla="*/ 405442 w 2104930"/>
              <a:gd name="connsiteY13" fmla="*/ 396815 h 905773"/>
              <a:gd name="connsiteX14" fmla="*/ 431321 w 2104930"/>
              <a:gd name="connsiteY14" fmla="*/ 414068 h 905773"/>
              <a:gd name="connsiteX15" fmla="*/ 457200 w 2104930"/>
              <a:gd name="connsiteY15" fmla="*/ 439947 h 905773"/>
              <a:gd name="connsiteX16" fmla="*/ 508959 w 2104930"/>
              <a:gd name="connsiteY16" fmla="*/ 474453 h 905773"/>
              <a:gd name="connsiteX17" fmla="*/ 586597 w 2104930"/>
              <a:gd name="connsiteY17" fmla="*/ 543464 h 905773"/>
              <a:gd name="connsiteX18" fmla="*/ 612476 w 2104930"/>
              <a:gd name="connsiteY18" fmla="*/ 552090 h 905773"/>
              <a:gd name="connsiteX19" fmla="*/ 638355 w 2104930"/>
              <a:gd name="connsiteY19" fmla="*/ 569343 h 905773"/>
              <a:gd name="connsiteX20" fmla="*/ 664234 w 2104930"/>
              <a:gd name="connsiteY20" fmla="*/ 577970 h 905773"/>
              <a:gd name="connsiteX21" fmla="*/ 767751 w 2104930"/>
              <a:gd name="connsiteY21" fmla="*/ 629728 h 905773"/>
              <a:gd name="connsiteX22" fmla="*/ 819510 w 2104930"/>
              <a:gd name="connsiteY22" fmla="*/ 646981 h 905773"/>
              <a:gd name="connsiteX23" fmla="*/ 845389 w 2104930"/>
              <a:gd name="connsiteY23" fmla="*/ 655607 h 905773"/>
              <a:gd name="connsiteX24" fmla="*/ 871268 w 2104930"/>
              <a:gd name="connsiteY24" fmla="*/ 672860 h 905773"/>
              <a:gd name="connsiteX25" fmla="*/ 974785 w 2104930"/>
              <a:gd name="connsiteY25" fmla="*/ 690113 h 905773"/>
              <a:gd name="connsiteX26" fmla="*/ 1138687 w 2104930"/>
              <a:gd name="connsiteY26" fmla="*/ 707366 h 905773"/>
              <a:gd name="connsiteX27" fmla="*/ 1199072 w 2104930"/>
              <a:gd name="connsiteY27" fmla="*/ 724619 h 905773"/>
              <a:gd name="connsiteX28" fmla="*/ 1250831 w 2104930"/>
              <a:gd name="connsiteY28" fmla="*/ 741871 h 905773"/>
              <a:gd name="connsiteX29" fmla="*/ 1276710 w 2104930"/>
              <a:gd name="connsiteY29" fmla="*/ 750498 h 905773"/>
              <a:gd name="connsiteX30" fmla="*/ 1302589 w 2104930"/>
              <a:gd name="connsiteY30" fmla="*/ 759124 h 905773"/>
              <a:gd name="connsiteX31" fmla="*/ 1354348 w 2104930"/>
              <a:gd name="connsiteY31" fmla="*/ 793630 h 905773"/>
              <a:gd name="connsiteX32" fmla="*/ 1380227 w 2104930"/>
              <a:gd name="connsiteY32" fmla="*/ 810883 h 905773"/>
              <a:gd name="connsiteX33" fmla="*/ 1406106 w 2104930"/>
              <a:gd name="connsiteY33" fmla="*/ 819509 h 905773"/>
              <a:gd name="connsiteX34" fmla="*/ 1457865 w 2104930"/>
              <a:gd name="connsiteY34" fmla="*/ 845388 h 905773"/>
              <a:gd name="connsiteX35" fmla="*/ 1483744 w 2104930"/>
              <a:gd name="connsiteY35" fmla="*/ 862641 h 905773"/>
              <a:gd name="connsiteX36" fmla="*/ 1509623 w 2104930"/>
              <a:gd name="connsiteY36" fmla="*/ 871268 h 905773"/>
              <a:gd name="connsiteX37" fmla="*/ 1535502 w 2104930"/>
              <a:gd name="connsiteY37" fmla="*/ 888520 h 905773"/>
              <a:gd name="connsiteX38" fmla="*/ 1595887 w 2104930"/>
              <a:gd name="connsiteY38" fmla="*/ 905773 h 905773"/>
              <a:gd name="connsiteX39" fmla="*/ 1828800 w 2104930"/>
              <a:gd name="connsiteY39" fmla="*/ 897147 h 905773"/>
              <a:gd name="connsiteX40" fmla="*/ 1966823 w 2104930"/>
              <a:gd name="connsiteY40" fmla="*/ 879894 h 905773"/>
              <a:gd name="connsiteX41" fmla="*/ 2018582 w 2104930"/>
              <a:gd name="connsiteY41" fmla="*/ 862641 h 905773"/>
              <a:gd name="connsiteX42" fmla="*/ 2044461 w 2104930"/>
              <a:gd name="connsiteY42" fmla="*/ 854015 h 905773"/>
              <a:gd name="connsiteX43" fmla="*/ 2087593 w 2104930"/>
              <a:gd name="connsiteY43" fmla="*/ 810883 h 905773"/>
              <a:gd name="connsiteX44" fmla="*/ 2104846 w 2104930"/>
              <a:gd name="connsiteY44" fmla="*/ 759124 h 905773"/>
              <a:gd name="connsiteX45" fmla="*/ 2104846 w 2104930"/>
              <a:gd name="connsiteY45" fmla="*/ 293298 h 905773"/>
              <a:gd name="connsiteX46" fmla="*/ 2096219 w 2104930"/>
              <a:gd name="connsiteY46" fmla="*/ 77637 h 905773"/>
              <a:gd name="connsiteX47" fmla="*/ 2070340 w 2104930"/>
              <a:gd name="connsiteY47" fmla="*/ 51758 h 905773"/>
              <a:gd name="connsiteX48" fmla="*/ 1966823 w 2104930"/>
              <a:gd name="connsiteY48" fmla="*/ 25879 h 905773"/>
              <a:gd name="connsiteX49" fmla="*/ 1759789 w 2104930"/>
              <a:gd name="connsiteY49" fmla="*/ 17253 h 905773"/>
              <a:gd name="connsiteX50" fmla="*/ 724619 w 2104930"/>
              <a:gd name="connsiteY50" fmla="*/ 25879 h 905773"/>
              <a:gd name="connsiteX51" fmla="*/ 655608 w 2104930"/>
              <a:gd name="connsiteY51" fmla="*/ 17253 h 905773"/>
              <a:gd name="connsiteX52" fmla="*/ 422695 w 2104930"/>
              <a:gd name="connsiteY52" fmla="*/ 0 h 905773"/>
              <a:gd name="connsiteX53" fmla="*/ 155276 w 2104930"/>
              <a:gd name="connsiteY53" fmla="*/ 17253 h 905773"/>
              <a:gd name="connsiteX54" fmla="*/ 103517 w 2104930"/>
              <a:gd name="connsiteY54" fmla="*/ 34505 h 905773"/>
              <a:gd name="connsiteX55" fmla="*/ 43133 w 2104930"/>
              <a:gd name="connsiteY55" fmla="*/ 51758 h 905773"/>
              <a:gd name="connsiteX56" fmla="*/ 0 w 2104930"/>
              <a:gd name="connsiteY56" fmla="*/ 51758 h 905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04930" h="905773">
                <a:moveTo>
                  <a:pt x="0" y="51758"/>
                </a:moveTo>
                <a:lnTo>
                  <a:pt x="0" y="51758"/>
                </a:lnTo>
                <a:cubicBezTo>
                  <a:pt x="20128" y="66135"/>
                  <a:pt x="41070" y="79438"/>
                  <a:pt x="60385" y="94890"/>
                </a:cubicBezTo>
                <a:cubicBezTo>
                  <a:pt x="143403" y="161304"/>
                  <a:pt x="33788" y="85787"/>
                  <a:pt x="112144" y="138022"/>
                </a:cubicBezTo>
                <a:cubicBezTo>
                  <a:pt x="117895" y="146649"/>
                  <a:pt x="124760" y="154629"/>
                  <a:pt x="129397" y="163902"/>
                </a:cubicBezTo>
                <a:cubicBezTo>
                  <a:pt x="133463" y="172035"/>
                  <a:pt x="131593" y="183351"/>
                  <a:pt x="138023" y="189781"/>
                </a:cubicBezTo>
                <a:cubicBezTo>
                  <a:pt x="144453" y="196211"/>
                  <a:pt x="155276" y="195532"/>
                  <a:pt x="163902" y="198407"/>
                </a:cubicBezTo>
                <a:cubicBezTo>
                  <a:pt x="172529" y="204158"/>
                  <a:pt x="182451" y="208329"/>
                  <a:pt x="189782" y="215660"/>
                </a:cubicBezTo>
                <a:cubicBezTo>
                  <a:pt x="197113" y="222991"/>
                  <a:pt x="199232" y="234712"/>
                  <a:pt x="207034" y="241539"/>
                </a:cubicBezTo>
                <a:cubicBezTo>
                  <a:pt x="222639" y="255193"/>
                  <a:pt x="258793" y="276045"/>
                  <a:pt x="258793" y="276045"/>
                </a:cubicBezTo>
                <a:cubicBezTo>
                  <a:pt x="264544" y="284671"/>
                  <a:pt x="267950" y="295447"/>
                  <a:pt x="276046" y="301924"/>
                </a:cubicBezTo>
                <a:cubicBezTo>
                  <a:pt x="283146" y="307604"/>
                  <a:pt x="293976" y="306135"/>
                  <a:pt x="301925" y="310551"/>
                </a:cubicBezTo>
                <a:cubicBezTo>
                  <a:pt x="320051" y="320621"/>
                  <a:pt x="339021" y="330394"/>
                  <a:pt x="353683" y="345056"/>
                </a:cubicBezTo>
                <a:cubicBezTo>
                  <a:pt x="370936" y="362309"/>
                  <a:pt x="385141" y="383280"/>
                  <a:pt x="405442" y="396815"/>
                </a:cubicBezTo>
                <a:cubicBezTo>
                  <a:pt x="414068" y="402566"/>
                  <a:pt x="423356" y="407431"/>
                  <a:pt x="431321" y="414068"/>
                </a:cubicBezTo>
                <a:cubicBezTo>
                  <a:pt x="440693" y="421878"/>
                  <a:pt x="447570" y="432457"/>
                  <a:pt x="457200" y="439947"/>
                </a:cubicBezTo>
                <a:cubicBezTo>
                  <a:pt x="473568" y="452677"/>
                  <a:pt x="494297" y="459791"/>
                  <a:pt x="508959" y="474453"/>
                </a:cubicBezTo>
                <a:cubicBezTo>
                  <a:pt x="531823" y="497317"/>
                  <a:pt x="555809" y="528070"/>
                  <a:pt x="586597" y="543464"/>
                </a:cubicBezTo>
                <a:cubicBezTo>
                  <a:pt x="594730" y="547530"/>
                  <a:pt x="603850" y="549215"/>
                  <a:pt x="612476" y="552090"/>
                </a:cubicBezTo>
                <a:cubicBezTo>
                  <a:pt x="621102" y="557841"/>
                  <a:pt x="629082" y="564706"/>
                  <a:pt x="638355" y="569343"/>
                </a:cubicBezTo>
                <a:cubicBezTo>
                  <a:pt x="646488" y="573410"/>
                  <a:pt x="656285" y="573554"/>
                  <a:pt x="664234" y="577970"/>
                </a:cubicBezTo>
                <a:cubicBezTo>
                  <a:pt x="764561" y="633707"/>
                  <a:pt x="666996" y="596144"/>
                  <a:pt x="767751" y="629728"/>
                </a:cubicBezTo>
                <a:lnTo>
                  <a:pt x="819510" y="646981"/>
                </a:lnTo>
                <a:lnTo>
                  <a:pt x="845389" y="655607"/>
                </a:lnTo>
                <a:cubicBezTo>
                  <a:pt x="854015" y="661358"/>
                  <a:pt x="861739" y="668776"/>
                  <a:pt x="871268" y="672860"/>
                </a:cubicBezTo>
                <a:cubicBezTo>
                  <a:pt x="894399" y="682774"/>
                  <a:pt x="960228" y="688496"/>
                  <a:pt x="974785" y="690113"/>
                </a:cubicBezTo>
                <a:lnTo>
                  <a:pt x="1138687" y="707366"/>
                </a:lnTo>
                <a:cubicBezTo>
                  <a:pt x="1225672" y="736359"/>
                  <a:pt x="1090741" y="692120"/>
                  <a:pt x="1199072" y="724619"/>
                </a:cubicBezTo>
                <a:cubicBezTo>
                  <a:pt x="1216491" y="729845"/>
                  <a:pt x="1233578" y="736120"/>
                  <a:pt x="1250831" y="741871"/>
                </a:cubicBezTo>
                <a:lnTo>
                  <a:pt x="1276710" y="750498"/>
                </a:lnTo>
                <a:lnTo>
                  <a:pt x="1302589" y="759124"/>
                </a:lnTo>
                <a:lnTo>
                  <a:pt x="1354348" y="793630"/>
                </a:lnTo>
                <a:cubicBezTo>
                  <a:pt x="1362974" y="799381"/>
                  <a:pt x="1370391" y="807605"/>
                  <a:pt x="1380227" y="810883"/>
                </a:cubicBezTo>
                <a:lnTo>
                  <a:pt x="1406106" y="819509"/>
                </a:lnTo>
                <a:cubicBezTo>
                  <a:pt x="1480271" y="868953"/>
                  <a:pt x="1386435" y="809674"/>
                  <a:pt x="1457865" y="845388"/>
                </a:cubicBezTo>
                <a:cubicBezTo>
                  <a:pt x="1467138" y="850024"/>
                  <a:pt x="1474471" y="858004"/>
                  <a:pt x="1483744" y="862641"/>
                </a:cubicBezTo>
                <a:cubicBezTo>
                  <a:pt x="1491877" y="866708"/>
                  <a:pt x="1501490" y="867201"/>
                  <a:pt x="1509623" y="871268"/>
                </a:cubicBezTo>
                <a:cubicBezTo>
                  <a:pt x="1518896" y="875904"/>
                  <a:pt x="1526229" y="883884"/>
                  <a:pt x="1535502" y="888520"/>
                </a:cubicBezTo>
                <a:cubicBezTo>
                  <a:pt x="1547881" y="894709"/>
                  <a:pt x="1584826" y="903008"/>
                  <a:pt x="1595887" y="905773"/>
                </a:cubicBezTo>
                <a:cubicBezTo>
                  <a:pt x="1673525" y="902898"/>
                  <a:pt x="1751297" y="902554"/>
                  <a:pt x="1828800" y="897147"/>
                </a:cubicBezTo>
                <a:cubicBezTo>
                  <a:pt x="1875053" y="893920"/>
                  <a:pt x="1966823" y="879894"/>
                  <a:pt x="1966823" y="879894"/>
                </a:cubicBezTo>
                <a:lnTo>
                  <a:pt x="2018582" y="862641"/>
                </a:lnTo>
                <a:lnTo>
                  <a:pt x="2044461" y="854015"/>
                </a:lnTo>
                <a:cubicBezTo>
                  <a:pt x="2068069" y="838276"/>
                  <a:pt x="2075486" y="838124"/>
                  <a:pt x="2087593" y="810883"/>
                </a:cubicBezTo>
                <a:cubicBezTo>
                  <a:pt x="2094979" y="794264"/>
                  <a:pt x="2104846" y="759124"/>
                  <a:pt x="2104846" y="759124"/>
                </a:cubicBezTo>
                <a:cubicBezTo>
                  <a:pt x="2082616" y="514610"/>
                  <a:pt x="2104846" y="798998"/>
                  <a:pt x="2104846" y="293298"/>
                </a:cubicBezTo>
                <a:cubicBezTo>
                  <a:pt x="2104846" y="221354"/>
                  <a:pt x="2106394" y="148858"/>
                  <a:pt x="2096219" y="77637"/>
                </a:cubicBezTo>
                <a:cubicBezTo>
                  <a:pt x="2094494" y="65560"/>
                  <a:pt x="2081004" y="57683"/>
                  <a:pt x="2070340" y="51758"/>
                </a:cubicBezTo>
                <a:cubicBezTo>
                  <a:pt x="2047878" y="39279"/>
                  <a:pt x="1992385" y="27583"/>
                  <a:pt x="1966823" y="25879"/>
                </a:cubicBezTo>
                <a:cubicBezTo>
                  <a:pt x="1897905" y="21285"/>
                  <a:pt x="1828800" y="20128"/>
                  <a:pt x="1759789" y="17253"/>
                </a:cubicBezTo>
                <a:cubicBezTo>
                  <a:pt x="1115807" y="42020"/>
                  <a:pt x="1460835" y="36705"/>
                  <a:pt x="724619" y="25879"/>
                </a:cubicBezTo>
                <a:cubicBezTo>
                  <a:pt x="701615" y="23004"/>
                  <a:pt x="678706" y="19233"/>
                  <a:pt x="655608" y="17253"/>
                </a:cubicBezTo>
                <a:cubicBezTo>
                  <a:pt x="578042" y="10605"/>
                  <a:pt x="422695" y="0"/>
                  <a:pt x="422695" y="0"/>
                </a:cubicBezTo>
                <a:cubicBezTo>
                  <a:pt x="403518" y="872"/>
                  <a:pt x="215007" y="5307"/>
                  <a:pt x="155276" y="17253"/>
                </a:cubicBezTo>
                <a:cubicBezTo>
                  <a:pt x="137443" y="20820"/>
                  <a:pt x="120770" y="28754"/>
                  <a:pt x="103517" y="34505"/>
                </a:cubicBezTo>
                <a:cubicBezTo>
                  <a:pt x="74686" y="44115"/>
                  <a:pt x="75644" y="44533"/>
                  <a:pt x="43133" y="51758"/>
                </a:cubicBezTo>
                <a:cubicBezTo>
                  <a:pt x="28820" y="54939"/>
                  <a:pt x="7189" y="51758"/>
                  <a:pt x="0" y="51758"/>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88" name="任意多边形 87"/>
          <p:cNvSpPr/>
          <p:nvPr/>
        </p:nvSpPr>
        <p:spPr>
          <a:xfrm>
            <a:off x="1017917" y="1820526"/>
            <a:ext cx="5702060" cy="1917357"/>
          </a:xfrm>
          <a:custGeom>
            <a:avLst/>
            <a:gdLst>
              <a:gd name="connsiteX0" fmla="*/ 0 w 5702060"/>
              <a:gd name="connsiteY0" fmla="*/ 60032 h 1917357"/>
              <a:gd name="connsiteX1" fmla="*/ 0 w 5702060"/>
              <a:gd name="connsiteY1" fmla="*/ 60032 h 1917357"/>
              <a:gd name="connsiteX2" fmla="*/ 8626 w 5702060"/>
              <a:gd name="connsiteY2" fmla="*/ 198055 h 1917357"/>
              <a:gd name="connsiteX3" fmla="*/ 34506 w 5702060"/>
              <a:gd name="connsiteY3" fmla="*/ 275693 h 1917357"/>
              <a:gd name="connsiteX4" fmla="*/ 60385 w 5702060"/>
              <a:gd name="connsiteY4" fmla="*/ 310199 h 1917357"/>
              <a:gd name="connsiteX5" fmla="*/ 86264 w 5702060"/>
              <a:gd name="connsiteY5" fmla="*/ 353331 h 1917357"/>
              <a:gd name="connsiteX6" fmla="*/ 120770 w 5702060"/>
              <a:gd name="connsiteY6" fmla="*/ 413716 h 1917357"/>
              <a:gd name="connsiteX7" fmla="*/ 129396 w 5702060"/>
              <a:gd name="connsiteY7" fmla="*/ 439595 h 1917357"/>
              <a:gd name="connsiteX8" fmla="*/ 146649 w 5702060"/>
              <a:gd name="connsiteY8" fmla="*/ 474100 h 1917357"/>
              <a:gd name="connsiteX9" fmla="*/ 172528 w 5702060"/>
              <a:gd name="connsiteY9" fmla="*/ 499980 h 1917357"/>
              <a:gd name="connsiteX10" fmla="*/ 232913 w 5702060"/>
              <a:gd name="connsiteY10" fmla="*/ 560365 h 1917357"/>
              <a:gd name="connsiteX11" fmla="*/ 241540 w 5702060"/>
              <a:gd name="connsiteY11" fmla="*/ 586244 h 1917357"/>
              <a:gd name="connsiteX12" fmla="*/ 267419 w 5702060"/>
              <a:gd name="connsiteY12" fmla="*/ 612123 h 1917357"/>
              <a:gd name="connsiteX13" fmla="*/ 336430 w 5702060"/>
              <a:gd name="connsiteY13" fmla="*/ 638002 h 1917357"/>
              <a:gd name="connsiteX14" fmla="*/ 362309 w 5702060"/>
              <a:gd name="connsiteY14" fmla="*/ 655255 h 1917357"/>
              <a:gd name="connsiteX15" fmla="*/ 422694 w 5702060"/>
              <a:gd name="connsiteY15" fmla="*/ 681134 h 1917357"/>
              <a:gd name="connsiteX16" fmla="*/ 483079 w 5702060"/>
              <a:gd name="connsiteY16" fmla="*/ 715640 h 1917357"/>
              <a:gd name="connsiteX17" fmla="*/ 655608 w 5702060"/>
              <a:gd name="connsiteY17" fmla="*/ 741519 h 1917357"/>
              <a:gd name="connsiteX18" fmla="*/ 767751 w 5702060"/>
              <a:gd name="connsiteY18" fmla="*/ 750146 h 1917357"/>
              <a:gd name="connsiteX19" fmla="*/ 862641 w 5702060"/>
              <a:gd name="connsiteY19" fmla="*/ 758772 h 1917357"/>
              <a:gd name="connsiteX20" fmla="*/ 888521 w 5702060"/>
              <a:gd name="connsiteY20" fmla="*/ 767399 h 1917357"/>
              <a:gd name="connsiteX21" fmla="*/ 923026 w 5702060"/>
              <a:gd name="connsiteY21" fmla="*/ 776025 h 1917357"/>
              <a:gd name="connsiteX22" fmla="*/ 1026543 w 5702060"/>
              <a:gd name="connsiteY22" fmla="*/ 827783 h 1917357"/>
              <a:gd name="connsiteX23" fmla="*/ 1078302 w 5702060"/>
              <a:gd name="connsiteY23" fmla="*/ 845036 h 1917357"/>
              <a:gd name="connsiteX24" fmla="*/ 1147313 w 5702060"/>
              <a:gd name="connsiteY24" fmla="*/ 888168 h 1917357"/>
              <a:gd name="connsiteX25" fmla="*/ 1173192 w 5702060"/>
              <a:gd name="connsiteY25" fmla="*/ 905421 h 1917357"/>
              <a:gd name="connsiteX26" fmla="*/ 1224951 w 5702060"/>
              <a:gd name="connsiteY26" fmla="*/ 922674 h 1917357"/>
              <a:gd name="connsiteX27" fmla="*/ 1242204 w 5702060"/>
              <a:gd name="connsiteY27" fmla="*/ 948553 h 1917357"/>
              <a:gd name="connsiteX28" fmla="*/ 1250830 w 5702060"/>
              <a:gd name="connsiteY28" fmla="*/ 974432 h 1917357"/>
              <a:gd name="connsiteX29" fmla="*/ 1276709 w 5702060"/>
              <a:gd name="connsiteY29" fmla="*/ 1000312 h 1917357"/>
              <a:gd name="connsiteX30" fmla="*/ 1319841 w 5702060"/>
              <a:gd name="connsiteY30" fmla="*/ 1077949 h 1917357"/>
              <a:gd name="connsiteX31" fmla="*/ 1337094 w 5702060"/>
              <a:gd name="connsiteY31" fmla="*/ 1103829 h 1917357"/>
              <a:gd name="connsiteX32" fmla="*/ 1345721 w 5702060"/>
              <a:gd name="connsiteY32" fmla="*/ 1138334 h 1917357"/>
              <a:gd name="connsiteX33" fmla="*/ 1388853 w 5702060"/>
              <a:gd name="connsiteY33" fmla="*/ 1207346 h 1917357"/>
              <a:gd name="connsiteX34" fmla="*/ 1414732 w 5702060"/>
              <a:gd name="connsiteY34" fmla="*/ 1276357 h 1917357"/>
              <a:gd name="connsiteX35" fmla="*/ 1423358 w 5702060"/>
              <a:gd name="connsiteY35" fmla="*/ 1302236 h 1917357"/>
              <a:gd name="connsiteX36" fmla="*/ 1440611 w 5702060"/>
              <a:gd name="connsiteY36" fmla="*/ 1336742 h 1917357"/>
              <a:gd name="connsiteX37" fmla="*/ 1457864 w 5702060"/>
              <a:gd name="connsiteY37" fmla="*/ 1388500 h 1917357"/>
              <a:gd name="connsiteX38" fmla="*/ 1492370 w 5702060"/>
              <a:gd name="connsiteY38" fmla="*/ 1440259 h 1917357"/>
              <a:gd name="connsiteX39" fmla="*/ 1509623 w 5702060"/>
              <a:gd name="connsiteY39" fmla="*/ 1466138 h 1917357"/>
              <a:gd name="connsiteX40" fmla="*/ 1526875 w 5702060"/>
              <a:gd name="connsiteY40" fmla="*/ 1526523 h 1917357"/>
              <a:gd name="connsiteX41" fmla="*/ 1561381 w 5702060"/>
              <a:gd name="connsiteY41" fmla="*/ 1578282 h 1917357"/>
              <a:gd name="connsiteX42" fmla="*/ 1578634 w 5702060"/>
              <a:gd name="connsiteY42" fmla="*/ 1604161 h 1917357"/>
              <a:gd name="connsiteX43" fmla="*/ 1630392 w 5702060"/>
              <a:gd name="connsiteY43" fmla="*/ 1647293 h 1917357"/>
              <a:gd name="connsiteX44" fmla="*/ 1656272 w 5702060"/>
              <a:gd name="connsiteY44" fmla="*/ 1681799 h 1917357"/>
              <a:gd name="connsiteX45" fmla="*/ 1708030 w 5702060"/>
              <a:gd name="connsiteY45" fmla="*/ 1724931 h 1917357"/>
              <a:gd name="connsiteX46" fmla="*/ 1742536 w 5702060"/>
              <a:gd name="connsiteY46" fmla="*/ 1733557 h 1917357"/>
              <a:gd name="connsiteX47" fmla="*/ 1768415 w 5702060"/>
              <a:gd name="connsiteY47" fmla="*/ 1750810 h 1917357"/>
              <a:gd name="connsiteX48" fmla="*/ 1871932 w 5702060"/>
              <a:gd name="connsiteY48" fmla="*/ 1776689 h 1917357"/>
              <a:gd name="connsiteX49" fmla="*/ 1923691 w 5702060"/>
              <a:gd name="connsiteY49" fmla="*/ 1811195 h 1917357"/>
              <a:gd name="connsiteX50" fmla="*/ 2156604 w 5702060"/>
              <a:gd name="connsiteY50" fmla="*/ 1837074 h 1917357"/>
              <a:gd name="connsiteX51" fmla="*/ 2268747 w 5702060"/>
              <a:gd name="connsiteY51" fmla="*/ 1845700 h 1917357"/>
              <a:gd name="connsiteX52" fmla="*/ 2449902 w 5702060"/>
              <a:gd name="connsiteY52" fmla="*/ 1854327 h 1917357"/>
              <a:gd name="connsiteX53" fmla="*/ 3735238 w 5702060"/>
              <a:gd name="connsiteY53" fmla="*/ 1862953 h 1917357"/>
              <a:gd name="connsiteX54" fmla="*/ 4106174 w 5702060"/>
              <a:gd name="connsiteY54" fmla="*/ 1854327 h 1917357"/>
              <a:gd name="connsiteX55" fmla="*/ 5400136 w 5702060"/>
              <a:gd name="connsiteY55" fmla="*/ 1845700 h 1917357"/>
              <a:gd name="connsiteX56" fmla="*/ 5469147 w 5702060"/>
              <a:gd name="connsiteY56" fmla="*/ 1819821 h 1917357"/>
              <a:gd name="connsiteX57" fmla="*/ 5520906 w 5702060"/>
              <a:gd name="connsiteY57" fmla="*/ 1802568 h 1917357"/>
              <a:gd name="connsiteX58" fmla="*/ 5555411 w 5702060"/>
              <a:gd name="connsiteY58" fmla="*/ 1785316 h 1917357"/>
              <a:gd name="connsiteX59" fmla="*/ 5607170 w 5702060"/>
              <a:gd name="connsiteY59" fmla="*/ 1742183 h 1917357"/>
              <a:gd name="connsiteX60" fmla="*/ 5633049 w 5702060"/>
              <a:gd name="connsiteY60" fmla="*/ 1733557 h 1917357"/>
              <a:gd name="connsiteX61" fmla="*/ 5650302 w 5702060"/>
              <a:gd name="connsiteY61" fmla="*/ 1707678 h 1917357"/>
              <a:gd name="connsiteX62" fmla="*/ 5667555 w 5702060"/>
              <a:gd name="connsiteY62" fmla="*/ 1647293 h 1917357"/>
              <a:gd name="connsiteX63" fmla="*/ 5676181 w 5702060"/>
              <a:gd name="connsiteY63" fmla="*/ 1621414 h 1917357"/>
              <a:gd name="connsiteX64" fmla="*/ 5684808 w 5702060"/>
              <a:gd name="connsiteY64" fmla="*/ 1578282 h 1917357"/>
              <a:gd name="connsiteX65" fmla="*/ 5702060 w 5702060"/>
              <a:gd name="connsiteY65" fmla="*/ 1526523 h 1917357"/>
              <a:gd name="connsiteX66" fmla="*/ 5676181 w 5702060"/>
              <a:gd name="connsiteY66" fmla="*/ 1328116 h 1917357"/>
              <a:gd name="connsiteX67" fmla="*/ 5667555 w 5702060"/>
              <a:gd name="connsiteY67" fmla="*/ 1302236 h 1917357"/>
              <a:gd name="connsiteX68" fmla="*/ 5615796 w 5702060"/>
              <a:gd name="connsiteY68" fmla="*/ 1224599 h 1917357"/>
              <a:gd name="connsiteX69" fmla="*/ 5598543 w 5702060"/>
              <a:gd name="connsiteY69" fmla="*/ 1198719 h 1917357"/>
              <a:gd name="connsiteX70" fmla="*/ 5564038 w 5702060"/>
              <a:gd name="connsiteY70" fmla="*/ 1155587 h 1917357"/>
              <a:gd name="connsiteX71" fmla="*/ 5546785 w 5702060"/>
              <a:gd name="connsiteY71" fmla="*/ 1129708 h 1917357"/>
              <a:gd name="connsiteX72" fmla="*/ 5495026 w 5702060"/>
              <a:gd name="connsiteY72" fmla="*/ 1095202 h 1917357"/>
              <a:gd name="connsiteX73" fmla="*/ 5443268 w 5702060"/>
              <a:gd name="connsiteY73" fmla="*/ 1069323 h 1917357"/>
              <a:gd name="connsiteX74" fmla="*/ 5391509 w 5702060"/>
              <a:gd name="connsiteY74" fmla="*/ 1043444 h 1917357"/>
              <a:gd name="connsiteX75" fmla="*/ 5296619 w 5702060"/>
              <a:gd name="connsiteY75" fmla="*/ 991685 h 1917357"/>
              <a:gd name="connsiteX76" fmla="*/ 5270740 w 5702060"/>
              <a:gd name="connsiteY76" fmla="*/ 983059 h 1917357"/>
              <a:gd name="connsiteX77" fmla="*/ 5201728 w 5702060"/>
              <a:gd name="connsiteY77" fmla="*/ 965806 h 1917357"/>
              <a:gd name="connsiteX78" fmla="*/ 5175849 w 5702060"/>
              <a:gd name="connsiteY78" fmla="*/ 948553 h 1917357"/>
              <a:gd name="connsiteX79" fmla="*/ 5124091 w 5702060"/>
              <a:gd name="connsiteY79" fmla="*/ 931300 h 1917357"/>
              <a:gd name="connsiteX80" fmla="*/ 5098211 w 5702060"/>
              <a:gd name="connsiteY80" fmla="*/ 922674 h 1917357"/>
              <a:gd name="connsiteX81" fmla="*/ 5029200 w 5702060"/>
              <a:gd name="connsiteY81" fmla="*/ 888168 h 1917357"/>
              <a:gd name="connsiteX82" fmla="*/ 4968815 w 5702060"/>
              <a:gd name="connsiteY82" fmla="*/ 870916 h 1917357"/>
              <a:gd name="connsiteX83" fmla="*/ 4917057 w 5702060"/>
              <a:gd name="connsiteY83" fmla="*/ 853663 h 1917357"/>
              <a:gd name="connsiteX84" fmla="*/ 4891177 w 5702060"/>
              <a:gd name="connsiteY84" fmla="*/ 845036 h 1917357"/>
              <a:gd name="connsiteX85" fmla="*/ 4822166 w 5702060"/>
              <a:gd name="connsiteY85" fmla="*/ 827783 h 1917357"/>
              <a:gd name="connsiteX86" fmla="*/ 4770408 w 5702060"/>
              <a:gd name="connsiteY86" fmla="*/ 810531 h 1917357"/>
              <a:gd name="connsiteX87" fmla="*/ 4735902 w 5702060"/>
              <a:gd name="connsiteY87" fmla="*/ 801904 h 1917357"/>
              <a:gd name="connsiteX88" fmla="*/ 4684143 w 5702060"/>
              <a:gd name="connsiteY88" fmla="*/ 784651 h 1917357"/>
              <a:gd name="connsiteX89" fmla="*/ 4658264 w 5702060"/>
              <a:gd name="connsiteY89" fmla="*/ 776025 h 1917357"/>
              <a:gd name="connsiteX90" fmla="*/ 4632385 w 5702060"/>
              <a:gd name="connsiteY90" fmla="*/ 767399 h 1917357"/>
              <a:gd name="connsiteX91" fmla="*/ 4546121 w 5702060"/>
              <a:gd name="connsiteY91" fmla="*/ 750146 h 1917357"/>
              <a:gd name="connsiteX92" fmla="*/ 4494362 w 5702060"/>
              <a:gd name="connsiteY92" fmla="*/ 724266 h 1917357"/>
              <a:gd name="connsiteX93" fmla="*/ 4442604 w 5702060"/>
              <a:gd name="connsiteY93" fmla="*/ 698387 h 1917357"/>
              <a:gd name="connsiteX94" fmla="*/ 4416725 w 5702060"/>
              <a:gd name="connsiteY94" fmla="*/ 672508 h 1917357"/>
              <a:gd name="connsiteX95" fmla="*/ 4356340 w 5702060"/>
              <a:gd name="connsiteY95" fmla="*/ 638002 h 1917357"/>
              <a:gd name="connsiteX96" fmla="*/ 4321834 w 5702060"/>
              <a:gd name="connsiteY96" fmla="*/ 586244 h 1917357"/>
              <a:gd name="connsiteX97" fmla="*/ 4295955 w 5702060"/>
              <a:gd name="connsiteY97" fmla="*/ 560365 h 1917357"/>
              <a:gd name="connsiteX98" fmla="*/ 4287328 w 5702060"/>
              <a:gd name="connsiteY98" fmla="*/ 534485 h 1917357"/>
              <a:gd name="connsiteX99" fmla="*/ 4235570 w 5702060"/>
              <a:gd name="connsiteY99" fmla="*/ 508606 h 1917357"/>
              <a:gd name="connsiteX100" fmla="*/ 4192438 w 5702060"/>
              <a:gd name="connsiteY100" fmla="*/ 474100 h 1917357"/>
              <a:gd name="connsiteX101" fmla="*/ 4140679 w 5702060"/>
              <a:gd name="connsiteY101" fmla="*/ 422342 h 1917357"/>
              <a:gd name="connsiteX102" fmla="*/ 4114800 w 5702060"/>
              <a:gd name="connsiteY102" fmla="*/ 405089 h 1917357"/>
              <a:gd name="connsiteX103" fmla="*/ 4045789 w 5702060"/>
              <a:gd name="connsiteY103" fmla="*/ 344704 h 1917357"/>
              <a:gd name="connsiteX104" fmla="*/ 4019909 w 5702060"/>
              <a:gd name="connsiteY104" fmla="*/ 327451 h 1917357"/>
              <a:gd name="connsiteX105" fmla="*/ 4002657 w 5702060"/>
              <a:gd name="connsiteY105" fmla="*/ 301572 h 1917357"/>
              <a:gd name="connsiteX106" fmla="*/ 3942272 w 5702060"/>
              <a:gd name="connsiteY106" fmla="*/ 267066 h 1917357"/>
              <a:gd name="connsiteX107" fmla="*/ 3890513 w 5702060"/>
              <a:gd name="connsiteY107" fmla="*/ 232561 h 1917357"/>
              <a:gd name="connsiteX108" fmla="*/ 3864634 w 5702060"/>
              <a:gd name="connsiteY108" fmla="*/ 223934 h 1917357"/>
              <a:gd name="connsiteX109" fmla="*/ 3804249 w 5702060"/>
              <a:gd name="connsiteY109" fmla="*/ 189429 h 1917357"/>
              <a:gd name="connsiteX110" fmla="*/ 3769743 w 5702060"/>
              <a:gd name="connsiteY110" fmla="*/ 180802 h 1917357"/>
              <a:gd name="connsiteX111" fmla="*/ 3700732 w 5702060"/>
              <a:gd name="connsiteY111" fmla="*/ 154923 h 1917357"/>
              <a:gd name="connsiteX112" fmla="*/ 3648974 w 5702060"/>
              <a:gd name="connsiteY112" fmla="*/ 137670 h 1917357"/>
              <a:gd name="connsiteX113" fmla="*/ 3623094 w 5702060"/>
              <a:gd name="connsiteY113" fmla="*/ 129044 h 1917357"/>
              <a:gd name="connsiteX114" fmla="*/ 3485072 w 5702060"/>
              <a:gd name="connsiteY114" fmla="*/ 94538 h 1917357"/>
              <a:gd name="connsiteX115" fmla="*/ 3416060 w 5702060"/>
              <a:gd name="connsiteY115" fmla="*/ 77285 h 1917357"/>
              <a:gd name="connsiteX116" fmla="*/ 3329796 w 5702060"/>
              <a:gd name="connsiteY116" fmla="*/ 51406 h 1917357"/>
              <a:gd name="connsiteX117" fmla="*/ 3062377 w 5702060"/>
              <a:gd name="connsiteY117" fmla="*/ 34153 h 1917357"/>
              <a:gd name="connsiteX118" fmla="*/ 2976113 w 5702060"/>
              <a:gd name="connsiteY118" fmla="*/ 25527 h 1917357"/>
              <a:gd name="connsiteX119" fmla="*/ 2424023 w 5702060"/>
              <a:gd name="connsiteY119" fmla="*/ 42780 h 1917357"/>
              <a:gd name="connsiteX120" fmla="*/ 2113472 w 5702060"/>
              <a:gd name="connsiteY120" fmla="*/ 34153 h 1917357"/>
              <a:gd name="connsiteX121" fmla="*/ 1871932 w 5702060"/>
              <a:gd name="connsiteY121" fmla="*/ 8274 h 1917357"/>
              <a:gd name="connsiteX122" fmla="*/ 612475 w 5702060"/>
              <a:gd name="connsiteY122" fmla="*/ 16900 h 1917357"/>
              <a:gd name="connsiteX123" fmla="*/ 17253 w 5702060"/>
              <a:gd name="connsiteY123" fmla="*/ 34153 h 1917357"/>
              <a:gd name="connsiteX124" fmla="*/ 0 w 5702060"/>
              <a:gd name="connsiteY124" fmla="*/ 60032 h 191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5702060" h="1917357">
                <a:moveTo>
                  <a:pt x="0" y="60032"/>
                </a:moveTo>
                <a:lnTo>
                  <a:pt x="0" y="60032"/>
                </a:lnTo>
                <a:cubicBezTo>
                  <a:pt x="2875" y="106040"/>
                  <a:pt x="4039" y="152186"/>
                  <a:pt x="8626" y="198055"/>
                </a:cubicBezTo>
                <a:cubicBezTo>
                  <a:pt x="10532" y="217120"/>
                  <a:pt x="26533" y="261341"/>
                  <a:pt x="34506" y="275693"/>
                </a:cubicBezTo>
                <a:cubicBezTo>
                  <a:pt x="41488" y="288261"/>
                  <a:pt x="52410" y="298236"/>
                  <a:pt x="60385" y="310199"/>
                </a:cubicBezTo>
                <a:cubicBezTo>
                  <a:pt x="69685" y="324150"/>
                  <a:pt x="77638" y="338954"/>
                  <a:pt x="86264" y="353331"/>
                </a:cubicBezTo>
                <a:cubicBezTo>
                  <a:pt x="104510" y="426310"/>
                  <a:pt x="79654" y="352041"/>
                  <a:pt x="120770" y="413716"/>
                </a:cubicBezTo>
                <a:cubicBezTo>
                  <a:pt x="125814" y="421282"/>
                  <a:pt x="125814" y="431237"/>
                  <a:pt x="129396" y="439595"/>
                </a:cubicBezTo>
                <a:cubicBezTo>
                  <a:pt x="134462" y="451415"/>
                  <a:pt x="139175" y="463636"/>
                  <a:pt x="146649" y="474100"/>
                </a:cubicBezTo>
                <a:cubicBezTo>
                  <a:pt x="153740" y="484027"/>
                  <a:pt x="164588" y="490717"/>
                  <a:pt x="172528" y="499980"/>
                </a:cubicBezTo>
                <a:cubicBezTo>
                  <a:pt x="220834" y="556337"/>
                  <a:pt x="173107" y="515508"/>
                  <a:pt x="232913" y="560365"/>
                </a:cubicBezTo>
                <a:cubicBezTo>
                  <a:pt x="235789" y="568991"/>
                  <a:pt x="236496" y="578678"/>
                  <a:pt x="241540" y="586244"/>
                </a:cubicBezTo>
                <a:cubicBezTo>
                  <a:pt x="248307" y="596395"/>
                  <a:pt x="257074" y="605657"/>
                  <a:pt x="267419" y="612123"/>
                </a:cubicBezTo>
                <a:cubicBezTo>
                  <a:pt x="279210" y="619492"/>
                  <a:pt x="319222" y="632266"/>
                  <a:pt x="336430" y="638002"/>
                </a:cubicBezTo>
                <a:cubicBezTo>
                  <a:pt x="345056" y="643753"/>
                  <a:pt x="353036" y="650618"/>
                  <a:pt x="362309" y="655255"/>
                </a:cubicBezTo>
                <a:cubicBezTo>
                  <a:pt x="459103" y="703653"/>
                  <a:pt x="297025" y="609325"/>
                  <a:pt x="422694" y="681134"/>
                </a:cubicBezTo>
                <a:cubicBezTo>
                  <a:pt x="444992" y="693876"/>
                  <a:pt x="457014" y="708193"/>
                  <a:pt x="483079" y="715640"/>
                </a:cubicBezTo>
                <a:cubicBezTo>
                  <a:pt x="540574" y="732068"/>
                  <a:pt x="596441" y="736374"/>
                  <a:pt x="655608" y="741519"/>
                </a:cubicBezTo>
                <a:cubicBezTo>
                  <a:pt x="692958" y="744767"/>
                  <a:pt x="730389" y="747032"/>
                  <a:pt x="767751" y="750146"/>
                </a:cubicBezTo>
                <a:lnTo>
                  <a:pt x="862641" y="758772"/>
                </a:lnTo>
                <a:cubicBezTo>
                  <a:pt x="871268" y="761648"/>
                  <a:pt x="879778" y="764901"/>
                  <a:pt x="888521" y="767399"/>
                </a:cubicBezTo>
                <a:cubicBezTo>
                  <a:pt x="899920" y="770656"/>
                  <a:pt x="912164" y="771273"/>
                  <a:pt x="923026" y="776025"/>
                </a:cubicBezTo>
                <a:cubicBezTo>
                  <a:pt x="958370" y="791488"/>
                  <a:pt x="989944" y="815583"/>
                  <a:pt x="1026543" y="827783"/>
                </a:cubicBezTo>
                <a:lnTo>
                  <a:pt x="1078302" y="845036"/>
                </a:lnTo>
                <a:cubicBezTo>
                  <a:pt x="1123712" y="890447"/>
                  <a:pt x="1081962" y="855493"/>
                  <a:pt x="1147313" y="888168"/>
                </a:cubicBezTo>
                <a:cubicBezTo>
                  <a:pt x="1156586" y="892804"/>
                  <a:pt x="1163718" y="901210"/>
                  <a:pt x="1173192" y="905421"/>
                </a:cubicBezTo>
                <a:cubicBezTo>
                  <a:pt x="1189811" y="912807"/>
                  <a:pt x="1224951" y="922674"/>
                  <a:pt x="1224951" y="922674"/>
                </a:cubicBezTo>
                <a:cubicBezTo>
                  <a:pt x="1230702" y="931300"/>
                  <a:pt x="1237567" y="939280"/>
                  <a:pt x="1242204" y="948553"/>
                </a:cubicBezTo>
                <a:cubicBezTo>
                  <a:pt x="1246270" y="956686"/>
                  <a:pt x="1245786" y="966866"/>
                  <a:pt x="1250830" y="974432"/>
                </a:cubicBezTo>
                <a:cubicBezTo>
                  <a:pt x="1257597" y="984583"/>
                  <a:pt x="1268083" y="991685"/>
                  <a:pt x="1276709" y="1000312"/>
                </a:cubicBezTo>
                <a:cubicBezTo>
                  <a:pt x="1291894" y="1045862"/>
                  <a:pt x="1280292" y="1018625"/>
                  <a:pt x="1319841" y="1077949"/>
                </a:cubicBezTo>
                <a:lnTo>
                  <a:pt x="1337094" y="1103829"/>
                </a:lnTo>
                <a:cubicBezTo>
                  <a:pt x="1339970" y="1115331"/>
                  <a:pt x="1341558" y="1127233"/>
                  <a:pt x="1345721" y="1138334"/>
                </a:cubicBezTo>
                <a:cubicBezTo>
                  <a:pt x="1357563" y="1169911"/>
                  <a:pt x="1368497" y="1180204"/>
                  <a:pt x="1388853" y="1207346"/>
                </a:cubicBezTo>
                <a:cubicBezTo>
                  <a:pt x="1408432" y="1266086"/>
                  <a:pt x="1383788" y="1193838"/>
                  <a:pt x="1414732" y="1276357"/>
                </a:cubicBezTo>
                <a:cubicBezTo>
                  <a:pt x="1417925" y="1284871"/>
                  <a:pt x="1419776" y="1293878"/>
                  <a:pt x="1423358" y="1302236"/>
                </a:cubicBezTo>
                <a:cubicBezTo>
                  <a:pt x="1428424" y="1314056"/>
                  <a:pt x="1435835" y="1324802"/>
                  <a:pt x="1440611" y="1336742"/>
                </a:cubicBezTo>
                <a:cubicBezTo>
                  <a:pt x="1447365" y="1353627"/>
                  <a:pt x="1447776" y="1373368"/>
                  <a:pt x="1457864" y="1388500"/>
                </a:cubicBezTo>
                <a:lnTo>
                  <a:pt x="1492370" y="1440259"/>
                </a:lnTo>
                <a:lnTo>
                  <a:pt x="1509623" y="1466138"/>
                </a:lnTo>
                <a:cubicBezTo>
                  <a:pt x="1511653" y="1474259"/>
                  <a:pt x="1521250" y="1516398"/>
                  <a:pt x="1526875" y="1526523"/>
                </a:cubicBezTo>
                <a:cubicBezTo>
                  <a:pt x="1536945" y="1544649"/>
                  <a:pt x="1549879" y="1561029"/>
                  <a:pt x="1561381" y="1578282"/>
                </a:cubicBezTo>
                <a:cubicBezTo>
                  <a:pt x="1567132" y="1586908"/>
                  <a:pt x="1570008" y="1598410"/>
                  <a:pt x="1578634" y="1604161"/>
                </a:cubicBezTo>
                <a:cubicBezTo>
                  <a:pt x="1605256" y="1621909"/>
                  <a:pt x="1608252" y="1621463"/>
                  <a:pt x="1630392" y="1647293"/>
                </a:cubicBezTo>
                <a:cubicBezTo>
                  <a:pt x="1639749" y="1658209"/>
                  <a:pt x="1646915" y="1670883"/>
                  <a:pt x="1656272" y="1681799"/>
                </a:cubicBezTo>
                <a:cubicBezTo>
                  <a:pt x="1668306" y="1695839"/>
                  <a:pt x="1689997" y="1717202"/>
                  <a:pt x="1708030" y="1724931"/>
                </a:cubicBezTo>
                <a:cubicBezTo>
                  <a:pt x="1718927" y="1729601"/>
                  <a:pt x="1731034" y="1730682"/>
                  <a:pt x="1742536" y="1733557"/>
                </a:cubicBezTo>
                <a:cubicBezTo>
                  <a:pt x="1751162" y="1739308"/>
                  <a:pt x="1758941" y="1746599"/>
                  <a:pt x="1768415" y="1750810"/>
                </a:cubicBezTo>
                <a:cubicBezTo>
                  <a:pt x="1809426" y="1769037"/>
                  <a:pt x="1828530" y="1769456"/>
                  <a:pt x="1871932" y="1776689"/>
                </a:cubicBezTo>
                <a:cubicBezTo>
                  <a:pt x="1889185" y="1788191"/>
                  <a:pt x="1905145" y="1801922"/>
                  <a:pt x="1923691" y="1811195"/>
                </a:cubicBezTo>
                <a:cubicBezTo>
                  <a:pt x="1993105" y="1845902"/>
                  <a:pt x="2089238" y="1833111"/>
                  <a:pt x="2156604" y="1837074"/>
                </a:cubicBezTo>
                <a:cubicBezTo>
                  <a:pt x="2194031" y="1839275"/>
                  <a:pt x="2231320" y="1843498"/>
                  <a:pt x="2268747" y="1845700"/>
                </a:cubicBezTo>
                <a:cubicBezTo>
                  <a:pt x="2329096" y="1849250"/>
                  <a:pt x="2389517" y="1851451"/>
                  <a:pt x="2449902" y="1854327"/>
                </a:cubicBezTo>
                <a:cubicBezTo>
                  <a:pt x="2902091" y="1983525"/>
                  <a:pt x="2505186" y="1876251"/>
                  <a:pt x="3735238" y="1862953"/>
                </a:cubicBezTo>
                <a:cubicBezTo>
                  <a:pt x="3858910" y="1861616"/>
                  <a:pt x="3982502" y="1855609"/>
                  <a:pt x="4106174" y="1854327"/>
                </a:cubicBezTo>
                <a:lnTo>
                  <a:pt x="5400136" y="1845700"/>
                </a:lnTo>
                <a:cubicBezTo>
                  <a:pt x="5502390" y="1825250"/>
                  <a:pt x="5396452" y="1852130"/>
                  <a:pt x="5469147" y="1819821"/>
                </a:cubicBezTo>
                <a:cubicBezTo>
                  <a:pt x="5485766" y="1812435"/>
                  <a:pt x="5504640" y="1810701"/>
                  <a:pt x="5520906" y="1802568"/>
                </a:cubicBezTo>
                <a:lnTo>
                  <a:pt x="5555411" y="1785316"/>
                </a:lnTo>
                <a:cubicBezTo>
                  <a:pt x="5574488" y="1766239"/>
                  <a:pt x="5583151" y="1754193"/>
                  <a:pt x="5607170" y="1742183"/>
                </a:cubicBezTo>
                <a:cubicBezTo>
                  <a:pt x="5615303" y="1738117"/>
                  <a:pt x="5624423" y="1736432"/>
                  <a:pt x="5633049" y="1733557"/>
                </a:cubicBezTo>
                <a:cubicBezTo>
                  <a:pt x="5638800" y="1724931"/>
                  <a:pt x="5645665" y="1716951"/>
                  <a:pt x="5650302" y="1707678"/>
                </a:cubicBezTo>
                <a:cubicBezTo>
                  <a:pt x="5657194" y="1693894"/>
                  <a:pt x="5663872" y="1660185"/>
                  <a:pt x="5667555" y="1647293"/>
                </a:cubicBezTo>
                <a:cubicBezTo>
                  <a:pt x="5670053" y="1638550"/>
                  <a:pt x="5673976" y="1630235"/>
                  <a:pt x="5676181" y="1621414"/>
                </a:cubicBezTo>
                <a:cubicBezTo>
                  <a:pt x="5679737" y="1607190"/>
                  <a:pt x="5680950" y="1592427"/>
                  <a:pt x="5684808" y="1578282"/>
                </a:cubicBezTo>
                <a:cubicBezTo>
                  <a:pt x="5689593" y="1560737"/>
                  <a:pt x="5702060" y="1526523"/>
                  <a:pt x="5702060" y="1526523"/>
                </a:cubicBezTo>
                <a:cubicBezTo>
                  <a:pt x="5692366" y="1361709"/>
                  <a:pt x="5708919" y="1426332"/>
                  <a:pt x="5676181" y="1328116"/>
                </a:cubicBezTo>
                <a:cubicBezTo>
                  <a:pt x="5673305" y="1319489"/>
                  <a:pt x="5672599" y="1309802"/>
                  <a:pt x="5667555" y="1302236"/>
                </a:cubicBezTo>
                <a:lnTo>
                  <a:pt x="5615796" y="1224599"/>
                </a:lnTo>
                <a:lnTo>
                  <a:pt x="5598543" y="1198719"/>
                </a:lnTo>
                <a:cubicBezTo>
                  <a:pt x="5581750" y="1148339"/>
                  <a:pt x="5603056" y="1194605"/>
                  <a:pt x="5564038" y="1155587"/>
                </a:cubicBezTo>
                <a:cubicBezTo>
                  <a:pt x="5556707" y="1148256"/>
                  <a:pt x="5554587" y="1136535"/>
                  <a:pt x="5546785" y="1129708"/>
                </a:cubicBezTo>
                <a:cubicBezTo>
                  <a:pt x="5531180" y="1116054"/>
                  <a:pt x="5512279" y="1106704"/>
                  <a:pt x="5495026" y="1095202"/>
                </a:cubicBezTo>
                <a:cubicBezTo>
                  <a:pt x="5461580" y="1072905"/>
                  <a:pt x="5478983" y="1081228"/>
                  <a:pt x="5443268" y="1069323"/>
                </a:cubicBezTo>
                <a:cubicBezTo>
                  <a:pt x="5369103" y="1019879"/>
                  <a:pt x="5462939" y="1079158"/>
                  <a:pt x="5391509" y="1043444"/>
                </a:cubicBezTo>
                <a:cubicBezTo>
                  <a:pt x="5328507" y="1011944"/>
                  <a:pt x="5413908" y="1030780"/>
                  <a:pt x="5296619" y="991685"/>
                </a:cubicBezTo>
                <a:cubicBezTo>
                  <a:pt x="5287993" y="988810"/>
                  <a:pt x="5279561" y="985264"/>
                  <a:pt x="5270740" y="983059"/>
                </a:cubicBezTo>
                <a:lnTo>
                  <a:pt x="5201728" y="965806"/>
                </a:lnTo>
                <a:cubicBezTo>
                  <a:pt x="5193102" y="960055"/>
                  <a:pt x="5185323" y="952764"/>
                  <a:pt x="5175849" y="948553"/>
                </a:cubicBezTo>
                <a:cubicBezTo>
                  <a:pt x="5159231" y="941167"/>
                  <a:pt x="5141344" y="937051"/>
                  <a:pt x="5124091" y="931300"/>
                </a:cubicBezTo>
                <a:cubicBezTo>
                  <a:pt x="5115464" y="928424"/>
                  <a:pt x="5106344" y="926741"/>
                  <a:pt x="5098211" y="922674"/>
                </a:cubicBezTo>
                <a:cubicBezTo>
                  <a:pt x="5075207" y="911172"/>
                  <a:pt x="5053599" y="896301"/>
                  <a:pt x="5029200" y="888168"/>
                </a:cubicBezTo>
                <a:cubicBezTo>
                  <a:pt x="4942201" y="859169"/>
                  <a:pt x="5077170" y="903422"/>
                  <a:pt x="4968815" y="870916"/>
                </a:cubicBezTo>
                <a:cubicBezTo>
                  <a:pt x="4951396" y="865690"/>
                  <a:pt x="4934310" y="859414"/>
                  <a:pt x="4917057" y="853663"/>
                </a:cubicBezTo>
                <a:cubicBezTo>
                  <a:pt x="4908430" y="850787"/>
                  <a:pt x="4899999" y="847241"/>
                  <a:pt x="4891177" y="845036"/>
                </a:cubicBezTo>
                <a:cubicBezTo>
                  <a:pt x="4868173" y="839285"/>
                  <a:pt x="4844661" y="835281"/>
                  <a:pt x="4822166" y="827783"/>
                </a:cubicBezTo>
                <a:cubicBezTo>
                  <a:pt x="4804913" y="822032"/>
                  <a:pt x="4788051" y="814942"/>
                  <a:pt x="4770408" y="810531"/>
                </a:cubicBezTo>
                <a:cubicBezTo>
                  <a:pt x="4758906" y="807655"/>
                  <a:pt x="4747258" y="805311"/>
                  <a:pt x="4735902" y="801904"/>
                </a:cubicBezTo>
                <a:cubicBezTo>
                  <a:pt x="4718483" y="796678"/>
                  <a:pt x="4701396" y="790402"/>
                  <a:pt x="4684143" y="784651"/>
                </a:cubicBezTo>
                <a:lnTo>
                  <a:pt x="4658264" y="776025"/>
                </a:lnTo>
                <a:cubicBezTo>
                  <a:pt x="4649638" y="773150"/>
                  <a:pt x="4641354" y="768894"/>
                  <a:pt x="4632385" y="767399"/>
                </a:cubicBezTo>
                <a:cubicBezTo>
                  <a:pt x="4568932" y="756823"/>
                  <a:pt x="4597595" y="763014"/>
                  <a:pt x="4546121" y="750146"/>
                </a:cubicBezTo>
                <a:cubicBezTo>
                  <a:pt x="4471956" y="700704"/>
                  <a:pt x="4565789" y="759979"/>
                  <a:pt x="4494362" y="724266"/>
                </a:cubicBezTo>
                <a:cubicBezTo>
                  <a:pt x="4427472" y="690821"/>
                  <a:pt x="4507652" y="720071"/>
                  <a:pt x="4442604" y="698387"/>
                </a:cubicBezTo>
                <a:cubicBezTo>
                  <a:pt x="4433978" y="689761"/>
                  <a:pt x="4426876" y="679275"/>
                  <a:pt x="4416725" y="672508"/>
                </a:cubicBezTo>
                <a:cubicBezTo>
                  <a:pt x="4370082" y="641414"/>
                  <a:pt x="4409382" y="697675"/>
                  <a:pt x="4356340" y="638002"/>
                </a:cubicBezTo>
                <a:cubicBezTo>
                  <a:pt x="4342564" y="622504"/>
                  <a:pt x="4336496" y="600906"/>
                  <a:pt x="4321834" y="586244"/>
                </a:cubicBezTo>
                <a:lnTo>
                  <a:pt x="4295955" y="560365"/>
                </a:lnTo>
                <a:cubicBezTo>
                  <a:pt x="4293079" y="551738"/>
                  <a:pt x="4293009" y="541586"/>
                  <a:pt x="4287328" y="534485"/>
                </a:cubicBezTo>
                <a:cubicBezTo>
                  <a:pt x="4275166" y="519282"/>
                  <a:pt x="4252619" y="514289"/>
                  <a:pt x="4235570" y="508606"/>
                </a:cubicBezTo>
                <a:cubicBezTo>
                  <a:pt x="4188215" y="437574"/>
                  <a:pt x="4250130" y="518972"/>
                  <a:pt x="4192438" y="474100"/>
                </a:cubicBezTo>
                <a:cubicBezTo>
                  <a:pt x="4173178" y="459120"/>
                  <a:pt x="4157932" y="439595"/>
                  <a:pt x="4140679" y="422342"/>
                </a:cubicBezTo>
                <a:cubicBezTo>
                  <a:pt x="4133348" y="415011"/>
                  <a:pt x="4123426" y="410840"/>
                  <a:pt x="4114800" y="405089"/>
                </a:cubicBezTo>
                <a:cubicBezTo>
                  <a:pt x="4086045" y="361958"/>
                  <a:pt x="4106173" y="384960"/>
                  <a:pt x="4045789" y="344704"/>
                </a:cubicBezTo>
                <a:lnTo>
                  <a:pt x="4019909" y="327451"/>
                </a:lnTo>
                <a:cubicBezTo>
                  <a:pt x="4014158" y="318825"/>
                  <a:pt x="4009988" y="308903"/>
                  <a:pt x="4002657" y="301572"/>
                </a:cubicBezTo>
                <a:cubicBezTo>
                  <a:pt x="3987739" y="286654"/>
                  <a:pt x="3959183" y="277213"/>
                  <a:pt x="3942272" y="267066"/>
                </a:cubicBezTo>
                <a:cubicBezTo>
                  <a:pt x="3924492" y="256398"/>
                  <a:pt x="3910184" y="239119"/>
                  <a:pt x="3890513" y="232561"/>
                </a:cubicBezTo>
                <a:cubicBezTo>
                  <a:pt x="3881887" y="229685"/>
                  <a:pt x="3872767" y="228001"/>
                  <a:pt x="3864634" y="223934"/>
                </a:cubicBezTo>
                <a:cubicBezTo>
                  <a:pt x="3814582" y="198908"/>
                  <a:pt x="3864739" y="212113"/>
                  <a:pt x="3804249" y="189429"/>
                </a:cubicBezTo>
                <a:cubicBezTo>
                  <a:pt x="3793148" y="185266"/>
                  <a:pt x="3781143" y="184059"/>
                  <a:pt x="3769743" y="180802"/>
                </a:cubicBezTo>
                <a:cubicBezTo>
                  <a:pt x="3739825" y="172254"/>
                  <a:pt x="3734168" y="167082"/>
                  <a:pt x="3700732" y="154923"/>
                </a:cubicBezTo>
                <a:cubicBezTo>
                  <a:pt x="3683641" y="148708"/>
                  <a:pt x="3666227" y="143421"/>
                  <a:pt x="3648974" y="137670"/>
                </a:cubicBezTo>
                <a:cubicBezTo>
                  <a:pt x="3640347" y="134794"/>
                  <a:pt x="3631916" y="131249"/>
                  <a:pt x="3623094" y="129044"/>
                </a:cubicBezTo>
                <a:lnTo>
                  <a:pt x="3485072" y="94538"/>
                </a:lnTo>
                <a:lnTo>
                  <a:pt x="3416060" y="77285"/>
                </a:lnTo>
                <a:cubicBezTo>
                  <a:pt x="3395901" y="70565"/>
                  <a:pt x="3354012" y="55131"/>
                  <a:pt x="3329796" y="51406"/>
                </a:cubicBezTo>
                <a:cubicBezTo>
                  <a:pt x="3244647" y="38307"/>
                  <a:pt x="3143372" y="37835"/>
                  <a:pt x="3062377" y="34153"/>
                </a:cubicBezTo>
                <a:cubicBezTo>
                  <a:pt x="3033622" y="31278"/>
                  <a:pt x="3005011" y="25527"/>
                  <a:pt x="2976113" y="25527"/>
                </a:cubicBezTo>
                <a:cubicBezTo>
                  <a:pt x="2791756" y="25527"/>
                  <a:pt x="2608051" y="34778"/>
                  <a:pt x="2424023" y="42780"/>
                </a:cubicBezTo>
                <a:cubicBezTo>
                  <a:pt x="2320506" y="39904"/>
                  <a:pt x="2216827" y="40613"/>
                  <a:pt x="2113472" y="34153"/>
                </a:cubicBezTo>
                <a:cubicBezTo>
                  <a:pt x="2032656" y="29102"/>
                  <a:pt x="1871932" y="8274"/>
                  <a:pt x="1871932" y="8274"/>
                </a:cubicBezTo>
                <a:lnTo>
                  <a:pt x="612475" y="16900"/>
                </a:lnTo>
                <a:cubicBezTo>
                  <a:pt x="44253" y="22261"/>
                  <a:pt x="222706" y="-34329"/>
                  <a:pt x="17253" y="34153"/>
                </a:cubicBezTo>
                <a:cubicBezTo>
                  <a:pt x="8219" y="97385"/>
                  <a:pt x="2875" y="55719"/>
                  <a:pt x="0" y="60032"/>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59" name="圆角矩形 58"/>
          <p:cNvSpPr/>
          <p:nvPr/>
        </p:nvSpPr>
        <p:spPr>
          <a:xfrm>
            <a:off x="7325556" y="1977907"/>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9"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30"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1"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2"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3"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4"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5"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6"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7"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80" name="图片 79"/>
          <p:cNvPicPr>
            <a:picLocks noChangeAspect="1"/>
          </p:cNvPicPr>
          <p:nvPr>
            <p:custDataLst>
              <p:tags r:id="rId17"/>
            </p:custDataLst>
          </p:nvPr>
        </p:nvPicPr>
        <p:blipFill>
          <a:blip r:embed="rId38" cstate="print">
            <a:extLst>
              <a:ext uri="{28A0092B-C50C-407E-A947-70E740481C1C}">
                <a14:useLocalDpi xmlns:a14="http://schemas.microsoft.com/office/drawing/2010/main" val="0"/>
              </a:ext>
            </a:extLst>
          </a:blip>
          <a:stretch>
            <a:fillRect/>
          </a:stretch>
        </p:blipFill>
        <p:spPr>
          <a:xfrm>
            <a:off x="2812335" y="3861048"/>
            <a:ext cx="4038600" cy="408432"/>
          </a:xfrm>
          <a:prstGeom prst="rect">
            <a:avLst/>
          </a:prstGeom>
        </p:spPr>
      </p:pic>
      <p:pic>
        <p:nvPicPr>
          <p:cNvPr id="87" name="图片 86"/>
          <p:cNvPicPr>
            <a:picLocks noChangeAspect="1"/>
          </p:cNvPicPr>
          <p:nvPr>
            <p:custDataLst>
              <p:tags r:id="rId18"/>
            </p:custDataLst>
          </p:nvPr>
        </p:nvPicPr>
        <p:blipFill>
          <a:blip r:embed="rId39" cstate="print">
            <a:extLst>
              <a:ext uri="{28A0092B-C50C-407E-A947-70E740481C1C}">
                <a14:useLocalDpi xmlns:a14="http://schemas.microsoft.com/office/drawing/2010/main" val="0"/>
              </a:ext>
            </a:extLst>
          </a:blip>
          <a:stretch>
            <a:fillRect/>
          </a:stretch>
        </p:blipFill>
        <p:spPr>
          <a:xfrm>
            <a:off x="2047129" y="4447897"/>
            <a:ext cx="5992368" cy="408432"/>
          </a:xfrm>
          <a:prstGeom prst="rect">
            <a:avLst/>
          </a:prstGeom>
        </p:spPr>
      </p:pic>
      <p:pic>
        <p:nvPicPr>
          <p:cNvPr id="64" name="图片 63"/>
          <p:cNvPicPr>
            <a:picLocks noChangeAspect="1"/>
          </p:cNvPicPr>
          <p:nvPr>
            <p:custDataLst>
              <p:tags r:id="rId19"/>
            </p:custDataLst>
          </p:nvPr>
        </p:nvPicPr>
        <p:blipFill>
          <a:blip r:embed="rId40" cstate="print">
            <a:extLst>
              <a:ext uri="{28A0092B-C50C-407E-A947-70E740481C1C}">
                <a14:useLocalDpi xmlns:a14="http://schemas.microsoft.com/office/drawing/2010/main" val="0"/>
              </a:ext>
            </a:extLst>
          </a:blip>
          <a:stretch>
            <a:fillRect/>
          </a:stretch>
        </p:blipFill>
        <p:spPr>
          <a:xfrm>
            <a:off x="459279" y="5017685"/>
            <a:ext cx="2353056" cy="408432"/>
          </a:xfrm>
          <a:prstGeom prst="rect">
            <a:avLst/>
          </a:prstGeom>
        </p:spPr>
      </p:pic>
      <p:pic>
        <p:nvPicPr>
          <p:cNvPr id="68" name="图片 67"/>
          <p:cNvPicPr>
            <a:picLocks noChangeAspect="1"/>
          </p:cNvPicPr>
          <p:nvPr>
            <p:custDataLst>
              <p:tags r:id="rId20"/>
            </p:custDataLst>
          </p:nvPr>
        </p:nvPicPr>
        <p:blipFill>
          <a:blip r:embed="rId41" cstate="print">
            <a:extLst>
              <a:ext uri="{28A0092B-C50C-407E-A947-70E740481C1C}">
                <a14:useLocalDpi xmlns:a14="http://schemas.microsoft.com/office/drawing/2010/main" val="0"/>
              </a:ext>
            </a:extLst>
          </a:blip>
          <a:stretch>
            <a:fillRect/>
          </a:stretch>
        </p:blipFill>
        <p:spPr>
          <a:xfrm>
            <a:off x="3527258" y="5014739"/>
            <a:ext cx="5422392" cy="408432"/>
          </a:xfrm>
          <a:prstGeom prst="rect">
            <a:avLst/>
          </a:prstGeom>
        </p:spPr>
      </p:pic>
      <p:graphicFrame>
        <p:nvGraphicFramePr>
          <p:cNvPr id="33" name="图示 32"/>
          <p:cNvGraphicFramePr/>
          <p:nvPr>
            <p:extLst>
              <p:ext uri="{D42A27DB-BD31-4B8C-83A1-F6EECF244321}">
                <p14:modId xmlns:p14="http://schemas.microsoft.com/office/powerpoint/2010/main" val="390984462"/>
              </p:ext>
            </p:extLst>
          </p:nvPr>
        </p:nvGraphicFramePr>
        <p:xfrm>
          <a:off x="1184928" y="5661248"/>
          <a:ext cx="6572676" cy="917713"/>
        </p:xfrm>
        <a:graphic>
          <a:graphicData uri="http://schemas.openxmlformats.org/drawingml/2006/diagram">
            <dgm:relIds xmlns:dgm="http://schemas.openxmlformats.org/drawingml/2006/diagram" xmlns:r="http://schemas.openxmlformats.org/officeDocument/2006/relationships" r:dm="rId42" r:lo="rId43" r:qs="rId44" r:cs="rId45"/>
          </a:graphicData>
        </a:graphic>
      </p:graphicFrame>
    </p:spTree>
    <p:extLst>
      <p:ext uri="{BB962C8B-B14F-4D97-AF65-F5344CB8AC3E}">
        <p14:creationId xmlns:p14="http://schemas.microsoft.com/office/powerpoint/2010/main" val="350969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6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7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3"/>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5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59"/>
                                        </p:tgtEl>
                                        <p:attrNameLst>
                                          <p:attrName>style.visibility</p:attrName>
                                        </p:attrNameLst>
                                      </p:cBhvr>
                                      <p:to>
                                        <p:strVal val="visible"/>
                                      </p:to>
                                    </p:set>
                                    <p:animEffect transition="in" filter="fade">
                                      <p:cBhvr>
                                        <p:cTn id="66" dur="500"/>
                                        <p:tgtEl>
                                          <p:spTgt spid="59"/>
                                        </p:tgtEl>
                                      </p:cBhvr>
                                    </p:animEffect>
                                  </p:childTnLst>
                                </p:cTn>
                              </p:par>
                              <p:par>
                                <p:cTn id="67" presetID="10" presetClass="entr" presetSubtype="0" fill="hold" nodeType="withEffect">
                                  <p:stCondLst>
                                    <p:cond delay="0"/>
                                  </p:stCondLst>
                                  <p:childTnLst>
                                    <p:set>
                                      <p:cBhvr>
                                        <p:cTn id="68" dur="1" fill="hold">
                                          <p:stCondLst>
                                            <p:cond delay="0"/>
                                          </p:stCondLst>
                                        </p:cTn>
                                        <p:tgtEl>
                                          <p:spTgt spid="80"/>
                                        </p:tgtEl>
                                        <p:attrNameLst>
                                          <p:attrName>style.visibility</p:attrName>
                                        </p:attrNameLst>
                                      </p:cBhvr>
                                      <p:to>
                                        <p:strVal val="visible"/>
                                      </p:to>
                                    </p:set>
                                    <p:animEffect transition="in" filter="fade">
                                      <p:cBhvr>
                                        <p:cTn id="69" dur="500"/>
                                        <p:tgtEl>
                                          <p:spTgt spid="8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87"/>
                                        </p:tgtEl>
                                        <p:attrNameLst>
                                          <p:attrName>style.visibility</p:attrName>
                                        </p:attrNameLst>
                                      </p:cBhvr>
                                      <p:to>
                                        <p:strVal val="visible"/>
                                      </p:to>
                                    </p:set>
                                    <p:animEffect transition="in" filter="fade">
                                      <p:cBhvr>
                                        <p:cTn id="74" dur="500"/>
                                        <p:tgtEl>
                                          <p:spTgt spid="87"/>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fade">
                                      <p:cBhvr>
                                        <p:cTn id="79" dur="500"/>
                                        <p:tgtEl>
                                          <p:spTgt spid="64"/>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91"/>
                                        </p:tgtEl>
                                        <p:attrNameLst>
                                          <p:attrName>style.visibility</p:attrName>
                                        </p:attrNameLst>
                                      </p:cBhvr>
                                      <p:to>
                                        <p:strVal val="visible"/>
                                      </p:to>
                                    </p:set>
                                    <p:animEffect transition="in" filter="fade">
                                      <p:cBhvr>
                                        <p:cTn id="83" dur="500"/>
                                        <p:tgtEl>
                                          <p:spTgt spid="9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88"/>
                                        </p:tgtEl>
                                        <p:attrNameLst>
                                          <p:attrName>style.visibility</p:attrName>
                                        </p:attrNameLst>
                                      </p:cBhvr>
                                      <p:to>
                                        <p:strVal val="visible"/>
                                      </p:to>
                                    </p:set>
                                    <p:animEffect transition="in" filter="fade">
                                      <p:cBhvr>
                                        <p:cTn id="92" dur="500"/>
                                        <p:tgtEl>
                                          <p:spTgt spid="8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fade">
                                      <p:cBhvr>
                                        <p:cTn id="9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88" grpId="0" animBg="1"/>
      <p:bldP spid="59" grpId="0" animBg="1"/>
      <p:bldGraphic spid="33" grpId="0">
        <p:bldAsOne/>
      </p:bldGraphic>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extLst>
              <p:ext uri="{D42A27DB-BD31-4B8C-83A1-F6EECF244321}">
                <p14:modId xmlns:p14="http://schemas.microsoft.com/office/powerpoint/2010/main" val="3295002490"/>
              </p:ext>
            </p:extLst>
          </p:nvPr>
        </p:nvGraphicFramePr>
        <p:xfrm>
          <a:off x="179512" y="116632"/>
          <a:ext cx="8856984" cy="66967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0682605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圆角矩形 39"/>
          <p:cNvSpPr/>
          <p:nvPr/>
        </p:nvSpPr>
        <p:spPr>
          <a:xfrm>
            <a:off x="3868946" y="3884392"/>
            <a:ext cx="3456609" cy="57606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8" name="圆角矩形 37"/>
          <p:cNvSpPr/>
          <p:nvPr/>
        </p:nvSpPr>
        <p:spPr>
          <a:xfrm>
            <a:off x="7443626" y="3867248"/>
            <a:ext cx="1376846" cy="57606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5" name="圆角矩形 34"/>
          <p:cNvSpPr/>
          <p:nvPr/>
        </p:nvSpPr>
        <p:spPr>
          <a:xfrm>
            <a:off x="1363465" y="3864216"/>
            <a:ext cx="1313532" cy="57606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2" name="圆角矩形 1"/>
          <p:cNvSpPr/>
          <p:nvPr/>
        </p:nvSpPr>
        <p:spPr>
          <a:xfrm>
            <a:off x="791580" y="3861048"/>
            <a:ext cx="468052" cy="5760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1" name="任意多边形 90"/>
          <p:cNvSpPr/>
          <p:nvPr/>
        </p:nvSpPr>
        <p:spPr>
          <a:xfrm>
            <a:off x="5184475" y="1906438"/>
            <a:ext cx="2104930" cy="905773"/>
          </a:xfrm>
          <a:custGeom>
            <a:avLst/>
            <a:gdLst>
              <a:gd name="connsiteX0" fmla="*/ 0 w 2104930"/>
              <a:gd name="connsiteY0" fmla="*/ 51758 h 905773"/>
              <a:gd name="connsiteX1" fmla="*/ 0 w 2104930"/>
              <a:gd name="connsiteY1" fmla="*/ 51758 h 905773"/>
              <a:gd name="connsiteX2" fmla="*/ 60385 w 2104930"/>
              <a:gd name="connsiteY2" fmla="*/ 94890 h 905773"/>
              <a:gd name="connsiteX3" fmla="*/ 112144 w 2104930"/>
              <a:gd name="connsiteY3" fmla="*/ 138022 h 905773"/>
              <a:gd name="connsiteX4" fmla="*/ 129397 w 2104930"/>
              <a:gd name="connsiteY4" fmla="*/ 163902 h 905773"/>
              <a:gd name="connsiteX5" fmla="*/ 138023 w 2104930"/>
              <a:gd name="connsiteY5" fmla="*/ 189781 h 905773"/>
              <a:gd name="connsiteX6" fmla="*/ 163902 w 2104930"/>
              <a:gd name="connsiteY6" fmla="*/ 198407 h 905773"/>
              <a:gd name="connsiteX7" fmla="*/ 189782 w 2104930"/>
              <a:gd name="connsiteY7" fmla="*/ 215660 h 905773"/>
              <a:gd name="connsiteX8" fmla="*/ 207034 w 2104930"/>
              <a:gd name="connsiteY8" fmla="*/ 241539 h 905773"/>
              <a:gd name="connsiteX9" fmla="*/ 258793 w 2104930"/>
              <a:gd name="connsiteY9" fmla="*/ 276045 h 905773"/>
              <a:gd name="connsiteX10" fmla="*/ 276046 w 2104930"/>
              <a:gd name="connsiteY10" fmla="*/ 301924 h 905773"/>
              <a:gd name="connsiteX11" fmla="*/ 301925 w 2104930"/>
              <a:gd name="connsiteY11" fmla="*/ 310551 h 905773"/>
              <a:gd name="connsiteX12" fmla="*/ 353683 w 2104930"/>
              <a:gd name="connsiteY12" fmla="*/ 345056 h 905773"/>
              <a:gd name="connsiteX13" fmla="*/ 405442 w 2104930"/>
              <a:gd name="connsiteY13" fmla="*/ 396815 h 905773"/>
              <a:gd name="connsiteX14" fmla="*/ 431321 w 2104930"/>
              <a:gd name="connsiteY14" fmla="*/ 414068 h 905773"/>
              <a:gd name="connsiteX15" fmla="*/ 457200 w 2104930"/>
              <a:gd name="connsiteY15" fmla="*/ 439947 h 905773"/>
              <a:gd name="connsiteX16" fmla="*/ 508959 w 2104930"/>
              <a:gd name="connsiteY16" fmla="*/ 474453 h 905773"/>
              <a:gd name="connsiteX17" fmla="*/ 586597 w 2104930"/>
              <a:gd name="connsiteY17" fmla="*/ 543464 h 905773"/>
              <a:gd name="connsiteX18" fmla="*/ 612476 w 2104930"/>
              <a:gd name="connsiteY18" fmla="*/ 552090 h 905773"/>
              <a:gd name="connsiteX19" fmla="*/ 638355 w 2104930"/>
              <a:gd name="connsiteY19" fmla="*/ 569343 h 905773"/>
              <a:gd name="connsiteX20" fmla="*/ 664234 w 2104930"/>
              <a:gd name="connsiteY20" fmla="*/ 577970 h 905773"/>
              <a:gd name="connsiteX21" fmla="*/ 767751 w 2104930"/>
              <a:gd name="connsiteY21" fmla="*/ 629728 h 905773"/>
              <a:gd name="connsiteX22" fmla="*/ 819510 w 2104930"/>
              <a:gd name="connsiteY22" fmla="*/ 646981 h 905773"/>
              <a:gd name="connsiteX23" fmla="*/ 845389 w 2104930"/>
              <a:gd name="connsiteY23" fmla="*/ 655607 h 905773"/>
              <a:gd name="connsiteX24" fmla="*/ 871268 w 2104930"/>
              <a:gd name="connsiteY24" fmla="*/ 672860 h 905773"/>
              <a:gd name="connsiteX25" fmla="*/ 974785 w 2104930"/>
              <a:gd name="connsiteY25" fmla="*/ 690113 h 905773"/>
              <a:gd name="connsiteX26" fmla="*/ 1138687 w 2104930"/>
              <a:gd name="connsiteY26" fmla="*/ 707366 h 905773"/>
              <a:gd name="connsiteX27" fmla="*/ 1199072 w 2104930"/>
              <a:gd name="connsiteY27" fmla="*/ 724619 h 905773"/>
              <a:gd name="connsiteX28" fmla="*/ 1250831 w 2104930"/>
              <a:gd name="connsiteY28" fmla="*/ 741871 h 905773"/>
              <a:gd name="connsiteX29" fmla="*/ 1276710 w 2104930"/>
              <a:gd name="connsiteY29" fmla="*/ 750498 h 905773"/>
              <a:gd name="connsiteX30" fmla="*/ 1302589 w 2104930"/>
              <a:gd name="connsiteY30" fmla="*/ 759124 h 905773"/>
              <a:gd name="connsiteX31" fmla="*/ 1354348 w 2104930"/>
              <a:gd name="connsiteY31" fmla="*/ 793630 h 905773"/>
              <a:gd name="connsiteX32" fmla="*/ 1380227 w 2104930"/>
              <a:gd name="connsiteY32" fmla="*/ 810883 h 905773"/>
              <a:gd name="connsiteX33" fmla="*/ 1406106 w 2104930"/>
              <a:gd name="connsiteY33" fmla="*/ 819509 h 905773"/>
              <a:gd name="connsiteX34" fmla="*/ 1457865 w 2104930"/>
              <a:gd name="connsiteY34" fmla="*/ 845388 h 905773"/>
              <a:gd name="connsiteX35" fmla="*/ 1483744 w 2104930"/>
              <a:gd name="connsiteY35" fmla="*/ 862641 h 905773"/>
              <a:gd name="connsiteX36" fmla="*/ 1509623 w 2104930"/>
              <a:gd name="connsiteY36" fmla="*/ 871268 h 905773"/>
              <a:gd name="connsiteX37" fmla="*/ 1535502 w 2104930"/>
              <a:gd name="connsiteY37" fmla="*/ 888520 h 905773"/>
              <a:gd name="connsiteX38" fmla="*/ 1595887 w 2104930"/>
              <a:gd name="connsiteY38" fmla="*/ 905773 h 905773"/>
              <a:gd name="connsiteX39" fmla="*/ 1828800 w 2104930"/>
              <a:gd name="connsiteY39" fmla="*/ 897147 h 905773"/>
              <a:gd name="connsiteX40" fmla="*/ 1966823 w 2104930"/>
              <a:gd name="connsiteY40" fmla="*/ 879894 h 905773"/>
              <a:gd name="connsiteX41" fmla="*/ 2018582 w 2104930"/>
              <a:gd name="connsiteY41" fmla="*/ 862641 h 905773"/>
              <a:gd name="connsiteX42" fmla="*/ 2044461 w 2104930"/>
              <a:gd name="connsiteY42" fmla="*/ 854015 h 905773"/>
              <a:gd name="connsiteX43" fmla="*/ 2087593 w 2104930"/>
              <a:gd name="connsiteY43" fmla="*/ 810883 h 905773"/>
              <a:gd name="connsiteX44" fmla="*/ 2104846 w 2104930"/>
              <a:gd name="connsiteY44" fmla="*/ 759124 h 905773"/>
              <a:gd name="connsiteX45" fmla="*/ 2104846 w 2104930"/>
              <a:gd name="connsiteY45" fmla="*/ 293298 h 905773"/>
              <a:gd name="connsiteX46" fmla="*/ 2096219 w 2104930"/>
              <a:gd name="connsiteY46" fmla="*/ 77637 h 905773"/>
              <a:gd name="connsiteX47" fmla="*/ 2070340 w 2104930"/>
              <a:gd name="connsiteY47" fmla="*/ 51758 h 905773"/>
              <a:gd name="connsiteX48" fmla="*/ 1966823 w 2104930"/>
              <a:gd name="connsiteY48" fmla="*/ 25879 h 905773"/>
              <a:gd name="connsiteX49" fmla="*/ 1759789 w 2104930"/>
              <a:gd name="connsiteY49" fmla="*/ 17253 h 905773"/>
              <a:gd name="connsiteX50" fmla="*/ 724619 w 2104930"/>
              <a:gd name="connsiteY50" fmla="*/ 25879 h 905773"/>
              <a:gd name="connsiteX51" fmla="*/ 655608 w 2104930"/>
              <a:gd name="connsiteY51" fmla="*/ 17253 h 905773"/>
              <a:gd name="connsiteX52" fmla="*/ 422695 w 2104930"/>
              <a:gd name="connsiteY52" fmla="*/ 0 h 905773"/>
              <a:gd name="connsiteX53" fmla="*/ 155276 w 2104930"/>
              <a:gd name="connsiteY53" fmla="*/ 17253 h 905773"/>
              <a:gd name="connsiteX54" fmla="*/ 103517 w 2104930"/>
              <a:gd name="connsiteY54" fmla="*/ 34505 h 905773"/>
              <a:gd name="connsiteX55" fmla="*/ 43133 w 2104930"/>
              <a:gd name="connsiteY55" fmla="*/ 51758 h 905773"/>
              <a:gd name="connsiteX56" fmla="*/ 0 w 2104930"/>
              <a:gd name="connsiteY56" fmla="*/ 51758 h 905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2104930" h="905773">
                <a:moveTo>
                  <a:pt x="0" y="51758"/>
                </a:moveTo>
                <a:lnTo>
                  <a:pt x="0" y="51758"/>
                </a:lnTo>
                <a:cubicBezTo>
                  <a:pt x="20128" y="66135"/>
                  <a:pt x="41070" y="79438"/>
                  <a:pt x="60385" y="94890"/>
                </a:cubicBezTo>
                <a:cubicBezTo>
                  <a:pt x="143403" y="161304"/>
                  <a:pt x="33788" y="85787"/>
                  <a:pt x="112144" y="138022"/>
                </a:cubicBezTo>
                <a:cubicBezTo>
                  <a:pt x="117895" y="146649"/>
                  <a:pt x="124760" y="154629"/>
                  <a:pt x="129397" y="163902"/>
                </a:cubicBezTo>
                <a:cubicBezTo>
                  <a:pt x="133463" y="172035"/>
                  <a:pt x="131593" y="183351"/>
                  <a:pt x="138023" y="189781"/>
                </a:cubicBezTo>
                <a:cubicBezTo>
                  <a:pt x="144453" y="196211"/>
                  <a:pt x="155276" y="195532"/>
                  <a:pt x="163902" y="198407"/>
                </a:cubicBezTo>
                <a:cubicBezTo>
                  <a:pt x="172529" y="204158"/>
                  <a:pt x="182451" y="208329"/>
                  <a:pt x="189782" y="215660"/>
                </a:cubicBezTo>
                <a:cubicBezTo>
                  <a:pt x="197113" y="222991"/>
                  <a:pt x="199232" y="234712"/>
                  <a:pt x="207034" y="241539"/>
                </a:cubicBezTo>
                <a:cubicBezTo>
                  <a:pt x="222639" y="255193"/>
                  <a:pt x="258793" y="276045"/>
                  <a:pt x="258793" y="276045"/>
                </a:cubicBezTo>
                <a:cubicBezTo>
                  <a:pt x="264544" y="284671"/>
                  <a:pt x="267950" y="295447"/>
                  <a:pt x="276046" y="301924"/>
                </a:cubicBezTo>
                <a:cubicBezTo>
                  <a:pt x="283146" y="307604"/>
                  <a:pt x="293976" y="306135"/>
                  <a:pt x="301925" y="310551"/>
                </a:cubicBezTo>
                <a:cubicBezTo>
                  <a:pt x="320051" y="320621"/>
                  <a:pt x="339021" y="330394"/>
                  <a:pt x="353683" y="345056"/>
                </a:cubicBezTo>
                <a:cubicBezTo>
                  <a:pt x="370936" y="362309"/>
                  <a:pt x="385141" y="383280"/>
                  <a:pt x="405442" y="396815"/>
                </a:cubicBezTo>
                <a:cubicBezTo>
                  <a:pt x="414068" y="402566"/>
                  <a:pt x="423356" y="407431"/>
                  <a:pt x="431321" y="414068"/>
                </a:cubicBezTo>
                <a:cubicBezTo>
                  <a:pt x="440693" y="421878"/>
                  <a:pt x="447570" y="432457"/>
                  <a:pt x="457200" y="439947"/>
                </a:cubicBezTo>
                <a:cubicBezTo>
                  <a:pt x="473568" y="452677"/>
                  <a:pt x="494297" y="459791"/>
                  <a:pt x="508959" y="474453"/>
                </a:cubicBezTo>
                <a:cubicBezTo>
                  <a:pt x="531823" y="497317"/>
                  <a:pt x="555809" y="528070"/>
                  <a:pt x="586597" y="543464"/>
                </a:cubicBezTo>
                <a:cubicBezTo>
                  <a:pt x="594730" y="547530"/>
                  <a:pt x="603850" y="549215"/>
                  <a:pt x="612476" y="552090"/>
                </a:cubicBezTo>
                <a:cubicBezTo>
                  <a:pt x="621102" y="557841"/>
                  <a:pt x="629082" y="564706"/>
                  <a:pt x="638355" y="569343"/>
                </a:cubicBezTo>
                <a:cubicBezTo>
                  <a:pt x="646488" y="573410"/>
                  <a:pt x="656285" y="573554"/>
                  <a:pt x="664234" y="577970"/>
                </a:cubicBezTo>
                <a:cubicBezTo>
                  <a:pt x="764561" y="633707"/>
                  <a:pt x="666996" y="596144"/>
                  <a:pt x="767751" y="629728"/>
                </a:cubicBezTo>
                <a:lnTo>
                  <a:pt x="819510" y="646981"/>
                </a:lnTo>
                <a:lnTo>
                  <a:pt x="845389" y="655607"/>
                </a:lnTo>
                <a:cubicBezTo>
                  <a:pt x="854015" y="661358"/>
                  <a:pt x="861739" y="668776"/>
                  <a:pt x="871268" y="672860"/>
                </a:cubicBezTo>
                <a:cubicBezTo>
                  <a:pt x="894399" y="682774"/>
                  <a:pt x="960228" y="688496"/>
                  <a:pt x="974785" y="690113"/>
                </a:cubicBezTo>
                <a:lnTo>
                  <a:pt x="1138687" y="707366"/>
                </a:lnTo>
                <a:cubicBezTo>
                  <a:pt x="1225672" y="736359"/>
                  <a:pt x="1090741" y="692120"/>
                  <a:pt x="1199072" y="724619"/>
                </a:cubicBezTo>
                <a:cubicBezTo>
                  <a:pt x="1216491" y="729845"/>
                  <a:pt x="1233578" y="736120"/>
                  <a:pt x="1250831" y="741871"/>
                </a:cubicBezTo>
                <a:lnTo>
                  <a:pt x="1276710" y="750498"/>
                </a:lnTo>
                <a:lnTo>
                  <a:pt x="1302589" y="759124"/>
                </a:lnTo>
                <a:lnTo>
                  <a:pt x="1354348" y="793630"/>
                </a:lnTo>
                <a:cubicBezTo>
                  <a:pt x="1362974" y="799381"/>
                  <a:pt x="1370391" y="807605"/>
                  <a:pt x="1380227" y="810883"/>
                </a:cubicBezTo>
                <a:lnTo>
                  <a:pt x="1406106" y="819509"/>
                </a:lnTo>
                <a:cubicBezTo>
                  <a:pt x="1480271" y="868953"/>
                  <a:pt x="1386435" y="809674"/>
                  <a:pt x="1457865" y="845388"/>
                </a:cubicBezTo>
                <a:cubicBezTo>
                  <a:pt x="1467138" y="850024"/>
                  <a:pt x="1474471" y="858004"/>
                  <a:pt x="1483744" y="862641"/>
                </a:cubicBezTo>
                <a:cubicBezTo>
                  <a:pt x="1491877" y="866708"/>
                  <a:pt x="1501490" y="867201"/>
                  <a:pt x="1509623" y="871268"/>
                </a:cubicBezTo>
                <a:cubicBezTo>
                  <a:pt x="1518896" y="875904"/>
                  <a:pt x="1526229" y="883884"/>
                  <a:pt x="1535502" y="888520"/>
                </a:cubicBezTo>
                <a:cubicBezTo>
                  <a:pt x="1547881" y="894709"/>
                  <a:pt x="1584826" y="903008"/>
                  <a:pt x="1595887" y="905773"/>
                </a:cubicBezTo>
                <a:cubicBezTo>
                  <a:pt x="1673525" y="902898"/>
                  <a:pt x="1751297" y="902554"/>
                  <a:pt x="1828800" y="897147"/>
                </a:cubicBezTo>
                <a:cubicBezTo>
                  <a:pt x="1875053" y="893920"/>
                  <a:pt x="1966823" y="879894"/>
                  <a:pt x="1966823" y="879894"/>
                </a:cubicBezTo>
                <a:lnTo>
                  <a:pt x="2018582" y="862641"/>
                </a:lnTo>
                <a:lnTo>
                  <a:pt x="2044461" y="854015"/>
                </a:lnTo>
                <a:cubicBezTo>
                  <a:pt x="2068069" y="838276"/>
                  <a:pt x="2075486" y="838124"/>
                  <a:pt x="2087593" y="810883"/>
                </a:cubicBezTo>
                <a:cubicBezTo>
                  <a:pt x="2094979" y="794264"/>
                  <a:pt x="2104846" y="759124"/>
                  <a:pt x="2104846" y="759124"/>
                </a:cubicBezTo>
                <a:cubicBezTo>
                  <a:pt x="2082616" y="514610"/>
                  <a:pt x="2104846" y="798998"/>
                  <a:pt x="2104846" y="293298"/>
                </a:cubicBezTo>
                <a:cubicBezTo>
                  <a:pt x="2104846" y="221354"/>
                  <a:pt x="2106394" y="148858"/>
                  <a:pt x="2096219" y="77637"/>
                </a:cubicBezTo>
                <a:cubicBezTo>
                  <a:pt x="2094494" y="65560"/>
                  <a:pt x="2081004" y="57683"/>
                  <a:pt x="2070340" y="51758"/>
                </a:cubicBezTo>
                <a:cubicBezTo>
                  <a:pt x="2047878" y="39279"/>
                  <a:pt x="1992385" y="27583"/>
                  <a:pt x="1966823" y="25879"/>
                </a:cubicBezTo>
                <a:cubicBezTo>
                  <a:pt x="1897905" y="21285"/>
                  <a:pt x="1828800" y="20128"/>
                  <a:pt x="1759789" y="17253"/>
                </a:cubicBezTo>
                <a:cubicBezTo>
                  <a:pt x="1115807" y="42020"/>
                  <a:pt x="1460835" y="36705"/>
                  <a:pt x="724619" y="25879"/>
                </a:cubicBezTo>
                <a:cubicBezTo>
                  <a:pt x="701615" y="23004"/>
                  <a:pt x="678706" y="19233"/>
                  <a:pt x="655608" y="17253"/>
                </a:cubicBezTo>
                <a:cubicBezTo>
                  <a:pt x="578042" y="10605"/>
                  <a:pt x="422695" y="0"/>
                  <a:pt x="422695" y="0"/>
                </a:cubicBezTo>
                <a:cubicBezTo>
                  <a:pt x="403518" y="872"/>
                  <a:pt x="215007" y="5307"/>
                  <a:pt x="155276" y="17253"/>
                </a:cubicBezTo>
                <a:cubicBezTo>
                  <a:pt x="137443" y="20820"/>
                  <a:pt x="120770" y="28754"/>
                  <a:pt x="103517" y="34505"/>
                </a:cubicBezTo>
                <a:cubicBezTo>
                  <a:pt x="74686" y="44115"/>
                  <a:pt x="75644" y="44533"/>
                  <a:pt x="43133" y="51758"/>
                </a:cubicBezTo>
                <a:cubicBezTo>
                  <a:pt x="28820" y="54939"/>
                  <a:pt x="7189" y="51758"/>
                  <a:pt x="0" y="51758"/>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88" name="任意多边形 87"/>
          <p:cNvSpPr/>
          <p:nvPr/>
        </p:nvSpPr>
        <p:spPr>
          <a:xfrm>
            <a:off x="1017917" y="1820526"/>
            <a:ext cx="5702060" cy="1917357"/>
          </a:xfrm>
          <a:custGeom>
            <a:avLst/>
            <a:gdLst>
              <a:gd name="connsiteX0" fmla="*/ 0 w 5702060"/>
              <a:gd name="connsiteY0" fmla="*/ 60032 h 1917357"/>
              <a:gd name="connsiteX1" fmla="*/ 0 w 5702060"/>
              <a:gd name="connsiteY1" fmla="*/ 60032 h 1917357"/>
              <a:gd name="connsiteX2" fmla="*/ 8626 w 5702060"/>
              <a:gd name="connsiteY2" fmla="*/ 198055 h 1917357"/>
              <a:gd name="connsiteX3" fmla="*/ 34506 w 5702060"/>
              <a:gd name="connsiteY3" fmla="*/ 275693 h 1917357"/>
              <a:gd name="connsiteX4" fmla="*/ 60385 w 5702060"/>
              <a:gd name="connsiteY4" fmla="*/ 310199 h 1917357"/>
              <a:gd name="connsiteX5" fmla="*/ 86264 w 5702060"/>
              <a:gd name="connsiteY5" fmla="*/ 353331 h 1917357"/>
              <a:gd name="connsiteX6" fmla="*/ 120770 w 5702060"/>
              <a:gd name="connsiteY6" fmla="*/ 413716 h 1917357"/>
              <a:gd name="connsiteX7" fmla="*/ 129396 w 5702060"/>
              <a:gd name="connsiteY7" fmla="*/ 439595 h 1917357"/>
              <a:gd name="connsiteX8" fmla="*/ 146649 w 5702060"/>
              <a:gd name="connsiteY8" fmla="*/ 474100 h 1917357"/>
              <a:gd name="connsiteX9" fmla="*/ 172528 w 5702060"/>
              <a:gd name="connsiteY9" fmla="*/ 499980 h 1917357"/>
              <a:gd name="connsiteX10" fmla="*/ 232913 w 5702060"/>
              <a:gd name="connsiteY10" fmla="*/ 560365 h 1917357"/>
              <a:gd name="connsiteX11" fmla="*/ 241540 w 5702060"/>
              <a:gd name="connsiteY11" fmla="*/ 586244 h 1917357"/>
              <a:gd name="connsiteX12" fmla="*/ 267419 w 5702060"/>
              <a:gd name="connsiteY12" fmla="*/ 612123 h 1917357"/>
              <a:gd name="connsiteX13" fmla="*/ 336430 w 5702060"/>
              <a:gd name="connsiteY13" fmla="*/ 638002 h 1917357"/>
              <a:gd name="connsiteX14" fmla="*/ 362309 w 5702060"/>
              <a:gd name="connsiteY14" fmla="*/ 655255 h 1917357"/>
              <a:gd name="connsiteX15" fmla="*/ 422694 w 5702060"/>
              <a:gd name="connsiteY15" fmla="*/ 681134 h 1917357"/>
              <a:gd name="connsiteX16" fmla="*/ 483079 w 5702060"/>
              <a:gd name="connsiteY16" fmla="*/ 715640 h 1917357"/>
              <a:gd name="connsiteX17" fmla="*/ 655608 w 5702060"/>
              <a:gd name="connsiteY17" fmla="*/ 741519 h 1917357"/>
              <a:gd name="connsiteX18" fmla="*/ 767751 w 5702060"/>
              <a:gd name="connsiteY18" fmla="*/ 750146 h 1917357"/>
              <a:gd name="connsiteX19" fmla="*/ 862641 w 5702060"/>
              <a:gd name="connsiteY19" fmla="*/ 758772 h 1917357"/>
              <a:gd name="connsiteX20" fmla="*/ 888521 w 5702060"/>
              <a:gd name="connsiteY20" fmla="*/ 767399 h 1917357"/>
              <a:gd name="connsiteX21" fmla="*/ 923026 w 5702060"/>
              <a:gd name="connsiteY21" fmla="*/ 776025 h 1917357"/>
              <a:gd name="connsiteX22" fmla="*/ 1026543 w 5702060"/>
              <a:gd name="connsiteY22" fmla="*/ 827783 h 1917357"/>
              <a:gd name="connsiteX23" fmla="*/ 1078302 w 5702060"/>
              <a:gd name="connsiteY23" fmla="*/ 845036 h 1917357"/>
              <a:gd name="connsiteX24" fmla="*/ 1147313 w 5702060"/>
              <a:gd name="connsiteY24" fmla="*/ 888168 h 1917357"/>
              <a:gd name="connsiteX25" fmla="*/ 1173192 w 5702060"/>
              <a:gd name="connsiteY25" fmla="*/ 905421 h 1917357"/>
              <a:gd name="connsiteX26" fmla="*/ 1224951 w 5702060"/>
              <a:gd name="connsiteY26" fmla="*/ 922674 h 1917357"/>
              <a:gd name="connsiteX27" fmla="*/ 1242204 w 5702060"/>
              <a:gd name="connsiteY27" fmla="*/ 948553 h 1917357"/>
              <a:gd name="connsiteX28" fmla="*/ 1250830 w 5702060"/>
              <a:gd name="connsiteY28" fmla="*/ 974432 h 1917357"/>
              <a:gd name="connsiteX29" fmla="*/ 1276709 w 5702060"/>
              <a:gd name="connsiteY29" fmla="*/ 1000312 h 1917357"/>
              <a:gd name="connsiteX30" fmla="*/ 1319841 w 5702060"/>
              <a:gd name="connsiteY30" fmla="*/ 1077949 h 1917357"/>
              <a:gd name="connsiteX31" fmla="*/ 1337094 w 5702060"/>
              <a:gd name="connsiteY31" fmla="*/ 1103829 h 1917357"/>
              <a:gd name="connsiteX32" fmla="*/ 1345721 w 5702060"/>
              <a:gd name="connsiteY32" fmla="*/ 1138334 h 1917357"/>
              <a:gd name="connsiteX33" fmla="*/ 1388853 w 5702060"/>
              <a:gd name="connsiteY33" fmla="*/ 1207346 h 1917357"/>
              <a:gd name="connsiteX34" fmla="*/ 1414732 w 5702060"/>
              <a:gd name="connsiteY34" fmla="*/ 1276357 h 1917357"/>
              <a:gd name="connsiteX35" fmla="*/ 1423358 w 5702060"/>
              <a:gd name="connsiteY35" fmla="*/ 1302236 h 1917357"/>
              <a:gd name="connsiteX36" fmla="*/ 1440611 w 5702060"/>
              <a:gd name="connsiteY36" fmla="*/ 1336742 h 1917357"/>
              <a:gd name="connsiteX37" fmla="*/ 1457864 w 5702060"/>
              <a:gd name="connsiteY37" fmla="*/ 1388500 h 1917357"/>
              <a:gd name="connsiteX38" fmla="*/ 1492370 w 5702060"/>
              <a:gd name="connsiteY38" fmla="*/ 1440259 h 1917357"/>
              <a:gd name="connsiteX39" fmla="*/ 1509623 w 5702060"/>
              <a:gd name="connsiteY39" fmla="*/ 1466138 h 1917357"/>
              <a:gd name="connsiteX40" fmla="*/ 1526875 w 5702060"/>
              <a:gd name="connsiteY40" fmla="*/ 1526523 h 1917357"/>
              <a:gd name="connsiteX41" fmla="*/ 1561381 w 5702060"/>
              <a:gd name="connsiteY41" fmla="*/ 1578282 h 1917357"/>
              <a:gd name="connsiteX42" fmla="*/ 1578634 w 5702060"/>
              <a:gd name="connsiteY42" fmla="*/ 1604161 h 1917357"/>
              <a:gd name="connsiteX43" fmla="*/ 1630392 w 5702060"/>
              <a:gd name="connsiteY43" fmla="*/ 1647293 h 1917357"/>
              <a:gd name="connsiteX44" fmla="*/ 1656272 w 5702060"/>
              <a:gd name="connsiteY44" fmla="*/ 1681799 h 1917357"/>
              <a:gd name="connsiteX45" fmla="*/ 1708030 w 5702060"/>
              <a:gd name="connsiteY45" fmla="*/ 1724931 h 1917357"/>
              <a:gd name="connsiteX46" fmla="*/ 1742536 w 5702060"/>
              <a:gd name="connsiteY46" fmla="*/ 1733557 h 1917357"/>
              <a:gd name="connsiteX47" fmla="*/ 1768415 w 5702060"/>
              <a:gd name="connsiteY47" fmla="*/ 1750810 h 1917357"/>
              <a:gd name="connsiteX48" fmla="*/ 1871932 w 5702060"/>
              <a:gd name="connsiteY48" fmla="*/ 1776689 h 1917357"/>
              <a:gd name="connsiteX49" fmla="*/ 1923691 w 5702060"/>
              <a:gd name="connsiteY49" fmla="*/ 1811195 h 1917357"/>
              <a:gd name="connsiteX50" fmla="*/ 2156604 w 5702060"/>
              <a:gd name="connsiteY50" fmla="*/ 1837074 h 1917357"/>
              <a:gd name="connsiteX51" fmla="*/ 2268747 w 5702060"/>
              <a:gd name="connsiteY51" fmla="*/ 1845700 h 1917357"/>
              <a:gd name="connsiteX52" fmla="*/ 2449902 w 5702060"/>
              <a:gd name="connsiteY52" fmla="*/ 1854327 h 1917357"/>
              <a:gd name="connsiteX53" fmla="*/ 3735238 w 5702060"/>
              <a:gd name="connsiteY53" fmla="*/ 1862953 h 1917357"/>
              <a:gd name="connsiteX54" fmla="*/ 4106174 w 5702060"/>
              <a:gd name="connsiteY54" fmla="*/ 1854327 h 1917357"/>
              <a:gd name="connsiteX55" fmla="*/ 5400136 w 5702060"/>
              <a:gd name="connsiteY55" fmla="*/ 1845700 h 1917357"/>
              <a:gd name="connsiteX56" fmla="*/ 5469147 w 5702060"/>
              <a:gd name="connsiteY56" fmla="*/ 1819821 h 1917357"/>
              <a:gd name="connsiteX57" fmla="*/ 5520906 w 5702060"/>
              <a:gd name="connsiteY57" fmla="*/ 1802568 h 1917357"/>
              <a:gd name="connsiteX58" fmla="*/ 5555411 w 5702060"/>
              <a:gd name="connsiteY58" fmla="*/ 1785316 h 1917357"/>
              <a:gd name="connsiteX59" fmla="*/ 5607170 w 5702060"/>
              <a:gd name="connsiteY59" fmla="*/ 1742183 h 1917357"/>
              <a:gd name="connsiteX60" fmla="*/ 5633049 w 5702060"/>
              <a:gd name="connsiteY60" fmla="*/ 1733557 h 1917357"/>
              <a:gd name="connsiteX61" fmla="*/ 5650302 w 5702060"/>
              <a:gd name="connsiteY61" fmla="*/ 1707678 h 1917357"/>
              <a:gd name="connsiteX62" fmla="*/ 5667555 w 5702060"/>
              <a:gd name="connsiteY62" fmla="*/ 1647293 h 1917357"/>
              <a:gd name="connsiteX63" fmla="*/ 5676181 w 5702060"/>
              <a:gd name="connsiteY63" fmla="*/ 1621414 h 1917357"/>
              <a:gd name="connsiteX64" fmla="*/ 5684808 w 5702060"/>
              <a:gd name="connsiteY64" fmla="*/ 1578282 h 1917357"/>
              <a:gd name="connsiteX65" fmla="*/ 5702060 w 5702060"/>
              <a:gd name="connsiteY65" fmla="*/ 1526523 h 1917357"/>
              <a:gd name="connsiteX66" fmla="*/ 5676181 w 5702060"/>
              <a:gd name="connsiteY66" fmla="*/ 1328116 h 1917357"/>
              <a:gd name="connsiteX67" fmla="*/ 5667555 w 5702060"/>
              <a:gd name="connsiteY67" fmla="*/ 1302236 h 1917357"/>
              <a:gd name="connsiteX68" fmla="*/ 5615796 w 5702060"/>
              <a:gd name="connsiteY68" fmla="*/ 1224599 h 1917357"/>
              <a:gd name="connsiteX69" fmla="*/ 5598543 w 5702060"/>
              <a:gd name="connsiteY69" fmla="*/ 1198719 h 1917357"/>
              <a:gd name="connsiteX70" fmla="*/ 5564038 w 5702060"/>
              <a:gd name="connsiteY70" fmla="*/ 1155587 h 1917357"/>
              <a:gd name="connsiteX71" fmla="*/ 5546785 w 5702060"/>
              <a:gd name="connsiteY71" fmla="*/ 1129708 h 1917357"/>
              <a:gd name="connsiteX72" fmla="*/ 5495026 w 5702060"/>
              <a:gd name="connsiteY72" fmla="*/ 1095202 h 1917357"/>
              <a:gd name="connsiteX73" fmla="*/ 5443268 w 5702060"/>
              <a:gd name="connsiteY73" fmla="*/ 1069323 h 1917357"/>
              <a:gd name="connsiteX74" fmla="*/ 5391509 w 5702060"/>
              <a:gd name="connsiteY74" fmla="*/ 1043444 h 1917357"/>
              <a:gd name="connsiteX75" fmla="*/ 5296619 w 5702060"/>
              <a:gd name="connsiteY75" fmla="*/ 991685 h 1917357"/>
              <a:gd name="connsiteX76" fmla="*/ 5270740 w 5702060"/>
              <a:gd name="connsiteY76" fmla="*/ 983059 h 1917357"/>
              <a:gd name="connsiteX77" fmla="*/ 5201728 w 5702060"/>
              <a:gd name="connsiteY77" fmla="*/ 965806 h 1917357"/>
              <a:gd name="connsiteX78" fmla="*/ 5175849 w 5702060"/>
              <a:gd name="connsiteY78" fmla="*/ 948553 h 1917357"/>
              <a:gd name="connsiteX79" fmla="*/ 5124091 w 5702060"/>
              <a:gd name="connsiteY79" fmla="*/ 931300 h 1917357"/>
              <a:gd name="connsiteX80" fmla="*/ 5098211 w 5702060"/>
              <a:gd name="connsiteY80" fmla="*/ 922674 h 1917357"/>
              <a:gd name="connsiteX81" fmla="*/ 5029200 w 5702060"/>
              <a:gd name="connsiteY81" fmla="*/ 888168 h 1917357"/>
              <a:gd name="connsiteX82" fmla="*/ 4968815 w 5702060"/>
              <a:gd name="connsiteY82" fmla="*/ 870916 h 1917357"/>
              <a:gd name="connsiteX83" fmla="*/ 4917057 w 5702060"/>
              <a:gd name="connsiteY83" fmla="*/ 853663 h 1917357"/>
              <a:gd name="connsiteX84" fmla="*/ 4891177 w 5702060"/>
              <a:gd name="connsiteY84" fmla="*/ 845036 h 1917357"/>
              <a:gd name="connsiteX85" fmla="*/ 4822166 w 5702060"/>
              <a:gd name="connsiteY85" fmla="*/ 827783 h 1917357"/>
              <a:gd name="connsiteX86" fmla="*/ 4770408 w 5702060"/>
              <a:gd name="connsiteY86" fmla="*/ 810531 h 1917357"/>
              <a:gd name="connsiteX87" fmla="*/ 4735902 w 5702060"/>
              <a:gd name="connsiteY87" fmla="*/ 801904 h 1917357"/>
              <a:gd name="connsiteX88" fmla="*/ 4684143 w 5702060"/>
              <a:gd name="connsiteY88" fmla="*/ 784651 h 1917357"/>
              <a:gd name="connsiteX89" fmla="*/ 4658264 w 5702060"/>
              <a:gd name="connsiteY89" fmla="*/ 776025 h 1917357"/>
              <a:gd name="connsiteX90" fmla="*/ 4632385 w 5702060"/>
              <a:gd name="connsiteY90" fmla="*/ 767399 h 1917357"/>
              <a:gd name="connsiteX91" fmla="*/ 4546121 w 5702060"/>
              <a:gd name="connsiteY91" fmla="*/ 750146 h 1917357"/>
              <a:gd name="connsiteX92" fmla="*/ 4494362 w 5702060"/>
              <a:gd name="connsiteY92" fmla="*/ 724266 h 1917357"/>
              <a:gd name="connsiteX93" fmla="*/ 4442604 w 5702060"/>
              <a:gd name="connsiteY93" fmla="*/ 698387 h 1917357"/>
              <a:gd name="connsiteX94" fmla="*/ 4416725 w 5702060"/>
              <a:gd name="connsiteY94" fmla="*/ 672508 h 1917357"/>
              <a:gd name="connsiteX95" fmla="*/ 4356340 w 5702060"/>
              <a:gd name="connsiteY95" fmla="*/ 638002 h 1917357"/>
              <a:gd name="connsiteX96" fmla="*/ 4321834 w 5702060"/>
              <a:gd name="connsiteY96" fmla="*/ 586244 h 1917357"/>
              <a:gd name="connsiteX97" fmla="*/ 4295955 w 5702060"/>
              <a:gd name="connsiteY97" fmla="*/ 560365 h 1917357"/>
              <a:gd name="connsiteX98" fmla="*/ 4287328 w 5702060"/>
              <a:gd name="connsiteY98" fmla="*/ 534485 h 1917357"/>
              <a:gd name="connsiteX99" fmla="*/ 4235570 w 5702060"/>
              <a:gd name="connsiteY99" fmla="*/ 508606 h 1917357"/>
              <a:gd name="connsiteX100" fmla="*/ 4192438 w 5702060"/>
              <a:gd name="connsiteY100" fmla="*/ 474100 h 1917357"/>
              <a:gd name="connsiteX101" fmla="*/ 4140679 w 5702060"/>
              <a:gd name="connsiteY101" fmla="*/ 422342 h 1917357"/>
              <a:gd name="connsiteX102" fmla="*/ 4114800 w 5702060"/>
              <a:gd name="connsiteY102" fmla="*/ 405089 h 1917357"/>
              <a:gd name="connsiteX103" fmla="*/ 4045789 w 5702060"/>
              <a:gd name="connsiteY103" fmla="*/ 344704 h 1917357"/>
              <a:gd name="connsiteX104" fmla="*/ 4019909 w 5702060"/>
              <a:gd name="connsiteY104" fmla="*/ 327451 h 1917357"/>
              <a:gd name="connsiteX105" fmla="*/ 4002657 w 5702060"/>
              <a:gd name="connsiteY105" fmla="*/ 301572 h 1917357"/>
              <a:gd name="connsiteX106" fmla="*/ 3942272 w 5702060"/>
              <a:gd name="connsiteY106" fmla="*/ 267066 h 1917357"/>
              <a:gd name="connsiteX107" fmla="*/ 3890513 w 5702060"/>
              <a:gd name="connsiteY107" fmla="*/ 232561 h 1917357"/>
              <a:gd name="connsiteX108" fmla="*/ 3864634 w 5702060"/>
              <a:gd name="connsiteY108" fmla="*/ 223934 h 1917357"/>
              <a:gd name="connsiteX109" fmla="*/ 3804249 w 5702060"/>
              <a:gd name="connsiteY109" fmla="*/ 189429 h 1917357"/>
              <a:gd name="connsiteX110" fmla="*/ 3769743 w 5702060"/>
              <a:gd name="connsiteY110" fmla="*/ 180802 h 1917357"/>
              <a:gd name="connsiteX111" fmla="*/ 3700732 w 5702060"/>
              <a:gd name="connsiteY111" fmla="*/ 154923 h 1917357"/>
              <a:gd name="connsiteX112" fmla="*/ 3648974 w 5702060"/>
              <a:gd name="connsiteY112" fmla="*/ 137670 h 1917357"/>
              <a:gd name="connsiteX113" fmla="*/ 3623094 w 5702060"/>
              <a:gd name="connsiteY113" fmla="*/ 129044 h 1917357"/>
              <a:gd name="connsiteX114" fmla="*/ 3485072 w 5702060"/>
              <a:gd name="connsiteY114" fmla="*/ 94538 h 1917357"/>
              <a:gd name="connsiteX115" fmla="*/ 3416060 w 5702060"/>
              <a:gd name="connsiteY115" fmla="*/ 77285 h 1917357"/>
              <a:gd name="connsiteX116" fmla="*/ 3329796 w 5702060"/>
              <a:gd name="connsiteY116" fmla="*/ 51406 h 1917357"/>
              <a:gd name="connsiteX117" fmla="*/ 3062377 w 5702060"/>
              <a:gd name="connsiteY117" fmla="*/ 34153 h 1917357"/>
              <a:gd name="connsiteX118" fmla="*/ 2976113 w 5702060"/>
              <a:gd name="connsiteY118" fmla="*/ 25527 h 1917357"/>
              <a:gd name="connsiteX119" fmla="*/ 2424023 w 5702060"/>
              <a:gd name="connsiteY119" fmla="*/ 42780 h 1917357"/>
              <a:gd name="connsiteX120" fmla="*/ 2113472 w 5702060"/>
              <a:gd name="connsiteY120" fmla="*/ 34153 h 1917357"/>
              <a:gd name="connsiteX121" fmla="*/ 1871932 w 5702060"/>
              <a:gd name="connsiteY121" fmla="*/ 8274 h 1917357"/>
              <a:gd name="connsiteX122" fmla="*/ 612475 w 5702060"/>
              <a:gd name="connsiteY122" fmla="*/ 16900 h 1917357"/>
              <a:gd name="connsiteX123" fmla="*/ 17253 w 5702060"/>
              <a:gd name="connsiteY123" fmla="*/ 34153 h 1917357"/>
              <a:gd name="connsiteX124" fmla="*/ 0 w 5702060"/>
              <a:gd name="connsiteY124" fmla="*/ 60032 h 191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5702060" h="1917357">
                <a:moveTo>
                  <a:pt x="0" y="60032"/>
                </a:moveTo>
                <a:lnTo>
                  <a:pt x="0" y="60032"/>
                </a:lnTo>
                <a:cubicBezTo>
                  <a:pt x="2875" y="106040"/>
                  <a:pt x="4039" y="152186"/>
                  <a:pt x="8626" y="198055"/>
                </a:cubicBezTo>
                <a:cubicBezTo>
                  <a:pt x="10532" y="217120"/>
                  <a:pt x="26533" y="261341"/>
                  <a:pt x="34506" y="275693"/>
                </a:cubicBezTo>
                <a:cubicBezTo>
                  <a:pt x="41488" y="288261"/>
                  <a:pt x="52410" y="298236"/>
                  <a:pt x="60385" y="310199"/>
                </a:cubicBezTo>
                <a:cubicBezTo>
                  <a:pt x="69685" y="324150"/>
                  <a:pt x="77638" y="338954"/>
                  <a:pt x="86264" y="353331"/>
                </a:cubicBezTo>
                <a:cubicBezTo>
                  <a:pt x="104510" y="426310"/>
                  <a:pt x="79654" y="352041"/>
                  <a:pt x="120770" y="413716"/>
                </a:cubicBezTo>
                <a:cubicBezTo>
                  <a:pt x="125814" y="421282"/>
                  <a:pt x="125814" y="431237"/>
                  <a:pt x="129396" y="439595"/>
                </a:cubicBezTo>
                <a:cubicBezTo>
                  <a:pt x="134462" y="451415"/>
                  <a:pt x="139175" y="463636"/>
                  <a:pt x="146649" y="474100"/>
                </a:cubicBezTo>
                <a:cubicBezTo>
                  <a:pt x="153740" y="484027"/>
                  <a:pt x="164588" y="490717"/>
                  <a:pt x="172528" y="499980"/>
                </a:cubicBezTo>
                <a:cubicBezTo>
                  <a:pt x="220834" y="556337"/>
                  <a:pt x="173107" y="515508"/>
                  <a:pt x="232913" y="560365"/>
                </a:cubicBezTo>
                <a:cubicBezTo>
                  <a:pt x="235789" y="568991"/>
                  <a:pt x="236496" y="578678"/>
                  <a:pt x="241540" y="586244"/>
                </a:cubicBezTo>
                <a:cubicBezTo>
                  <a:pt x="248307" y="596395"/>
                  <a:pt x="257074" y="605657"/>
                  <a:pt x="267419" y="612123"/>
                </a:cubicBezTo>
                <a:cubicBezTo>
                  <a:pt x="279210" y="619492"/>
                  <a:pt x="319222" y="632266"/>
                  <a:pt x="336430" y="638002"/>
                </a:cubicBezTo>
                <a:cubicBezTo>
                  <a:pt x="345056" y="643753"/>
                  <a:pt x="353036" y="650618"/>
                  <a:pt x="362309" y="655255"/>
                </a:cubicBezTo>
                <a:cubicBezTo>
                  <a:pt x="459103" y="703653"/>
                  <a:pt x="297025" y="609325"/>
                  <a:pt x="422694" y="681134"/>
                </a:cubicBezTo>
                <a:cubicBezTo>
                  <a:pt x="444992" y="693876"/>
                  <a:pt x="457014" y="708193"/>
                  <a:pt x="483079" y="715640"/>
                </a:cubicBezTo>
                <a:cubicBezTo>
                  <a:pt x="540574" y="732068"/>
                  <a:pt x="596441" y="736374"/>
                  <a:pt x="655608" y="741519"/>
                </a:cubicBezTo>
                <a:cubicBezTo>
                  <a:pt x="692958" y="744767"/>
                  <a:pt x="730389" y="747032"/>
                  <a:pt x="767751" y="750146"/>
                </a:cubicBezTo>
                <a:lnTo>
                  <a:pt x="862641" y="758772"/>
                </a:lnTo>
                <a:cubicBezTo>
                  <a:pt x="871268" y="761648"/>
                  <a:pt x="879778" y="764901"/>
                  <a:pt x="888521" y="767399"/>
                </a:cubicBezTo>
                <a:cubicBezTo>
                  <a:pt x="899920" y="770656"/>
                  <a:pt x="912164" y="771273"/>
                  <a:pt x="923026" y="776025"/>
                </a:cubicBezTo>
                <a:cubicBezTo>
                  <a:pt x="958370" y="791488"/>
                  <a:pt x="989944" y="815583"/>
                  <a:pt x="1026543" y="827783"/>
                </a:cubicBezTo>
                <a:lnTo>
                  <a:pt x="1078302" y="845036"/>
                </a:lnTo>
                <a:cubicBezTo>
                  <a:pt x="1123712" y="890447"/>
                  <a:pt x="1081962" y="855493"/>
                  <a:pt x="1147313" y="888168"/>
                </a:cubicBezTo>
                <a:cubicBezTo>
                  <a:pt x="1156586" y="892804"/>
                  <a:pt x="1163718" y="901210"/>
                  <a:pt x="1173192" y="905421"/>
                </a:cubicBezTo>
                <a:cubicBezTo>
                  <a:pt x="1189811" y="912807"/>
                  <a:pt x="1224951" y="922674"/>
                  <a:pt x="1224951" y="922674"/>
                </a:cubicBezTo>
                <a:cubicBezTo>
                  <a:pt x="1230702" y="931300"/>
                  <a:pt x="1237567" y="939280"/>
                  <a:pt x="1242204" y="948553"/>
                </a:cubicBezTo>
                <a:cubicBezTo>
                  <a:pt x="1246270" y="956686"/>
                  <a:pt x="1245786" y="966866"/>
                  <a:pt x="1250830" y="974432"/>
                </a:cubicBezTo>
                <a:cubicBezTo>
                  <a:pt x="1257597" y="984583"/>
                  <a:pt x="1268083" y="991685"/>
                  <a:pt x="1276709" y="1000312"/>
                </a:cubicBezTo>
                <a:cubicBezTo>
                  <a:pt x="1291894" y="1045862"/>
                  <a:pt x="1280292" y="1018625"/>
                  <a:pt x="1319841" y="1077949"/>
                </a:cubicBezTo>
                <a:lnTo>
                  <a:pt x="1337094" y="1103829"/>
                </a:lnTo>
                <a:cubicBezTo>
                  <a:pt x="1339970" y="1115331"/>
                  <a:pt x="1341558" y="1127233"/>
                  <a:pt x="1345721" y="1138334"/>
                </a:cubicBezTo>
                <a:cubicBezTo>
                  <a:pt x="1357563" y="1169911"/>
                  <a:pt x="1368497" y="1180204"/>
                  <a:pt x="1388853" y="1207346"/>
                </a:cubicBezTo>
                <a:cubicBezTo>
                  <a:pt x="1408432" y="1266086"/>
                  <a:pt x="1383788" y="1193838"/>
                  <a:pt x="1414732" y="1276357"/>
                </a:cubicBezTo>
                <a:cubicBezTo>
                  <a:pt x="1417925" y="1284871"/>
                  <a:pt x="1419776" y="1293878"/>
                  <a:pt x="1423358" y="1302236"/>
                </a:cubicBezTo>
                <a:cubicBezTo>
                  <a:pt x="1428424" y="1314056"/>
                  <a:pt x="1435835" y="1324802"/>
                  <a:pt x="1440611" y="1336742"/>
                </a:cubicBezTo>
                <a:cubicBezTo>
                  <a:pt x="1447365" y="1353627"/>
                  <a:pt x="1447776" y="1373368"/>
                  <a:pt x="1457864" y="1388500"/>
                </a:cubicBezTo>
                <a:lnTo>
                  <a:pt x="1492370" y="1440259"/>
                </a:lnTo>
                <a:lnTo>
                  <a:pt x="1509623" y="1466138"/>
                </a:lnTo>
                <a:cubicBezTo>
                  <a:pt x="1511653" y="1474259"/>
                  <a:pt x="1521250" y="1516398"/>
                  <a:pt x="1526875" y="1526523"/>
                </a:cubicBezTo>
                <a:cubicBezTo>
                  <a:pt x="1536945" y="1544649"/>
                  <a:pt x="1549879" y="1561029"/>
                  <a:pt x="1561381" y="1578282"/>
                </a:cubicBezTo>
                <a:cubicBezTo>
                  <a:pt x="1567132" y="1586908"/>
                  <a:pt x="1570008" y="1598410"/>
                  <a:pt x="1578634" y="1604161"/>
                </a:cubicBezTo>
                <a:cubicBezTo>
                  <a:pt x="1605256" y="1621909"/>
                  <a:pt x="1608252" y="1621463"/>
                  <a:pt x="1630392" y="1647293"/>
                </a:cubicBezTo>
                <a:cubicBezTo>
                  <a:pt x="1639749" y="1658209"/>
                  <a:pt x="1646915" y="1670883"/>
                  <a:pt x="1656272" y="1681799"/>
                </a:cubicBezTo>
                <a:cubicBezTo>
                  <a:pt x="1668306" y="1695839"/>
                  <a:pt x="1689997" y="1717202"/>
                  <a:pt x="1708030" y="1724931"/>
                </a:cubicBezTo>
                <a:cubicBezTo>
                  <a:pt x="1718927" y="1729601"/>
                  <a:pt x="1731034" y="1730682"/>
                  <a:pt x="1742536" y="1733557"/>
                </a:cubicBezTo>
                <a:cubicBezTo>
                  <a:pt x="1751162" y="1739308"/>
                  <a:pt x="1758941" y="1746599"/>
                  <a:pt x="1768415" y="1750810"/>
                </a:cubicBezTo>
                <a:cubicBezTo>
                  <a:pt x="1809426" y="1769037"/>
                  <a:pt x="1828530" y="1769456"/>
                  <a:pt x="1871932" y="1776689"/>
                </a:cubicBezTo>
                <a:cubicBezTo>
                  <a:pt x="1889185" y="1788191"/>
                  <a:pt x="1905145" y="1801922"/>
                  <a:pt x="1923691" y="1811195"/>
                </a:cubicBezTo>
                <a:cubicBezTo>
                  <a:pt x="1993105" y="1845902"/>
                  <a:pt x="2089238" y="1833111"/>
                  <a:pt x="2156604" y="1837074"/>
                </a:cubicBezTo>
                <a:cubicBezTo>
                  <a:pt x="2194031" y="1839275"/>
                  <a:pt x="2231320" y="1843498"/>
                  <a:pt x="2268747" y="1845700"/>
                </a:cubicBezTo>
                <a:cubicBezTo>
                  <a:pt x="2329096" y="1849250"/>
                  <a:pt x="2389517" y="1851451"/>
                  <a:pt x="2449902" y="1854327"/>
                </a:cubicBezTo>
                <a:cubicBezTo>
                  <a:pt x="2902091" y="1983525"/>
                  <a:pt x="2505186" y="1876251"/>
                  <a:pt x="3735238" y="1862953"/>
                </a:cubicBezTo>
                <a:cubicBezTo>
                  <a:pt x="3858910" y="1861616"/>
                  <a:pt x="3982502" y="1855609"/>
                  <a:pt x="4106174" y="1854327"/>
                </a:cubicBezTo>
                <a:lnTo>
                  <a:pt x="5400136" y="1845700"/>
                </a:lnTo>
                <a:cubicBezTo>
                  <a:pt x="5502390" y="1825250"/>
                  <a:pt x="5396452" y="1852130"/>
                  <a:pt x="5469147" y="1819821"/>
                </a:cubicBezTo>
                <a:cubicBezTo>
                  <a:pt x="5485766" y="1812435"/>
                  <a:pt x="5504640" y="1810701"/>
                  <a:pt x="5520906" y="1802568"/>
                </a:cubicBezTo>
                <a:lnTo>
                  <a:pt x="5555411" y="1785316"/>
                </a:lnTo>
                <a:cubicBezTo>
                  <a:pt x="5574488" y="1766239"/>
                  <a:pt x="5583151" y="1754193"/>
                  <a:pt x="5607170" y="1742183"/>
                </a:cubicBezTo>
                <a:cubicBezTo>
                  <a:pt x="5615303" y="1738117"/>
                  <a:pt x="5624423" y="1736432"/>
                  <a:pt x="5633049" y="1733557"/>
                </a:cubicBezTo>
                <a:cubicBezTo>
                  <a:pt x="5638800" y="1724931"/>
                  <a:pt x="5645665" y="1716951"/>
                  <a:pt x="5650302" y="1707678"/>
                </a:cubicBezTo>
                <a:cubicBezTo>
                  <a:pt x="5657194" y="1693894"/>
                  <a:pt x="5663872" y="1660185"/>
                  <a:pt x="5667555" y="1647293"/>
                </a:cubicBezTo>
                <a:cubicBezTo>
                  <a:pt x="5670053" y="1638550"/>
                  <a:pt x="5673976" y="1630235"/>
                  <a:pt x="5676181" y="1621414"/>
                </a:cubicBezTo>
                <a:cubicBezTo>
                  <a:pt x="5679737" y="1607190"/>
                  <a:pt x="5680950" y="1592427"/>
                  <a:pt x="5684808" y="1578282"/>
                </a:cubicBezTo>
                <a:cubicBezTo>
                  <a:pt x="5689593" y="1560737"/>
                  <a:pt x="5702060" y="1526523"/>
                  <a:pt x="5702060" y="1526523"/>
                </a:cubicBezTo>
                <a:cubicBezTo>
                  <a:pt x="5692366" y="1361709"/>
                  <a:pt x="5708919" y="1426332"/>
                  <a:pt x="5676181" y="1328116"/>
                </a:cubicBezTo>
                <a:cubicBezTo>
                  <a:pt x="5673305" y="1319489"/>
                  <a:pt x="5672599" y="1309802"/>
                  <a:pt x="5667555" y="1302236"/>
                </a:cubicBezTo>
                <a:lnTo>
                  <a:pt x="5615796" y="1224599"/>
                </a:lnTo>
                <a:lnTo>
                  <a:pt x="5598543" y="1198719"/>
                </a:lnTo>
                <a:cubicBezTo>
                  <a:pt x="5581750" y="1148339"/>
                  <a:pt x="5603056" y="1194605"/>
                  <a:pt x="5564038" y="1155587"/>
                </a:cubicBezTo>
                <a:cubicBezTo>
                  <a:pt x="5556707" y="1148256"/>
                  <a:pt x="5554587" y="1136535"/>
                  <a:pt x="5546785" y="1129708"/>
                </a:cubicBezTo>
                <a:cubicBezTo>
                  <a:pt x="5531180" y="1116054"/>
                  <a:pt x="5512279" y="1106704"/>
                  <a:pt x="5495026" y="1095202"/>
                </a:cubicBezTo>
                <a:cubicBezTo>
                  <a:pt x="5461580" y="1072905"/>
                  <a:pt x="5478983" y="1081228"/>
                  <a:pt x="5443268" y="1069323"/>
                </a:cubicBezTo>
                <a:cubicBezTo>
                  <a:pt x="5369103" y="1019879"/>
                  <a:pt x="5462939" y="1079158"/>
                  <a:pt x="5391509" y="1043444"/>
                </a:cubicBezTo>
                <a:cubicBezTo>
                  <a:pt x="5328507" y="1011944"/>
                  <a:pt x="5413908" y="1030780"/>
                  <a:pt x="5296619" y="991685"/>
                </a:cubicBezTo>
                <a:cubicBezTo>
                  <a:pt x="5287993" y="988810"/>
                  <a:pt x="5279561" y="985264"/>
                  <a:pt x="5270740" y="983059"/>
                </a:cubicBezTo>
                <a:lnTo>
                  <a:pt x="5201728" y="965806"/>
                </a:lnTo>
                <a:cubicBezTo>
                  <a:pt x="5193102" y="960055"/>
                  <a:pt x="5185323" y="952764"/>
                  <a:pt x="5175849" y="948553"/>
                </a:cubicBezTo>
                <a:cubicBezTo>
                  <a:pt x="5159231" y="941167"/>
                  <a:pt x="5141344" y="937051"/>
                  <a:pt x="5124091" y="931300"/>
                </a:cubicBezTo>
                <a:cubicBezTo>
                  <a:pt x="5115464" y="928424"/>
                  <a:pt x="5106344" y="926741"/>
                  <a:pt x="5098211" y="922674"/>
                </a:cubicBezTo>
                <a:cubicBezTo>
                  <a:pt x="5075207" y="911172"/>
                  <a:pt x="5053599" y="896301"/>
                  <a:pt x="5029200" y="888168"/>
                </a:cubicBezTo>
                <a:cubicBezTo>
                  <a:pt x="4942201" y="859169"/>
                  <a:pt x="5077170" y="903422"/>
                  <a:pt x="4968815" y="870916"/>
                </a:cubicBezTo>
                <a:cubicBezTo>
                  <a:pt x="4951396" y="865690"/>
                  <a:pt x="4934310" y="859414"/>
                  <a:pt x="4917057" y="853663"/>
                </a:cubicBezTo>
                <a:cubicBezTo>
                  <a:pt x="4908430" y="850787"/>
                  <a:pt x="4899999" y="847241"/>
                  <a:pt x="4891177" y="845036"/>
                </a:cubicBezTo>
                <a:cubicBezTo>
                  <a:pt x="4868173" y="839285"/>
                  <a:pt x="4844661" y="835281"/>
                  <a:pt x="4822166" y="827783"/>
                </a:cubicBezTo>
                <a:cubicBezTo>
                  <a:pt x="4804913" y="822032"/>
                  <a:pt x="4788051" y="814942"/>
                  <a:pt x="4770408" y="810531"/>
                </a:cubicBezTo>
                <a:cubicBezTo>
                  <a:pt x="4758906" y="807655"/>
                  <a:pt x="4747258" y="805311"/>
                  <a:pt x="4735902" y="801904"/>
                </a:cubicBezTo>
                <a:cubicBezTo>
                  <a:pt x="4718483" y="796678"/>
                  <a:pt x="4701396" y="790402"/>
                  <a:pt x="4684143" y="784651"/>
                </a:cubicBezTo>
                <a:lnTo>
                  <a:pt x="4658264" y="776025"/>
                </a:lnTo>
                <a:cubicBezTo>
                  <a:pt x="4649638" y="773150"/>
                  <a:pt x="4641354" y="768894"/>
                  <a:pt x="4632385" y="767399"/>
                </a:cubicBezTo>
                <a:cubicBezTo>
                  <a:pt x="4568932" y="756823"/>
                  <a:pt x="4597595" y="763014"/>
                  <a:pt x="4546121" y="750146"/>
                </a:cubicBezTo>
                <a:cubicBezTo>
                  <a:pt x="4471956" y="700704"/>
                  <a:pt x="4565789" y="759979"/>
                  <a:pt x="4494362" y="724266"/>
                </a:cubicBezTo>
                <a:cubicBezTo>
                  <a:pt x="4427472" y="690821"/>
                  <a:pt x="4507652" y="720071"/>
                  <a:pt x="4442604" y="698387"/>
                </a:cubicBezTo>
                <a:cubicBezTo>
                  <a:pt x="4433978" y="689761"/>
                  <a:pt x="4426876" y="679275"/>
                  <a:pt x="4416725" y="672508"/>
                </a:cubicBezTo>
                <a:cubicBezTo>
                  <a:pt x="4370082" y="641414"/>
                  <a:pt x="4409382" y="697675"/>
                  <a:pt x="4356340" y="638002"/>
                </a:cubicBezTo>
                <a:cubicBezTo>
                  <a:pt x="4342564" y="622504"/>
                  <a:pt x="4336496" y="600906"/>
                  <a:pt x="4321834" y="586244"/>
                </a:cubicBezTo>
                <a:lnTo>
                  <a:pt x="4295955" y="560365"/>
                </a:lnTo>
                <a:cubicBezTo>
                  <a:pt x="4293079" y="551738"/>
                  <a:pt x="4293009" y="541586"/>
                  <a:pt x="4287328" y="534485"/>
                </a:cubicBezTo>
                <a:cubicBezTo>
                  <a:pt x="4275166" y="519282"/>
                  <a:pt x="4252619" y="514289"/>
                  <a:pt x="4235570" y="508606"/>
                </a:cubicBezTo>
                <a:cubicBezTo>
                  <a:pt x="4188215" y="437574"/>
                  <a:pt x="4250130" y="518972"/>
                  <a:pt x="4192438" y="474100"/>
                </a:cubicBezTo>
                <a:cubicBezTo>
                  <a:pt x="4173178" y="459120"/>
                  <a:pt x="4157932" y="439595"/>
                  <a:pt x="4140679" y="422342"/>
                </a:cubicBezTo>
                <a:cubicBezTo>
                  <a:pt x="4133348" y="415011"/>
                  <a:pt x="4123426" y="410840"/>
                  <a:pt x="4114800" y="405089"/>
                </a:cubicBezTo>
                <a:cubicBezTo>
                  <a:pt x="4086045" y="361958"/>
                  <a:pt x="4106173" y="384960"/>
                  <a:pt x="4045789" y="344704"/>
                </a:cubicBezTo>
                <a:lnTo>
                  <a:pt x="4019909" y="327451"/>
                </a:lnTo>
                <a:cubicBezTo>
                  <a:pt x="4014158" y="318825"/>
                  <a:pt x="4009988" y="308903"/>
                  <a:pt x="4002657" y="301572"/>
                </a:cubicBezTo>
                <a:cubicBezTo>
                  <a:pt x="3987739" y="286654"/>
                  <a:pt x="3959183" y="277213"/>
                  <a:pt x="3942272" y="267066"/>
                </a:cubicBezTo>
                <a:cubicBezTo>
                  <a:pt x="3924492" y="256398"/>
                  <a:pt x="3910184" y="239119"/>
                  <a:pt x="3890513" y="232561"/>
                </a:cubicBezTo>
                <a:cubicBezTo>
                  <a:pt x="3881887" y="229685"/>
                  <a:pt x="3872767" y="228001"/>
                  <a:pt x="3864634" y="223934"/>
                </a:cubicBezTo>
                <a:cubicBezTo>
                  <a:pt x="3814582" y="198908"/>
                  <a:pt x="3864739" y="212113"/>
                  <a:pt x="3804249" y="189429"/>
                </a:cubicBezTo>
                <a:cubicBezTo>
                  <a:pt x="3793148" y="185266"/>
                  <a:pt x="3781143" y="184059"/>
                  <a:pt x="3769743" y="180802"/>
                </a:cubicBezTo>
                <a:cubicBezTo>
                  <a:pt x="3739825" y="172254"/>
                  <a:pt x="3734168" y="167082"/>
                  <a:pt x="3700732" y="154923"/>
                </a:cubicBezTo>
                <a:cubicBezTo>
                  <a:pt x="3683641" y="148708"/>
                  <a:pt x="3666227" y="143421"/>
                  <a:pt x="3648974" y="137670"/>
                </a:cubicBezTo>
                <a:cubicBezTo>
                  <a:pt x="3640347" y="134794"/>
                  <a:pt x="3631916" y="131249"/>
                  <a:pt x="3623094" y="129044"/>
                </a:cubicBezTo>
                <a:lnTo>
                  <a:pt x="3485072" y="94538"/>
                </a:lnTo>
                <a:lnTo>
                  <a:pt x="3416060" y="77285"/>
                </a:lnTo>
                <a:cubicBezTo>
                  <a:pt x="3395901" y="70565"/>
                  <a:pt x="3354012" y="55131"/>
                  <a:pt x="3329796" y="51406"/>
                </a:cubicBezTo>
                <a:cubicBezTo>
                  <a:pt x="3244647" y="38307"/>
                  <a:pt x="3143372" y="37835"/>
                  <a:pt x="3062377" y="34153"/>
                </a:cubicBezTo>
                <a:cubicBezTo>
                  <a:pt x="3033622" y="31278"/>
                  <a:pt x="3005011" y="25527"/>
                  <a:pt x="2976113" y="25527"/>
                </a:cubicBezTo>
                <a:cubicBezTo>
                  <a:pt x="2791756" y="25527"/>
                  <a:pt x="2608051" y="34778"/>
                  <a:pt x="2424023" y="42780"/>
                </a:cubicBezTo>
                <a:cubicBezTo>
                  <a:pt x="2320506" y="39904"/>
                  <a:pt x="2216827" y="40613"/>
                  <a:pt x="2113472" y="34153"/>
                </a:cubicBezTo>
                <a:cubicBezTo>
                  <a:pt x="2032656" y="29102"/>
                  <a:pt x="1871932" y="8274"/>
                  <a:pt x="1871932" y="8274"/>
                </a:cubicBezTo>
                <a:lnTo>
                  <a:pt x="612475" y="16900"/>
                </a:lnTo>
                <a:cubicBezTo>
                  <a:pt x="44253" y="22261"/>
                  <a:pt x="222706" y="-34329"/>
                  <a:pt x="17253" y="34153"/>
                </a:cubicBezTo>
                <a:cubicBezTo>
                  <a:pt x="8219" y="97385"/>
                  <a:pt x="2875" y="55719"/>
                  <a:pt x="0" y="60032"/>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59" name="圆角矩形 58"/>
          <p:cNvSpPr/>
          <p:nvPr/>
        </p:nvSpPr>
        <p:spPr>
          <a:xfrm>
            <a:off x="7325556" y="1977907"/>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4"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5"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6"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3" name="图片 2"/>
          <p:cNvPicPr>
            <a:picLocks noChangeAspect="1"/>
          </p:cNvPicPr>
          <p:nvPr>
            <p:custDataLst>
              <p:tags r:id="rId17"/>
            </p:custDataLst>
          </p:nvPr>
        </p:nvPicPr>
        <p:blipFill>
          <a:blip r:embed="rId37" cstate="print">
            <a:extLst>
              <a:ext uri="{28A0092B-C50C-407E-A947-70E740481C1C}">
                <a14:useLocalDpi xmlns:a14="http://schemas.microsoft.com/office/drawing/2010/main" val="0"/>
              </a:ext>
            </a:extLst>
          </a:blip>
          <a:stretch>
            <a:fillRect/>
          </a:stretch>
        </p:blipFill>
        <p:spPr>
          <a:xfrm>
            <a:off x="1310256" y="4797152"/>
            <a:ext cx="6955536" cy="408432"/>
          </a:xfrm>
          <a:prstGeom prst="rect">
            <a:avLst/>
          </a:prstGeom>
        </p:spPr>
      </p:pic>
      <p:pic>
        <p:nvPicPr>
          <p:cNvPr id="64" name="图片 63"/>
          <p:cNvPicPr>
            <a:picLocks noChangeAspect="1"/>
          </p:cNvPicPr>
          <p:nvPr>
            <p:custDataLst>
              <p:tags r:id="rId18"/>
            </p:custDataLst>
          </p:nvPr>
        </p:nvPicPr>
        <p:blipFill>
          <a:blip r:embed="rId38" cstate="print">
            <a:extLst>
              <a:ext uri="{28A0092B-C50C-407E-A947-70E740481C1C}">
                <a14:useLocalDpi xmlns:a14="http://schemas.microsoft.com/office/drawing/2010/main" val="0"/>
              </a:ext>
            </a:extLst>
          </a:blip>
          <a:stretch>
            <a:fillRect/>
          </a:stretch>
        </p:blipFill>
        <p:spPr>
          <a:xfrm>
            <a:off x="457765" y="3936002"/>
            <a:ext cx="2353056" cy="408432"/>
          </a:xfrm>
          <a:prstGeom prst="rect">
            <a:avLst/>
          </a:prstGeom>
        </p:spPr>
      </p:pic>
      <p:pic>
        <p:nvPicPr>
          <p:cNvPr id="68" name="图片 67"/>
          <p:cNvPicPr>
            <a:picLocks noChangeAspect="1"/>
          </p:cNvPicPr>
          <p:nvPr>
            <p:custDataLst>
              <p:tags r:id="rId19"/>
            </p:custDataLst>
          </p:nvPr>
        </p:nvPicPr>
        <p:blipFill>
          <a:blip r:embed="rId39" cstate="print">
            <a:extLst>
              <a:ext uri="{28A0092B-C50C-407E-A947-70E740481C1C}">
                <a14:useLocalDpi xmlns:a14="http://schemas.microsoft.com/office/drawing/2010/main" val="0"/>
              </a:ext>
            </a:extLst>
          </a:blip>
          <a:stretch>
            <a:fillRect/>
          </a:stretch>
        </p:blipFill>
        <p:spPr>
          <a:xfrm>
            <a:off x="3525744" y="3933056"/>
            <a:ext cx="5422392" cy="408432"/>
          </a:xfrm>
          <a:prstGeom prst="rect">
            <a:avLst/>
          </a:prstGeom>
        </p:spPr>
      </p:pic>
      <p:graphicFrame>
        <p:nvGraphicFramePr>
          <p:cNvPr id="33" name="图示 32"/>
          <p:cNvGraphicFramePr/>
          <p:nvPr>
            <p:extLst>
              <p:ext uri="{D42A27DB-BD31-4B8C-83A1-F6EECF244321}">
                <p14:modId xmlns:p14="http://schemas.microsoft.com/office/powerpoint/2010/main" val="4256833124"/>
              </p:ext>
            </p:extLst>
          </p:nvPr>
        </p:nvGraphicFramePr>
        <p:xfrm>
          <a:off x="1259632" y="5589240"/>
          <a:ext cx="6572676" cy="917713"/>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spTree>
    <p:extLst>
      <p:ext uri="{BB962C8B-B14F-4D97-AF65-F5344CB8AC3E}">
        <p14:creationId xmlns:p14="http://schemas.microsoft.com/office/powerpoint/2010/main" val="388732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p:cTn id="25" dur="500" fill="hold"/>
                                        <p:tgtEl>
                                          <p:spTgt spid="33"/>
                                        </p:tgtEl>
                                        <p:attrNameLst>
                                          <p:attrName>ppt_w</p:attrName>
                                        </p:attrNameLst>
                                      </p:cBhvr>
                                      <p:tavLst>
                                        <p:tav tm="0">
                                          <p:val>
                                            <p:fltVal val="0"/>
                                          </p:val>
                                        </p:tav>
                                        <p:tav tm="100000">
                                          <p:val>
                                            <p:strVal val="#ppt_w"/>
                                          </p:val>
                                        </p:tav>
                                      </p:tavLst>
                                    </p:anim>
                                    <p:anim calcmode="lin" valueType="num">
                                      <p:cBhvr>
                                        <p:cTn id="26" dur="500" fill="hold"/>
                                        <p:tgtEl>
                                          <p:spTgt spid="33"/>
                                        </p:tgtEl>
                                        <p:attrNameLst>
                                          <p:attrName>ppt_h</p:attrName>
                                        </p:attrNameLst>
                                      </p:cBhvr>
                                      <p:tavLst>
                                        <p:tav tm="0">
                                          <p:val>
                                            <p:fltVal val="0"/>
                                          </p:val>
                                        </p:tav>
                                        <p:tav tm="100000">
                                          <p:val>
                                            <p:strVal val="#ppt_h"/>
                                          </p:val>
                                        </p:tav>
                                      </p:tavLst>
                                    </p:anim>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3" grpId="0">
        <p:bldAsOne/>
      </p:bldGraphic>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95"/>
          <p:cNvGrpSpPr>
            <a:grpSpLocks/>
          </p:cNvGrpSpPr>
          <p:nvPr/>
        </p:nvGrpSpPr>
        <p:grpSpPr bwMode="auto">
          <a:xfrm>
            <a:off x="540123" y="1833463"/>
            <a:ext cx="4968875" cy="936625"/>
            <a:chOff x="476" y="1842"/>
            <a:chExt cx="3130" cy="590"/>
          </a:xfrm>
        </p:grpSpPr>
        <p:sp>
          <p:nvSpPr>
            <p:cNvPr id="9" name="AutoShape 92"/>
            <p:cNvSpPr>
              <a:spLocks noChangeArrowheads="1"/>
            </p:cNvSpPr>
            <p:nvPr/>
          </p:nvSpPr>
          <p:spPr bwMode="auto">
            <a:xfrm>
              <a:off x="476" y="1842"/>
              <a:ext cx="3130" cy="590"/>
            </a:xfrm>
            <a:prstGeom prst="roundRect">
              <a:avLst>
                <a:gd name="adj" fmla="val 16667"/>
              </a:avLst>
            </a:prstGeom>
            <a:gradFill rotWithShape="1">
              <a:gsLst>
                <a:gs pos="0">
                  <a:srgbClr val="00FF00"/>
                </a:gs>
                <a:gs pos="100000">
                  <a:srgbClr val="00FF00">
                    <a:gamma/>
                    <a:tint val="45882"/>
                    <a:invGamma/>
                  </a:srgbClr>
                </a:gs>
              </a:gsLst>
              <a:lin ang="5400000" scaled="1"/>
            </a:gradFill>
            <a:ln w="28575" algn="ctr">
              <a:solidFill>
                <a:srgbClr val="008000"/>
              </a:solidFill>
              <a:round/>
              <a:headEnd/>
              <a:tailEnd/>
            </a:ln>
            <a:effectLst>
              <a:outerShdw dist="107763" dir="2700000" algn="ctr" rotWithShape="0">
                <a:srgbClr val="DDDDDD">
                  <a:alpha val="50000"/>
                </a:srgbClr>
              </a:outerShdw>
            </a:effectLst>
          </p:spPr>
          <p:txBody>
            <a:bodyPr wrap="none" lIns="85963" tIns="42981" rIns="85963" bIns="42981" anchor="ctr"/>
            <a:lstStyle/>
            <a:p>
              <a:pPr marL="0" marR="0" lvl="0" indent="0" algn="ctr" defTabSz="914400" eaLnBrk="0" fontAlgn="base" latinLnBrk="0" hangingPunct="0">
                <a:lnSpc>
                  <a:spcPct val="80000"/>
                </a:lnSpc>
                <a:spcBef>
                  <a:spcPct val="20000"/>
                </a:spcBef>
                <a:spcAft>
                  <a:spcPct val="0"/>
                </a:spcAft>
                <a:buClrTx/>
                <a:buSzTx/>
                <a:buFont typeface="Wingdings" pitchFamily="2" charset="2"/>
                <a:buNone/>
                <a:tabLst/>
                <a:defRPr/>
              </a:pPr>
              <a:endParaRPr kumimoji="0" lang="zh-CN" altLang="en-US" sz="4800" b="0" i="0" u="none" strike="noStrike" kern="0" cap="none" spc="0" normalizeH="0" baseline="0" noProof="0" smtClean="0">
                <a:ln>
                  <a:noFill/>
                </a:ln>
                <a:solidFill>
                  <a:srgbClr val="17347D"/>
                </a:solidFill>
                <a:effectLst/>
                <a:uLnTx/>
                <a:uFillTx/>
                <a:latin typeface="Arial" pitchFamily="34" charset="0"/>
              </a:endParaRPr>
            </a:p>
          </p:txBody>
        </p:sp>
        <p:graphicFrame>
          <p:nvGraphicFramePr>
            <p:cNvPr id="10" name="Object 91"/>
            <p:cNvGraphicFramePr>
              <a:graphicFrameLocks noChangeAspect="1"/>
            </p:cNvGraphicFramePr>
            <p:nvPr/>
          </p:nvGraphicFramePr>
          <p:xfrm>
            <a:off x="1020" y="1979"/>
            <a:ext cx="2404" cy="341"/>
          </p:xfrm>
          <a:graphic>
            <a:graphicData uri="http://schemas.openxmlformats.org/presentationml/2006/ole">
              <mc:AlternateContent xmlns:mc="http://schemas.openxmlformats.org/markup-compatibility/2006">
                <mc:Choice xmlns:v="urn:schemas-microsoft-com:vml" Requires="v">
                  <p:oleObj spid="_x0000_s110758" name="Equation" r:id="rId3" imgW="1612800" imgH="228600" progId="Equation.DSMT4">
                    <p:embed/>
                  </p:oleObj>
                </mc:Choice>
                <mc:Fallback>
                  <p:oleObj name="Equation" r:id="rId3" imgW="1612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979"/>
                          <a:ext cx="240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93"/>
          <p:cNvSpPr txBox="1">
            <a:spLocks noChangeArrowheads="1"/>
          </p:cNvSpPr>
          <p:nvPr/>
        </p:nvSpPr>
        <p:spPr bwMode="auto">
          <a:xfrm>
            <a:off x="540123" y="2050951"/>
            <a:ext cx="100806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J"/>
            </a:pPr>
            <a:r>
              <a:rPr lang="zh-CN" altLang="en-US" sz="4800" smtClean="0">
                <a:solidFill>
                  <a:srgbClr val="17347D"/>
                </a:solidFill>
                <a:latin typeface="Arial" pitchFamily="34" charset="0"/>
              </a:rPr>
              <a:t> </a:t>
            </a:r>
          </a:p>
        </p:txBody>
      </p:sp>
      <p:grpSp>
        <p:nvGrpSpPr>
          <p:cNvPr id="16" name="Group 97"/>
          <p:cNvGrpSpPr>
            <a:grpSpLocks/>
          </p:cNvGrpSpPr>
          <p:nvPr/>
        </p:nvGrpSpPr>
        <p:grpSpPr bwMode="auto">
          <a:xfrm>
            <a:off x="468686" y="3321843"/>
            <a:ext cx="5040312" cy="2232025"/>
            <a:chOff x="431" y="2523"/>
            <a:chExt cx="3175" cy="1406"/>
          </a:xfrm>
        </p:grpSpPr>
        <p:sp>
          <p:nvSpPr>
            <p:cNvPr id="17" name="AutoShape 94"/>
            <p:cNvSpPr>
              <a:spLocks noChangeArrowheads="1"/>
            </p:cNvSpPr>
            <p:nvPr/>
          </p:nvSpPr>
          <p:spPr bwMode="auto">
            <a:xfrm>
              <a:off x="431" y="2523"/>
              <a:ext cx="3175" cy="1406"/>
            </a:xfrm>
            <a:prstGeom prst="roundRect">
              <a:avLst>
                <a:gd name="adj" fmla="val 16667"/>
              </a:avLst>
            </a:prstGeom>
            <a:gradFill rotWithShape="1">
              <a:gsLst>
                <a:gs pos="0">
                  <a:srgbClr val="FF9900"/>
                </a:gs>
                <a:gs pos="100000">
                  <a:srgbClr val="FF9900">
                    <a:gamma/>
                    <a:tint val="52549"/>
                    <a:invGamma/>
                  </a:srgbClr>
                </a:gs>
              </a:gsLst>
              <a:lin ang="2700000" scaled="1"/>
            </a:gradFill>
            <a:ln w="28575" algn="ctr">
              <a:solidFill>
                <a:srgbClr val="FF6600"/>
              </a:solidFill>
              <a:round/>
              <a:headEnd/>
              <a:tailEnd/>
            </a:ln>
            <a:effectLst>
              <a:outerShdw dist="107763" dir="2700000" algn="ctr" rotWithShape="0">
                <a:srgbClr val="DDDDDD">
                  <a:alpha val="50000"/>
                </a:srgbClr>
              </a:outerShdw>
            </a:effectLst>
          </p:spPr>
          <p:txBody>
            <a:bodyPr wrap="none" lIns="85963" tIns="42981" rIns="85963" bIns="42981" anchor="ctr"/>
            <a:lstStyle/>
            <a:p>
              <a:pPr marL="0" marR="0" lvl="0" indent="0" algn="ctr" defTabSz="914400" eaLnBrk="0" fontAlgn="base" latinLnBrk="0" hangingPunct="0">
                <a:lnSpc>
                  <a:spcPct val="80000"/>
                </a:lnSpc>
                <a:spcBef>
                  <a:spcPct val="20000"/>
                </a:spcBef>
                <a:spcAft>
                  <a:spcPct val="0"/>
                </a:spcAft>
                <a:buClrTx/>
                <a:buSzTx/>
                <a:buFont typeface="Wingdings" pitchFamily="2" charset="2"/>
                <a:buNone/>
                <a:tabLst/>
                <a:defRPr/>
              </a:pPr>
              <a:endParaRPr kumimoji="0" lang="zh-CN" altLang="en-US" sz="4800" b="0" i="0" u="none" strike="noStrike" kern="0" cap="none" spc="0" normalizeH="0" baseline="0" noProof="0" smtClean="0">
                <a:ln>
                  <a:noFill/>
                </a:ln>
                <a:solidFill>
                  <a:srgbClr val="17347D"/>
                </a:solidFill>
                <a:effectLst/>
                <a:uLnTx/>
                <a:uFillTx/>
                <a:latin typeface="Arial" pitchFamily="34" charset="0"/>
              </a:endParaRPr>
            </a:p>
          </p:txBody>
        </p:sp>
        <p:graphicFrame>
          <p:nvGraphicFramePr>
            <p:cNvPr id="18" name="Object 5"/>
            <p:cNvGraphicFramePr>
              <a:graphicFrameLocks noChangeAspect="1"/>
            </p:cNvGraphicFramePr>
            <p:nvPr/>
          </p:nvGraphicFramePr>
          <p:xfrm>
            <a:off x="1020" y="2614"/>
            <a:ext cx="2188" cy="1260"/>
          </p:xfrm>
          <a:graphic>
            <a:graphicData uri="http://schemas.openxmlformats.org/presentationml/2006/ole">
              <mc:AlternateContent xmlns:mc="http://schemas.openxmlformats.org/markup-compatibility/2006">
                <mc:Choice xmlns:v="urn:schemas-microsoft-com:vml" Requires="v">
                  <p:oleObj spid="_x0000_s110759" name="Equation" r:id="rId5" imgW="2679480" imgH="1143000" progId="Equation.DSMT4">
                    <p:embed/>
                  </p:oleObj>
                </mc:Choice>
                <mc:Fallback>
                  <p:oleObj name="Equation" r:id="rId5" imgW="267948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2614"/>
                          <a:ext cx="2188" cy="1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96"/>
          <p:cNvSpPr txBox="1">
            <a:spLocks noChangeArrowheads="1"/>
          </p:cNvSpPr>
          <p:nvPr/>
        </p:nvSpPr>
        <p:spPr bwMode="auto">
          <a:xfrm>
            <a:off x="540123" y="4114005"/>
            <a:ext cx="1008063"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L"/>
            </a:pPr>
            <a:r>
              <a:rPr lang="zh-CN" altLang="en-US" sz="4800" smtClean="0">
                <a:solidFill>
                  <a:srgbClr val="17347D"/>
                </a:solidFill>
                <a:latin typeface="Arial" pitchFamily="34" charset="0"/>
              </a:rPr>
              <a:t> </a:t>
            </a:r>
          </a:p>
        </p:txBody>
      </p:sp>
      <p:grpSp>
        <p:nvGrpSpPr>
          <p:cNvPr id="44" name="Group 138"/>
          <p:cNvGrpSpPr>
            <a:grpSpLocks/>
          </p:cNvGrpSpPr>
          <p:nvPr/>
        </p:nvGrpSpPr>
        <p:grpSpPr bwMode="auto">
          <a:xfrm>
            <a:off x="6277770" y="2174876"/>
            <a:ext cx="2052638" cy="2873375"/>
            <a:chOff x="6083298" y="3222193"/>
            <a:chExt cx="2052640" cy="2874570"/>
          </a:xfrm>
        </p:grpSpPr>
        <p:sp>
          <p:nvSpPr>
            <p:cNvPr id="45" name="Oval 8"/>
            <p:cNvSpPr>
              <a:spLocks noChangeArrowheads="1"/>
            </p:cNvSpPr>
            <p:nvPr/>
          </p:nvSpPr>
          <p:spPr bwMode="auto">
            <a:xfrm>
              <a:off x="6083298" y="3658391"/>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6" name="Oval 9"/>
            <p:cNvSpPr>
              <a:spLocks noChangeArrowheads="1"/>
            </p:cNvSpPr>
            <p:nvPr/>
          </p:nvSpPr>
          <p:spPr bwMode="auto">
            <a:xfrm>
              <a:off x="6543675" y="4622800"/>
              <a:ext cx="461963"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7" name="Oval 10"/>
            <p:cNvSpPr>
              <a:spLocks noChangeArrowheads="1"/>
            </p:cNvSpPr>
            <p:nvPr/>
          </p:nvSpPr>
          <p:spPr bwMode="auto">
            <a:xfrm>
              <a:off x="6313486" y="566020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8" name="Oval 12"/>
            <p:cNvSpPr>
              <a:spLocks noChangeArrowheads="1"/>
            </p:cNvSpPr>
            <p:nvPr/>
          </p:nvSpPr>
          <p:spPr bwMode="auto">
            <a:xfrm>
              <a:off x="7221537" y="462280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49" name="Oval 13"/>
            <p:cNvSpPr>
              <a:spLocks noChangeArrowheads="1"/>
            </p:cNvSpPr>
            <p:nvPr/>
          </p:nvSpPr>
          <p:spPr bwMode="auto">
            <a:xfrm>
              <a:off x="6880871" y="3288570"/>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50" name="Oval 14"/>
            <p:cNvSpPr>
              <a:spLocks noChangeArrowheads="1"/>
            </p:cNvSpPr>
            <p:nvPr/>
          </p:nvSpPr>
          <p:spPr bwMode="auto">
            <a:xfrm>
              <a:off x="7451626" y="5664963"/>
              <a:ext cx="460375" cy="43180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sp>
          <p:nvSpPr>
            <p:cNvPr id="51" name="Oval 15"/>
            <p:cNvSpPr>
              <a:spLocks noChangeArrowheads="1"/>
            </p:cNvSpPr>
            <p:nvPr/>
          </p:nvSpPr>
          <p:spPr bwMode="auto">
            <a:xfrm>
              <a:off x="7675563" y="3656868"/>
              <a:ext cx="460375" cy="433388"/>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marL="0" marR="0" lvl="0" indent="0"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endParaRPr kumimoji="0" lang="en-AU" sz="2400" b="0" i="0" u="none" strike="noStrike" kern="0" cap="none" spc="0" normalizeH="0" baseline="0" noProof="0" smtClean="0">
                <a:ln>
                  <a:noFill/>
                </a:ln>
                <a:solidFill>
                  <a:srgbClr val="FFFFFF"/>
                </a:solidFill>
                <a:effectLst/>
                <a:uLnTx/>
                <a:uFillTx/>
                <a:latin typeface="Times New Roman" pitchFamily="18" charset="0"/>
              </a:endParaRPr>
            </a:p>
          </p:txBody>
        </p:sp>
        <p:cxnSp>
          <p:nvCxnSpPr>
            <p:cNvPr id="52" name="Straight Arrow Connector 33"/>
            <p:cNvCxnSpPr>
              <a:cxnSpLocks noChangeShapeType="1"/>
              <a:stCxn id="45" idx="4"/>
              <a:endCxn id="46" idx="1"/>
            </p:cNvCxnSpPr>
            <p:nvPr/>
          </p:nvCxnSpPr>
          <p:spPr bwMode="auto">
            <a:xfrm rot="16200000" flipH="1">
              <a:off x="6165163" y="4240102"/>
              <a:ext cx="594489" cy="297842"/>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3" name="Straight Arrow Connector 35"/>
            <p:cNvCxnSpPr>
              <a:cxnSpLocks noChangeShapeType="1"/>
              <a:stCxn id="49" idx="4"/>
              <a:endCxn id="46" idx="0"/>
            </p:cNvCxnSpPr>
            <p:nvPr/>
          </p:nvCxnSpPr>
          <p:spPr bwMode="auto">
            <a:xfrm rot="5400000">
              <a:off x="6492437" y="4004178"/>
              <a:ext cx="900842" cy="336402"/>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4" name="Straight Arrow Connector 37"/>
            <p:cNvCxnSpPr>
              <a:cxnSpLocks noChangeShapeType="1"/>
              <a:stCxn id="51" idx="3"/>
              <a:endCxn id="46" idx="7"/>
            </p:cNvCxnSpPr>
            <p:nvPr/>
          </p:nvCxnSpPr>
          <p:spPr bwMode="auto">
            <a:xfrm rot="5400000">
              <a:off x="7010744" y="3954029"/>
              <a:ext cx="659480" cy="804998"/>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5" name="Straight Arrow Connector 44"/>
            <p:cNvCxnSpPr>
              <a:cxnSpLocks noChangeShapeType="1"/>
              <a:stCxn id="49" idx="4"/>
              <a:endCxn id="48" idx="0"/>
            </p:cNvCxnSpPr>
            <p:nvPr/>
          </p:nvCxnSpPr>
          <p:spPr bwMode="auto">
            <a:xfrm rot="16200000" flipH="1">
              <a:off x="6830971" y="4002046"/>
              <a:ext cx="900842" cy="340666"/>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6" name="Straight Arrow Connector 46"/>
            <p:cNvCxnSpPr>
              <a:cxnSpLocks noChangeShapeType="1"/>
              <a:stCxn id="51" idx="4"/>
              <a:endCxn id="48" idx="7"/>
            </p:cNvCxnSpPr>
            <p:nvPr/>
          </p:nvCxnSpPr>
          <p:spPr bwMode="auto">
            <a:xfrm rot="5400000">
              <a:off x="7462116" y="4242633"/>
              <a:ext cx="596012" cy="29125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7" name="Straight Arrow Connector 82"/>
            <p:cNvCxnSpPr>
              <a:cxnSpLocks noChangeShapeType="1"/>
              <a:stCxn id="46" idx="4"/>
              <a:endCxn id="47" idx="0"/>
            </p:cNvCxnSpPr>
            <p:nvPr/>
          </p:nvCxnSpPr>
          <p:spPr bwMode="auto">
            <a:xfrm rot="5400000">
              <a:off x="6357160" y="5242703"/>
              <a:ext cx="604012" cy="230983"/>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8" name="Straight Arrow Connector 84"/>
            <p:cNvCxnSpPr>
              <a:cxnSpLocks noChangeShapeType="1"/>
              <a:stCxn id="46" idx="4"/>
              <a:endCxn id="50" idx="1"/>
            </p:cNvCxnSpPr>
            <p:nvPr/>
          </p:nvCxnSpPr>
          <p:spPr bwMode="auto">
            <a:xfrm rot="16200000" flipH="1">
              <a:off x="6810846" y="5019998"/>
              <a:ext cx="672011" cy="74438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cxnSp>
          <p:nvCxnSpPr>
            <p:cNvPr id="59" name="Straight Arrow Connector 86"/>
            <p:cNvCxnSpPr>
              <a:cxnSpLocks noChangeShapeType="1"/>
              <a:stCxn id="48" idx="4"/>
              <a:endCxn id="50" idx="0"/>
            </p:cNvCxnSpPr>
            <p:nvPr/>
          </p:nvCxnSpPr>
          <p:spPr bwMode="auto">
            <a:xfrm rot="16200000" flipH="1">
              <a:off x="7262382" y="5245530"/>
              <a:ext cx="608775" cy="230089"/>
            </a:xfrm>
            <a:prstGeom prst="straightConnector1">
              <a:avLst/>
            </a:prstGeom>
            <a:ln>
              <a:headEnd/>
              <a:tailEnd type="arrow" w="med" len="med"/>
            </a:ln>
          </p:spPr>
          <p:style>
            <a:lnRef idx="3">
              <a:schemeClr val="accent6"/>
            </a:lnRef>
            <a:fillRef idx="0">
              <a:schemeClr val="accent6"/>
            </a:fillRef>
            <a:effectRef idx="2">
              <a:schemeClr val="accent6"/>
            </a:effectRef>
            <a:fontRef idx="minor">
              <a:schemeClr val="tx1"/>
            </a:fontRef>
          </p:style>
        </p:cxnSp>
        <p:sp>
          <p:nvSpPr>
            <p:cNvPr id="60" name="TextBox 131"/>
            <p:cNvSpPr txBox="1">
              <a:spLocks noChangeArrowheads="1"/>
            </p:cNvSpPr>
            <p:nvPr/>
          </p:nvSpPr>
          <p:spPr bwMode="auto">
            <a:xfrm>
              <a:off x="7477125" y="5602845"/>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7</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1" name="TextBox 132"/>
            <p:cNvSpPr txBox="1">
              <a:spLocks noChangeArrowheads="1"/>
            </p:cNvSpPr>
            <p:nvPr/>
          </p:nvSpPr>
          <p:spPr bwMode="auto">
            <a:xfrm>
              <a:off x="6353173" y="5593316"/>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6</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2" name="TextBox 133"/>
            <p:cNvSpPr txBox="1">
              <a:spLocks noChangeArrowheads="1"/>
            </p:cNvSpPr>
            <p:nvPr/>
          </p:nvSpPr>
          <p:spPr bwMode="auto">
            <a:xfrm>
              <a:off x="7253287" y="4549895"/>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5</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3" name="TextBox 134"/>
            <p:cNvSpPr txBox="1">
              <a:spLocks noChangeArrowheads="1"/>
            </p:cNvSpPr>
            <p:nvPr/>
          </p:nvSpPr>
          <p:spPr bwMode="auto">
            <a:xfrm>
              <a:off x="6570661" y="4556248"/>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4</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4" name="TextBox 135"/>
            <p:cNvSpPr txBox="1">
              <a:spLocks noChangeArrowheads="1"/>
            </p:cNvSpPr>
            <p:nvPr/>
          </p:nvSpPr>
          <p:spPr bwMode="auto">
            <a:xfrm>
              <a:off x="7707312" y="3593822"/>
              <a:ext cx="420688" cy="457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3</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5" name="TextBox 136"/>
            <p:cNvSpPr txBox="1">
              <a:spLocks noChangeArrowheads="1"/>
            </p:cNvSpPr>
            <p:nvPr/>
          </p:nvSpPr>
          <p:spPr bwMode="auto">
            <a:xfrm>
              <a:off x="6121398" y="3590646"/>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2</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sp>
          <p:nvSpPr>
            <p:cNvPr id="66" name="TextBox 137"/>
            <p:cNvSpPr txBox="1">
              <a:spLocks noChangeArrowheads="1"/>
            </p:cNvSpPr>
            <p:nvPr/>
          </p:nvSpPr>
          <p:spPr bwMode="auto">
            <a:xfrm>
              <a:off x="6919912" y="3222193"/>
              <a:ext cx="420688" cy="45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defTabSz="449263">
                <a:spcBef>
                  <a:spcPct val="0"/>
                </a:spcBef>
                <a:defRPr>
                  <a:solidFill>
                    <a:schemeClr val="tx1"/>
                  </a:solidFill>
                  <a:latin typeface="Arial" pitchFamily="34" charset="0"/>
                </a:defRPr>
              </a:lvl1pPr>
              <a:lvl2pPr marL="742950" indent="-285750" algn="l" defTabSz="449263">
                <a:spcBef>
                  <a:spcPct val="0"/>
                </a:spcBef>
                <a:defRPr>
                  <a:solidFill>
                    <a:schemeClr val="tx1"/>
                  </a:solidFill>
                  <a:latin typeface="Arial" pitchFamily="34" charset="0"/>
                </a:defRPr>
              </a:lvl2pPr>
              <a:lvl3pPr marL="1143000" indent="-228600" algn="l" defTabSz="449263">
                <a:spcBef>
                  <a:spcPct val="0"/>
                </a:spcBef>
                <a:defRPr>
                  <a:solidFill>
                    <a:schemeClr val="tx1"/>
                  </a:solidFill>
                  <a:latin typeface="Arial" pitchFamily="34" charset="0"/>
                </a:defRPr>
              </a:lvl3pPr>
              <a:lvl4pPr marL="1600200" indent="-228600" algn="l" defTabSz="449263">
                <a:spcBef>
                  <a:spcPct val="0"/>
                </a:spcBef>
                <a:defRPr>
                  <a:solidFill>
                    <a:schemeClr val="tx1"/>
                  </a:solidFill>
                  <a:latin typeface="Arial" pitchFamily="34" charset="0"/>
                </a:defRPr>
              </a:lvl4pPr>
              <a:lvl5pPr marL="2057400" indent="-228600" algn="l" defTabSz="449263">
                <a:spcBef>
                  <a:spcPct val="0"/>
                </a:spcBef>
                <a:defRPr>
                  <a:solidFill>
                    <a:schemeClr val="tx1"/>
                  </a:solidFill>
                  <a:latin typeface="Arial" pitchFamily="34" charset="0"/>
                </a:defRPr>
              </a:lvl5pPr>
              <a:lvl6pPr marL="2514600" indent="-228600" defTabSz="449263" eaLnBrk="0" fontAlgn="base" hangingPunct="0">
                <a:spcBef>
                  <a:spcPct val="0"/>
                </a:spcBef>
                <a:spcAft>
                  <a:spcPct val="0"/>
                </a:spcAft>
                <a:defRPr>
                  <a:solidFill>
                    <a:schemeClr val="tx1"/>
                  </a:solidFill>
                  <a:latin typeface="Arial" pitchFamily="34" charset="0"/>
                </a:defRPr>
              </a:lvl6pPr>
              <a:lvl7pPr marL="2971800" indent="-228600" defTabSz="449263" eaLnBrk="0" fontAlgn="base" hangingPunct="0">
                <a:spcBef>
                  <a:spcPct val="0"/>
                </a:spcBef>
                <a:spcAft>
                  <a:spcPct val="0"/>
                </a:spcAft>
                <a:defRPr>
                  <a:solidFill>
                    <a:schemeClr val="tx1"/>
                  </a:solidFill>
                  <a:latin typeface="Arial" pitchFamily="34" charset="0"/>
                </a:defRPr>
              </a:lvl7pPr>
              <a:lvl8pPr marL="3429000" indent="-228600" defTabSz="449263" eaLnBrk="0" fontAlgn="base" hangingPunct="0">
                <a:spcBef>
                  <a:spcPct val="0"/>
                </a:spcBef>
                <a:spcAft>
                  <a:spcPct val="0"/>
                </a:spcAft>
                <a:defRPr>
                  <a:solidFill>
                    <a:schemeClr val="tx1"/>
                  </a:solidFill>
                  <a:latin typeface="Arial" pitchFamily="34" charset="0"/>
                </a:defRPr>
              </a:lvl8pPr>
              <a:lvl9pPr marL="3886200" indent="-228600" defTabSz="449263" eaLnBrk="0" fontAlgn="base" hangingPunct="0">
                <a:spcBef>
                  <a:spcPct val="0"/>
                </a:spcBef>
                <a:spcAft>
                  <a:spcPct val="0"/>
                </a:spcAft>
                <a:defRPr>
                  <a:solidFill>
                    <a:schemeClr val="tx1"/>
                  </a:solidFill>
                  <a:latin typeface="Arial" pitchFamily="34" charset="0"/>
                </a:defRPr>
              </a:lvl9pPr>
            </a:lstStyle>
            <a:p>
              <a:pPr marL="0" marR="0" lvl="0" indent="0" algn="ctr" defTabSz="449263" eaLnBrk="0" fontAlgn="base" latinLnBrk="0" hangingPunct="0">
                <a:lnSpc>
                  <a:spcPct val="100000"/>
                </a:lnSpc>
                <a:spcBef>
                  <a:spcPct val="0"/>
                </a:spcBef>
                <a:spcAft>
                  <a:spcPct val="0"/>
                </a:spcAft>
                <a:buClr>
                  <a:srgbClr val="00367A"/>
                </a:buClr>
                <a:buSzPct val="100000"/>
                <a:buFont typeface="Times New Roman" pitchFamily="18" charset="0"/>
                <a:buNone/>
                <a:tabLst/>
                <a:defRPr/>
              </a:pPr>
              <a:r>
                <a:rPr kumimoji="0" lang="en-AU" sz="2400" b="0" i="1" u="none" strike="noStrike" kern="0" cap="none" spc="0" normalizeH="0" baseline="0" noProof="0" smtClean="0">
                  <a:ln>
                    <a:noFill/>
                  </a:ln>
                  <a:solidFill>
                    <a:srgbClr val="17347D"/>
                  </a:solidFill>
                  <a:effectLst/>
                  <a:uLnTx/>
                  <a:uFillTx/>
                  <a:latin typeface="Times New Roman" pitchFamily="18" charset="0"/>
                </a:rPr>
                <a:t>x</a:t>
              </a:r>
              <a:r>
                <a:rPr kumimoji="0" lang="en-AU" sz="2400" b="0" i="1" u="none" strike="noStrike" kern="0" cap="none" spc="0" normalizeH="0" baseline="-25000" noProof="0" smtClean="0">
                  <a:ln>
                    <a:noFill/>
                  </a:ln>
                  <a:solidFill>
                    <a:srgbClr val="17347D"/>
                  </a:solidFill>
                  <a:effectLst/>
                  <a:uLnTx/>
                  <a:uFillTx/>
                  <a:latin typeface="Times New Roman" pitchFamily="18" charset="0"/>
                </a:rPr>
                <a:t>1</a:t>
              </a:r>
              <a:endParaRPr kumimoji="0" lang="en-AU" sz="2400" b="0" i="1" u="none" strike="noStrike" kern="0" cap="none" spc="0" normalizeH="0" baseline="0" noProof="0" smtClean="0">
                <a:ln>
                  <a:noFill/>
                </a:ln>
                <a:solidFill>
                  <a:srgbClr val="17347D"/>
                </a:solidFill>
                <a:effectLst/>
                <a:uLnTx/>
                <a:uFillTx/>
                <a:latin typeface="Times New Roman" pitchFamily="18" charset="0"/>
              </a:endParaRPr>
            </a:p>
          </p:txBody>
        </p:sp>
      </p:grpSp>
      <p:sp>
        <p:nvSpPr>
          <p:cNvPr id="67" name="Text Box 98"/>
          <p:cNvSpPr txBox="1">
            <a:spLocks noChangeArrowheads="1"/>
          </p:cNvSpPr>
          <p:nvPr/>
        </p:nvSpPr>
        <p:spPr bwMode="auto">
          <a:xfrm>
            <a:off x="8041483" y="3830638"/>
            <a:ext cx="10080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963" tIns="42981" rIns="85963" bIns="42981">
            <a:spAutoFit/>
          </a:bodyPr>
          <a:lstStyle/>
          <a:p>
            <a:pPr eaLnBrk="0" fontAlgn="base" hangingPunct="0">
              <a:lnSpc>
                <a:spcPct val="80000"/>
              </a:lnSpc>
              <a:spcBef>
                <a:spcPct val="50000"/>
              </a:spcBef>
              <a:spcAft>
                <a:spcPct val="0"/>
              </a:spcAft>
              <a:buFont typeface="Wingdings" pitchFamily="2" charset="2"/>
              <a:buChar char="J"/>
            </a:pPr>
            <a:r>
              <a:rPr lang="zh-CN" altLang="en-US" sz="4800" dirty="0" smtClean="0">
                <a:solidFill>
                  <a:srgbClr val="17347D"/>
                </a:solidFill>
                <a:latin typeface="Arial" pitchFamily="34" charset="0"/>
              </a:rPr>
              <a:t> </a:t>
            </a:r>
          </a:p>
        </p:txBody>
      </p:sp>
      <p:sp>
        <p:nvSpPr>
          <p:cNvPr id="68" name="TextBox 67"/>
          <p:cNvSpPr txBox="1"/>
          <p:nvPr/>
        </p:nvSpPr>
        <p:spPr>
          <a:xfrm>
            <a:off x="1907704" y="332656"/>
            <a:ext cx="5817073" cy="923330"/>
          </a:xfrm>
          <a:prstGeom prst="rect">
            <a:avLst/>
          </a:prstGeom>
          <a:noFill/>
        </p:spPr>
        <p:txBody>
          <a:bodyPr wrap="square" rtlCol="0">
            <a:spAutoFit/>
          </a:bodyPr>
          <a:lstStyle/>
          <a:p>
            <a:pPr algn="ctr"/>
            <a:r>
              <a:rPr lang="en-US" altLang="zh-CN" sz="5400" b="1" dirty="0" smtClean="0">
                <a:solidFill>
                  <a:srgbClr val="FF0000"/>
                </a:solidFill>
                <a:effectLst>
                  <a:outerShdw blurRad="38100" dist="38100" dir="2700000" algn="tl">
                    <a:srgbClr val="000000">
                      <a:alpha val="43137"/>
                    </a:srgbClr>
                  </a:outerShdw>
                </a:effectLst>
              </a:rPr>
              <a:t>Graphical model</a:t>
            </a:r>
            <a:endParaRPr lang="zh-CN" altLang="en-US" sz="5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802280"/>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fade">
                                      <p:cBhvr>
                                        <p:cTn id="18" dur="500"/>
                                        <p:tgtEl>
                                          <p:spTgt spid="67"/>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1000"/>
                                        <p:tgtEl>
                                          <p:spTgt spid="68"/>
                                        </p:tgtEl>
                                      </p:cBhvr>
                                    </p:animEffect>
                                    <p:anim calcmode="lin" valueType="num">
                                      <p:cBhvr>
                                        <p:cTn id="23" dur="1000" fill="hold"/>
                                        <p:tgtEl>
                                          <p:spTgt spid="68"/>
                                        </p:tgtEl>
                                        <p:attrNameLst>
                                          <p:attrName>ppt_x</p:attrName>
                                        </p:attrNameLst>
                                      </p:cBhvr>
                                      <p:tavLst>
                                        <p:tav tm="0">
                                          <p:val>
                                            <p:strVal val="#ppt_x"/>
                                          </p:val>
                                        </p:tav>
                                        <p:tav tm="100000">
                                          <p:val>
                                            <p:strVal val="#ppt_x"/>
                                          </p:val>
                                        </p:tav>
                                      </p:tavLst>
                                    </p:anim>
                                    <p:anim calcmode="lin" valueType="num">
                                      <p:cBhvr>
                                        <p:cTn id="2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7" grpId="0"/>
      <p:bldP spid="6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7434019" y="1971040"/>
            <a:ext cx="775261" cy="751840"/>
          </a:xfrm>
          <a:custGeom>
            <a:avLst/>
            <a:gdLst>
              <a:gd name="connsiteX0" fmla="*/ 3101 w 775261"/>
              <a:gd name="connsiteY0" fmla="*/ 40640 h 751840"/>
              <a:gd name="connsiteX1" fmla="*/ 3101 w 775261"/>
              <a:gd name="connsiteY1" fmla="*/ 40640 h 751840"/>
              <a:gd name="connsiteX2" fmla="*/ 43741 w 775261"/>
              <a:gd name="connsiteY2" fmla="*/ 213360 h 751840"/>
              <a:gd name="connsiteX3" fmla="*/ 74221 w 775261"/>
              <a:gd name="connsiteY3" fmla="*/ 325120 h 751840"/>
              <a:gd name="connsiteX4" fmla="*/ 84381 w 775261"/>
              <a:gd name="connsiteY4" fmla="*/ 396240 h 751840"/>
              <a:gd name="connsiteX5" fmla="*/ 94541 w 775261"/>
              <a:gd name="connsiteY5" fmla="*/ 436880 h 751840"/>
              <a:gd name="connsiteX6" fmla="*/ 104701 w 775261"/>
              <a:gd name="connsiteY6" fmla="*/ 508000 h 751840"/>
              <a:gd name="connsiteX7" fmla="*/ 125021 w 775261"/>
              <a:gd name="connsiteY7" fmla="*/ 568960 h 751840"/>
              <a:gd name="connsiteX8" fmla="*/ 135181 w 775261"/>
              <a:gd name="connsiteY8" fmla="*/ 640080 h 751840"/>
              <a:gd name="connsiteX9" fmla="*/ 155501 w 775261"/>
              <a:gd name="connsiteY9" fmla="*/ 670560 h 751840"/>
              <a:gd name="connsiteX10" fmla="*/ 165661 w 775261"/>
              <a:gd name="connsiteY10" fmla="*/ 721360 h 751840"/>
              <a:gd name="connsiteX11" fmla="*/ 246941 w 775261"/>
              <a:gd name="connsiteY11" fmla="*/ 741680 h 751840"/>
              <a:gd name="connsiteX12" fmla="*/ 287581 w 775261"/>
              <a:gd name="connsiteY12" fmla="*/ 751840 h 751840"/>
              <a:gd name="connsiteX13" fmla="*/ 439981 w 775261"/>
              <a:gd name="connsiteY13" fmla="*/ 741680 h 751840"/>
              <a:gd name="connsiteX14" fmla="*/ 500941 w 775261"/>
              <a:gd name="connsiteY14" fmla="*/ 721360 h 751840"/>
              <a:gd name="connsiteX15" fmla="*/ 551741 w 775261"/>
              <a:gd name="connsiteY15" fmla="*/ 680720 h 751840"/>
              <a:gd name="connsiteX16" fmla="*/ 572061 w 775261"/>
              <a:gd name="connsiteY16" fmla="*/ 640080 h 751840"/>
              <a:gd name="connsiteX17" fmla="*/ 592381 w 775261"/>
              <a:gd name="connsiteY17" fmla="*/ 609600 h 751840"/>
              <a:gd name="connsiteX18" fmla="*/ 612701 w 775261"/>
              <a:gd name="connsiteY18" fmla="*/ 568960 h 751840"/>
              <a:gd name="connsiteX19" fmla="*/ 633021 w 775261"/>
              <a:gd name="connsiteY19" fmla="*/ 538480 h 751840"/>
              <a:gd name="connsiteX20" fmla="*/ 643181 w 775261"/>
              <a:gd name="connsiteY20" fmla="*/ 508000 h 751840"/>
              <a:gd name="connsiteX21" fmla="*/ 673661 w 775261"/>
              <a:gd name="connsiteY21" fmla="*/ 457200 h 751840"/>
              <a:gd name="connsiteX22" fmla="*/ 704141 w 775261"/>
              <a:gd name="connsiteY22" fmla="*/ 386080 h 751840"/>
              <a:gd name="connsiteX23" fmla="*/ 714301 w 775261"/>
              <a:gd name="connsiteY23" fmla="*/ 355600 h 751840"/>
              <a:gd name="connsiteX24" fmla="*/ 734621 w 775261"/>
              <a:gd name="connsiteY24" fmla="*/ 325120 h 751840"/>
              <a:gd name="connsiteX25" fmla="*/ 754941 w 775261"/>
              <a:gd name="connsiteY25" fmla="*/ 264160 h 751840"/>
              <a:gd name="connsiteX26" fmla="*/ 765101 w 775261"/>
              <a:gd name="connsiteY26" fmla="*/ 233680 h 751840"/>
              <a:gd name="connsiteX27" fmla="*/ 775261 w 775261"/>
              <a:gd name="connsiteY27" fmla="*/ 203200 h 751840"/>
              <a:gd name="connsiteX28" fmla="*/ 765101 w 775261"/>
              <a:gd name="connsiteY28" fmla="*/ 20320 h 751840"/>
              <a:gd name="connsiteX29" fmla="*/ 734621 w 775261"/>
              <a:gd name="connsiteY29" fmla="*/ 10160 h 751840"/>
              <a:gd name="connsiteX30" fmla="*/ 592381 w 775261"/>
              <a:gd name="connsiteY30" fmla="*/ 0 h 751840"/>
              <a:gd name="connsiteX31" fmla="*/ 216461 w 775261"/>
              <a:gd name="connsiteY31" fmla="*/ 10160 h 751840"/>
              <a:gd name="connsiteX32" fmla="*/ 3101 w 775261"/>
              <a:gd name="connsiteY32" fmla="*/ 20320 h 751840"/>
              <a:gd name="connsiteX33" fmla="*/ 23421 w 775261"/>
              <a:gd name="connsiteY33" fmla="*/ 50800 h 751840"/>
              <a:gd name="connsiteX34" fmla="*/ 3101 w 775261"/>
              <a:gd name="connsiteY34" fmla="*/ 40640 h 75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75261" h="751840">
                <a:moveTo>
                  <a:pt x="3101" y="40640"/>
                </a:moveTo>
                <a:lnTo>
                  <a:pt x="3101" y="40640"/>
                </a:lnTo>
                <a:cubicBezTo>
                  <a:pt x="8689" y="65787"/>
                  <a:pt x="34443" y="185467"/>
                  <a:pt x="43741" y="213360"/>
                </a:cubicBezTo>
                <a:cubicBezTo>
                  <a:pt x="56141" y="250560"/>
                  <a:pt x="68492" y="285014"/>
                  <a:pt x="74221" y="325120"/>
                </a:cubicBezTo>
                <a:cubicBezTo>
                  <a:pt x="77608" y="348827"/>
                  <a:pt x="80097" y="372679"/>
                  <a:pt x="84381" y="396240"/>
                </a:cubicBezTo>
                <a:cubicBezTo>
                  <a:pt x="86879" y="409978"/>
                  <a:pt x="92043" y="423142"/>
                  <a:pt x="94541" y="436880"/>
                </a:cubicBezTo>
                <a:cubicBezTo>
                  <a:pt x="98825" y="460441"/>
                  <a:pt x="99316" y="484666"/>
                  <a:pt x="104701" y="508000"/>
                </a:cubicBezTo>
                <a:cubicBezTo>
                  <a:pt x="109517" y="528871"/>
                  <a:pt x="125021" y="568960"/>
                  <a:pt x="125021" y="568960"/>
                </a:cubicBezTo>
                <a:cubicBezTo>
                  <a:pt x="128408" y="592667"/>
                  <a:pt x="128300" y="617143"/>
                  <a:pt x="135181" y="640080"/>
                </a:cubicBezTo>
                <a:cubicBezTo>
                  <a:pt x="138690" y="651776"/>
                  <a:pt x="151214" y="659127"/>
                  <a:pt x="155501" y="670560"/>
                </a:cubicBezTo>
                <a:cubicBezTo>
                  <a:pt x="161564" y="686729"/>
                  <a:pt x="152030" y="710758"/>
                  <a:pt x="165661" y="721360"/>
                </a:cubicBezTo>
                <a:cubicBezTo>
                  <a:pt x="187705" y="738506"/>
                  <a:pt x="219848" y="734907"/>
                  <a:pt x="246941" y="741680"/>
                </a:cubicBezTo>
                <a:lnTo>
                  <a:pt x="287581" y="751840"/>
                </a:lnTo>
                <a:cubicBezTo>
                  <a:pt x="338381" y="748453"/>
                  <a:pt x="389580" y="748880"/>
                  <a:pt x="439981" y="741680"/>
                </a:cubicBezTo>
                <a:cubicBezTo>
                  <a:pt x="461185" y="738651"/>
                  <a:pt x="500941" y="721360"/>
                  <a:pt x="500941" y="721360"/>
                </a:cubicBezTo>
                <a:cubicBezTo>
                  <a:pt x="517874" y="707813"/>
                  <a:pt x="537461" y="697040"/>
                  <a:pt x="551741" y="680720"/>
                </a:cubicBezTo>
                <a:cubicBezTo>
                  <a:pt x="561714" y="669322"/>
                  <a:pt x="564547" y="653230"/>
                  <a:pt x="572061" y="640080"/>
                </a:cubicBezTo>
                <a:cubicBezTo>
                  <a:pt x="578119" y="629478"/>
                  <a:pt x="586323" y="620202"/>
                  <a:pt x="592381" y="609600"/>
                </a:cubicBezTo>
                <a:cubicBezTo>
                  <a:pt x="599895" y="596450"/>
                  <a:pt x="605187" y="582110"/>
                  <a:pt x="612701" y="568960"/>
                </a:cubicBezTo>
                <a:cubicBezTo>
                  <a:pt x="618759" y="558358"/>
                  <a:pt x="627560" y="549402"/>
                  <a:pt x="633021" y="538480"/>
                </a:cubicBezTo>
                <a:cubicBezTo>
                  <a:pt x="637810" y="528901"/>
                  <a:pt x="638392" y="517579"/>
                  <a:pt x="643181" y="508000"/>
                </a:cubicBezTo>
                <a:cubicBezTo>
                  <a:pt x="652012" y="490337"/>
                  <a:pt x="663501" y="474133"/>
                  <a:pt x="673661" y="457200"/>
                </a:cubicBezTo>
                <a:cubicBezTo>
                  <a:pt x="694806" y="372620"/>
                  <a:pt x="669059" y="456244"/>
                  <a:pt x="704141" y="386080"/>
                </a:cubicBezTo>
                <a:cubicBezTo>
                  <a:pt x="708930" y="376501"/>
                  <a:pt x="709512" y="365179"/>
                  <a:pt x="714301" y="355600"/>
                </a:cubicBezTo>
                <a:cubicBezTo>
                  <a:pt x="719762" y="344678"/>
                  <a:pt x="729662" y="336278"/>
                  <a:pt x="734621" y="325120"/>
                </a:cubicBezTo>
                <a:cubicBezTo>
                  <a:pt x="743320" y="305547"/>
                  <a:pt x="748168" y="284480"/>
                  <a:pt x="754941" y="264160"/>
                </a:cubicBezTo>
                <a:lnTo>
                  <a:pt x="765101" y="233680"/>
                </a:lnTo>
                <a:lnTo>
                  <a:pt x="775261" y="203200"/>
                </a:lnTo>
                <a:cubicBezTo>
                  <a:pt x="771874" y="142240"/>
                  <a:pt x="777679" y="80064"/>
                  <a:pt x="765101" y="20320"/>
                </a:cubicBezTo>
                <a:cubicBezTo>
                  <a:pt x="762895" y="9840"/>
                  <a:pt x="745257" y="11411"/>
                  <a:pt x="734621" y="10160"/>
                </a:cubicBezTo>
                <a:cubicBezTo>
                  <a:pt x="687412" y="4606"/>
                  <a:pt x="639794" y="3387"/>
                  <a:pt x="592381" y="0"/>
                </a:cubicBezTo>
                <a:lnTo>
                  <a:pt x="216461" y="10160"/>
                </a:lnTo>
                <a:cubicBezTo>
                  <a:pt x="145303" y="12614"/>
                  <a:pt x="72774" y="5652"/>
                  <a:pt x="3101" y="20320"/>
                </a:cubicBezTo>
                <a:cubicBezTo>
                  <a:pt x="-8848" y="22836"/>
                  <a:pt x="17139" y="40329"/>
                  <a:pt x="23421" y="50800"/>
                </a:cubicBezTo>
                <a:cubicBezTo>
                  <a:pt x="27317" y="57294"/>
                  <a:pt x="6488" y="42333"/>
                  <a:pt x="3101" y="40640"/>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 name="任意多边形 2"/>
          <p:cNvSpPr/>
          <p:nvPr/>
        </p:nvSpPr>
        <p:spPr>
          <a:xfrm>
            <a:off x="1046480" y="1879600"/>
            <a:ext cx="6248400" cy="1727200"/>
          </a:xfrm>
          <a:custGeom>
            <a:avLst/>
            <a:gdLst>
              <a:gd name="connsiteX0" fmla="*/ 0 w 6248400"/>
              <a:gd name="connsiteY0" fmla="*/ 81280 h 1727200"/>
              <a:gd name="connsiteX1" fmla="*/ 0 w 6248400"/>
              <a:gd name="connsiteY1" fmla="*/ 81280 h 1727200"/>
              <a:gd name="connsiteX2" fmla="*/ 10160 w 6248400"/>
              <a:gd name="connsiteY2" fmla="*/ 182880 h 1727200"/>
              <a:gd name="connsiteX3" fmla="*/ 30480 w 6248400"/>
              <a:gd name="connsiteY3" fmla="*/ 579120 h 1727200"/>
              <a:gd name="connsiteX4" fmla="*/ 50800 w 6248400"/>
              <a:gd name="connsiteY4" fmla="*/ 670560 h 1727200"/>
              <a:gd name="connsiteX5" fmla="*/ 81280 w 6248400"/>
              <a:gd name="connsiteY5" fmla="*/ 822960 h 1727200"/>
              <a:gd name="connsiteX6" fmla="*/ 91440 w 6248400"/>
              <a:gd name="connsiteY6" fmla="*/ 853440 h 1727200"/>
              <a:gd name="connsiteX7" fmla="*/ 101600 w 6248400"/>
              <a:gd name="connsiteY7" fmla="*/ 883920 h 1727200"/>
              <a:gd name="connsiteX8" fmla="*/ 121920 w 6248400"/>
              <a:gd name="connsiteY8" fmla="*/ 914400 h 1727200"/>
              <a:gd name="connsiteX9" fmla="*/ 132080 w 6248400"/>
              <a:gd name="connsiteY9" fmla="*/ 944880 h 1727200"/>
              <a:gd name="connsiteX10" fmla="*/ 162560 w 6248400"/>
              <a:gd name="connsiteY10" fmla="*/ 965200 h 1727200"/>
              <a:gd name="connsiteX11" fmla="*/ 193040 w 6248400"/>
              <a:gd name="connsiteY11" fmla="*/ 1026160 h 1727200"/>
              <a:gd name="connsiteX12" fmla="*/ 203200 w 6248400"/>
              <a:gd name="connsiteY12" fmla="*/ 1056640 h 1727200"/>
              <a:gd name="connsiteX13" fmla="*/ 233680 w 6248400"/>
              <a:gd name="connsiteY13" fmla="*/ 1076960 h 1727200"/>
              <a:gd name="connsiteX14" fmla="*/ 243840 w 6248400"/>
              <a:gd name="connsiteY14" fmla="*/ 1107440 h 1727200"/>
              <a:gd name="connsiteX15" fmla="*/ 284480 w 6248400"/>
              <a:gd name="connsiteY15" fmla="*/ 1168400 h 1727200"/>
              <a:gd name="connsiteX16" fmla="*/ 325120 w 6248400"/>
              <a:gd name="connsiteY16" fmla="*/ 1219200 h 1727200"/>
              <a:gd name="connsiteX17" fmla="*/ 365760 w 6248400"/>
              <a:gd name="connsiteY17" fmla="*/ 1280160 h 1727200"/>
              <a:gd name="connsiteX18" fmla="*/ 416560 w 6248400"/>
              <a:gd name="connsiteY18" fmla="*/ 1341120 h 1727200"/>
              <a:gd name="connsiteX19" fmla="*/ 426720 w 6248400"/>
              <a:gd name="connsiteY19" fmla="*/ 1371600 h 1727200"/>
              <a:gd name="connsiteX20" fmla="*/ 518160 w 6248400"/>
              <a:gd name="connsiteY20" fmla="*/ 1442720 h 1727200"/>
              <a:gd name="connsiteX21" fmla="*/ 548640 w 6248400"/>
              <a:gd name="connsiteY21" fmla="*/ 1463040 h 1727200"/>
              <a:gd name="connsiteX22" fmla="*/ 609600 w 6248400"/>
              <a:gd name="connsiteY22" fmla="*/ 1513840 h 1727200"/>
              <a:gd name="connsiteX23" fmla="*/ 670560 w 6248400"/>
              <a:gd name="connsiteY23" fmla="*/ 1534160 h 1727200"/>
              <a:gd name="connsiteX24" fmla="*/ 711200 w 6248400"/>
              <a:gd name="connsiteY24" fmla="*/ 1554480 h 1727200"/>
              <a:gd name="connsiteX25" fmla="*/ 802640 w 6248400"/>
              <a:gd name="connsiteY25" fmla="*/ 1564640 h 1727200"/>
              <a:gd name="connsiteX26" fmla="*/ 1046480 w 6248400"/>
              <a:gd name="connsiteY26" fmla="*/ 1574800 h 1727200"/>
              <a:gd name="connsiteX27" fmla="*/ 1249680 w 6248400"/>
              <a:gd name="connsiteY27" fmla="*/ 1595120 h 1727200"/>
              <a:gd name="connsiteX28" fmla="*/ 1381760 w 6248400"/>
              <a:gd name="connsiteY28" fmla="*/ 1615440 h 1727200"/>
              <a:gd name="connsiteX29" fmla="*/ 1463040 w 6248400"/>
              <a:gd name="connsiteY29" fmla="*/ 1625600 h 1727200"/>
              <a:gd name="connsiteX30" fmla="*/ 1503680 w 6248400"/>
              <a:gd name="connsiteY30" fmla="*/ 1635760 h 1727200"/>
              <a:gd name="connsiteX31" fmla="*/ 1960880 w 6248400"/>
              <a:gd name="connsiteY31" fmla="*/ 1656080 h 1727200"/>
              <a:gd name="connsiteX32" fmla="*/ 2184400 w 6248400"/>
              <a:gd name="connsiteY32" fmla="*/ 1666240 h 1727200"/>
              <a:gd name="connsiteX33" fmla="*/ 2346960 w 6248400"/>
              <a:gd name="connsiteY33" fmla="*/ 1686560 h 1727200"/>
              <a:gd name="connsiteX34" fmla="*/ 2509520 w 6248400"/>
              <a:gd name="connsiteY34" fmla="*/ 1696720 h 1727200"/>
              <a:gd name="connsiteX35" fmla="*/ 2631440 w 6248400"/>
              <a:gd name="connsiteY35" fmla="*/ 1717040 h 1727200"/>
              <a:gd name="connsiteX36" fmla="*/ 3423920 w 6248400"/>
              <a:gd name="connsiteY36" fmla="*/ 1727200 h 1727200"/>
              <a:gd name="connsiteX37" fmla="*/ 3596640 w 6248400"/>
              <a:gd name="connsiteY37" fmla="*/ 1717040 h 1727200"/>
              <a:gd name="connsiteX38" fmla="*/ 3830320 w 6248400"/>
              <a:gd name="connsiteY38" fmla="*/ 1706880 h 1727200"/>
              <a:gd name="connsiteX39" fmla="*/ 3931920 w 6248400"/>
              <a:gd name="connsiteY39" fmla="*/ 1696720 h 1727200"/>
              <a:gd name="connsiteX40" fmla="*/ 4277360 w 6248400"/>
              <a:gd name="connsiteY40" fmla="*/ 1706880 h 1727200"/>
              <a:gd name="connsiteX41" fmla="*/ 4368800 w 6248400"/>
              <a:gd name="connsiteY41" fmla="*/ 1717040 h 1727200"/>
              <a:gd name="connsiteX42" fmla="*/ 5222240 w 6248400"/>
              <a:gd name="connsiteY42" fmla="*/ 1727200 h 1727200"/>
              <a:gd name="connsiteX43" fmla="*/ 5557520 w 6248400"/>
              <a:gd name="connsiteY43" fmla="*/ 1686560 h 1727200"/>
              <a:gd name="connsiteX44" fmla="*/ 5659120 w 6248400"/>
              <a:gd name="connsiteY44" fmla="*/ 1666240 h 1727200"/>
              <a:gd name="connsiteX45" fmla="*/ 5638800 w 6248400"/>
              <a:gd name="connsiteY45" fmla="*/ 1635760 h 1727200"/>
              <a:gd name="connsiteX46" fmla="*/ 5699760 w 6248400"/>
              <a:gd name="connsiteY46" fmla="*/ 1615440 h 1727200"/>
              <a:gd name="connsiteX47" fmla="*/ 5791200 w 6248400"/>
              <a:gd name="connsiteY47" fmla="*/ 1595120 h 1727200"/>
              <a:gd name="connsiteX48" fmla="*/ 5892800 w 6248400"/>
              <a:gd name="connsiteY48" fmla="*/ 1564640 h 1727200"/>
              <a:gd name="connsiteX49" fmla="*/ 5923280 w 6248400"/>
              <a:gd name="connsiteY49" fmla="*/ 1554480 h 1727200"/>
              <a:gd name="connsiteX50" fmla="*/ 5953760 w 6248400"/>
              <a:gd name="connsiteY50" fmla="*/ 1544320 h 1727200"/>
              <a:gd name="connsiteX51" fmla="*/ 5984240 w 6248400"/>
              <a:gd name="connsiteY51" fmla="*/ 1524000 h 1727200"/>
              <a:gd name="connsiteX52" fmla="*/ 6024880 w 6248400"/>
              <a:gd name="connsiteY52" fmla="*/ 1432560 h 1727200"/>
              <a:gd name="connsiteX53" fmla="*/ 6035040 w 6248400"/>
              <a:gd name="connsiteY53" fmla="*/ 1402080 h 1727200"/>
              <a:gd name="connsiteX54" fmla="*/ 6075680 w 6248400"/>
              <a:gd name="connsiteY54" fmla="*/ 1310640 h 1727200"/>
              <a:gd name="connsiteX55" fmla="*/ 6085840 w 6248400"/>
              <a:gd name="connsiteY55" fmla="*/ 1280160 h 1727200"/>
              <a:gd name="connsiteX56" fmla="*/ 6096000 w 6248400"/>
              <a:gd name="connsiteY56" fmla="*/ 1219200 h 1727200"/>
              <a:gd name="connsiteX57" fmla="*/ 6116320 w 6248400"/>
              <a:gd name="connsiteY57" fmla="*/ 1158240 h 1727200"/>
              <a:gd name="connsiteX58" fmla="*/ 6136640 w 6248400"/>
              <a:gd name="connsiteY58" fmla="*/ 1097280 h 1727200"/>
              <a:gd name="connsiteX59" fmla="*/ 6156960 w 6248400"/>
              <a:gd name="connsiteY59" fmla="*/ 1036320 h 1727200"/>
              <a:gd name="connsiteX60" fmla="*/ 6167120 w 6248400"/>
              <a:gd name="connsiteY60" fmla="*/ 1005840 h 1727200"/>
              <a:gd name="connsiteX61" fmla="*/ 6177280 w 6248400"/>
              <a:gd name="connsiteY61" fmla="*/ 965200 h 1727200"/>
              <a:gd name="connsiteX62" fmla="*/ 6207760 w 6248400"/>
              <a:gd name="connsiteY62" fmla="*/ 914400 h 1727200"/>
              <a:gd name="connsiteX63" fmla="*/ 6217920 w 6248400"/>
              <a:gd name="connsiteY63" fmla="*/ 863600 h 1727200"/>
              <a:gd name="connsiteX64" fmla="*/ 6238240 w 6248400"/>
              <a:gd name="connsiteY64" fmla="*/ 782320 h 1727200"/>
              <a:gd name="connsiteX65" fmla="*/ 6248400 w 6248400"/>
              <a:gd name="connsiteY65" fmla="*/ 457200 h 1727200"/>
              <a:gd name="connsiteX66" fmla="*/ 6238240 w 6248400"/>
              <a:gd name="connsiteY66" fmla="*/ 365760 h 1727200"/>
              <a:gd name="connsiteX67" fmla="*/ 6207760 w 6248400"/>
              <a:gd name="connsiteY67" fmla="*/ 304800 h 1727200"/>
              <a:gd name="connsiteX68" fmla="*/ 6187440 w 6248400"/>
              <a:gd name="connsiteY68" fmla="*/ 203200 h 1727200"/>
              <a:gd name="connsiteX69" fmla="*/ 6177280 w 6248400"/>
              <a:gd name="connsiteY69" fmla="*/ 172720 h 1727200"/>
              <a:gd name="connsiteX70" fmla="*/ 6156960 w 6248400"/>
              <a:gd name="connsiteY70" fmla="*/ 142240 h 1727200"/>
              <a:gd name="connsiteX71" fmla="*/ 6065520 w 6248400"/>
              <a:gd name="connsiteY71" fmla="*/ 111760 h 1727200"/>
              <a:gd name="connsiteX72" fmla="*/ 6004560 w 6248400"/>
              <a:gd name="connsiteY72" fmla="*/ 91440 h 1727200"/>
              <a:gd name="connsiteX73" fmla="*/ 5882640 w 6248400"/>
              <a:gd name="connsiteY73" fmla="*/ 81280 h 1727200"/>
              <a:gd name="connsiteX74" fmla="*/ 5811520 w 6248400"/>
              <a:gd name="connsiteY74" fmla="*/ 71120 h 1727200"/>
              <a:gd name="connsiteX75" fmla="*/ 5252720 w 6248400"/>
              <a:gd name="connsiteY75" fmla="*/ 60960 h 1727200"/>
              <a:gd name="connsiteX76" fmla="*/ 5100320 w 6248400"/>
              <a:gd name="connsiteY76" fmla="*/ 50800 h 1727200"/>
              <a:gd name="connsiteX77" fmla="*/ 4196080 w 6248400"/>
              <a:gd name="connsiteY77" fmla="*/ 71120 h 1727200"/>
              <a:gd name="connsiteX78" fmla="*/ 3474720 w 6248400"/>
              <a:gd name="connsiteY78" fmla="*/ 60960 h 1727200"/>
              <a:gd name="connsiteX79" fmla="*/ 3403600 w 6248400"/>
              <a:gd name="connsiteY79" fmla="*/ 50800 h 1727200"/>
              <a:gd name="connsiteX80" fmla="*/ 3291840 w 6248400"/>
              <a:gd name="connsiteY80" fmla="*/ 30480 h 1727200"/>
              <a:gd name="connsiteX81" fmla="*/ 3129280 w 6248400"/>
              <a:gd name="connsiteY81" fmla="*/ 20320 h 1727200"/>
              <a:gd name="connsiteX82" fmla="*/ 2773680 w 6248400"/>
              <a:gd name="connsiteY82" fmla="*/ 20320 h 1727200"/>
              <a:gd name="connsiteX83" fmla="*/ 2733040 w 6248400"/>
              <a:gd name="connsiteY83" fmla="*/ 30480 h 1727200"/>
              <a:gd name="connsiteX84" fmla="*/ 2479040 w 6248400"/>
              <a:gd name="connsiteY84" fmla="*/ 40640 h 1727200"/>
              <a:gd name="connsiteX85" fmla="*/ 2235200 w 6248400"/>
              <a:gd name="connsiteY85" fmla="*/ 60960 h 1727200"/>
              <a:gd name="connsiteX86" fmla="*/ 1930400 w 6248400"/>
              <a:gd name="connsiteY86" fmla="*/ 50800 h 1727200"/>
              <a:gd name="connsiteX87" fmla="*/ 1056640 w 6248400"/>
              <a:gd name="connsiteY87" fmla="*/ 40640 h 1727200"/>
              <a:gd name="connsiteX88" fmla="*/ 802640 w 6248400"/>
              <a:gd name="connsiteY88" fmla="*/ 20320 h 1727200"/>
              <a:gd name="connsiteX89" fmla="*/ 690880 w 6248400"/>
              <a:gd name="connsiteY89" fmla="*/ 10160 h 1727200"/>
              <a:gd name="connsiteX90" fmla="*/ 396240 w 6248400"/>
              <a:gd name="connsiteY90" fmla="*/ 0 h 1727200"/>
              <a:gd name="connsiteX91" fmla="*/ 60960 w 6248400"/>
              <a:gd name="connsiteY91" fmla="*/ 10160 h 1727200"/>
              <a:gd name="connsiteX92" fmla="*/ 30480 w 6248400"/>
              <a:gd name="connsiteY92" fmla="*/ 20320 h 1727200"/>
              <a:gd name="connsiteX93" fmla="*/ 0 w 6248400"/>
              <a:gd name="connsiteY93" fmla="*/ 50800 h 1727200"/>
              <a:gd name="connsiteX94" fmla="*/ 0 w 6248400"/>
              <a:gd name="connsiteY94" fmla="*/ 812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6248400" h="1727200">
                <a:moveTo>
                  <a:pt x="0" y="81280"/>
                </a:moveTo>
                <a:lnTo>
                  <a:pt x="0" y="81280"/>
                </a:lnTo>
                <a:cubicBezTo>
                  <a:pt x="3387" y="115147"/>
                  <a:pt x="8080" y="148908"/>
                  <a:pt x="10160" y="182880"/>
                </a:cubicBezTo>
                <a:cubicBezTo>
                  <a:pt x="18242" y="314886"/>
                  <a:pt x="-11342" y="453653"/>
                  <a:pt x="30480" y="579120"/>
                </a:cubicBezTo>
                <a:cubicBezTo>
                  <a:pt x="45089" y="622946"/>
                  <a:pt x="42853" y="610957"/>
                  <a:pt x="50800" y="670560"/>
                </a:cubicBezTo>
                <a:cubicBezTo>
                  <a:pt x="67500" y="795814"/>
                  <a:pt x="48346" y="724158"/>
                  <a:pt x="81280" y="822960"/>
                </a:cubicBezTo>
                <a:lnTo>
                  <a:pt x="91440" y="853440"/>
                </a:lnTo>
                <a:cubicBezTo>
                  <a:pt x="94827" y="863600"/>
                  <a:pt x="95659" y="875009"/>
                  <a:pt x="101600" y="883920"/>
                </a:cubicBezTo>
                <a:cubicBezTo>
                  <a:pt x="108373" y="894080"/>
                  <a:pt x="116459" y="903478"/>
                  <a:pt x="121920" y="914400"/>
                </a:cubicBezTo>
                <a:cubicBezTo>
                  <a:pt x="126709" y="923979"/>
                  <a:pt x="125390" y="936517"/>
                  <a:pt x="132080" y="944880"/>
                </a:cubicBezTo>
                <a:cubicBezTo>
                  <a:pt x="139708" y="954415"/>
                  <a:pt x="152400" y="958427"/>
                  <a:pt x="162560" y="965200"/>
                </a:cubicBezTo>
                <a:cubicBezTo>
                  <a:pt x="188097" y="1041812"/>
                  <a:pt x="153649" y="947378"/>
                  <a:pt x="193040" y="1026160"/>
                </a:cubicBezTo>
                <a:cubicBezTo>
                  <a:pt x="197829" y="1035739"/>
                  <a:pt x="196510" y="1048277"/>
                  <a:pt x="203200" y="1056640"/>
                </a:cubicBezTo>
                <a:cubicBezTo>
                  <a:pt x="210828" y="1066175"/>
                  <a:pt x="223520" y="1070187"/>
                  <a:pt x="233680" y="1076960"/>
                </a:cubicBezTo>
                <a:cubicBezTo>
                  <a:pt x="237067" y="1087120"/>
                  <a:pt x="238639" y="1098078"/>
                  <a:pt x="243840" y="1107440"/>
                </a:cubicBezTo>
                <a:cubicBezTo>
                  <a:pt x="255700" y="1128788"/>
                  <a:pt x="284480" y="1168400"/>
                  <a:pt x="284480" y="1168400"/>
                </a:cubicBezTo>
                <a:cubicBezTo>
                  <a:pt x="309907" y="1270108"/>
                  <a:pt x="271676" y="1165756"/>
                  <a:pt x="325120" y="1219200"/>
                </a:cubicBezTo>
                <a:cubicBezTo>
                  <a:pt x="342389" y="1236469"/>
                  <a:pt x="352213" y="1259840"/>
                  <a:pt x="365760" y="1280160"/>
                </a:cubicBezTo>
                <a:cubicBezTo>
                  <a:pt x="394050" y="1322595"/>
                  <a:pt x="377446" y="1302006"/>
                  <a:pt x="416560" y="1341120"/>
                </a:cubicBezTo>
                <a:cubicBezTo>
                  <a:pt x="419947" y="1351280"/>
                  <a:pt x="420779" y="1362689"/>
                  <a:pt x="426720" y="1371600"/>
                </a:cubicBezTo>
                <a:cubicBezTo>
                  <a:pt x="445819" y="1400249"/>
                  <a:pt x="493939" y="1426573"/>
                  <a:pt x="518160" y="1442720"/>
                </a:cubicBezTo>
                <a:cubicBezTo>
                  <a:pt x="528320" y="1449493"/>
                  <a:pt x="540006" y="1454406"/>
                  <a:pt x="548640" y="1463040"/>
                </a:cubicBezTo>
                <a:cubicBezTo>
                  <a:pt x="567781" y="1482181"/>
                  <a:pt x="584139" y="1502524"/>
                  <a:pt x="609600" y="1513840"/>
                </a:cubicBezTo>
                <a:cubicBezTo>
                  <a:pt x="629173" y="1522539"/>
                  <a:pt x="651402" y="1524581"/>
                  <a:pt x="670560" y="1534160"/>
                </a:cubicBezTo>
                <a:cubicBezTo>
                  <a:pt x="684107" y="1540933"/>
                  <a:pt x="696442" y="1551074"/>
                  <a:pt x="711200" y="1554480"/>
                </a:cubicBezTo>
                <a:cubicBezTo>
                  <a:pt x="741082" y="1561376"/>
                  <a:pt x="772029" y="1562785"/>
                  <a:pt x="802640" y="1564640"/>
                </a:cubicBezTo>
                <a:cubicBezTo>
                  <a:pt x="883842" y="1569561"/>
                  <a:pt x="965200" y="1571413"/>
                  <a:pt x="1046480" y="1574800"/>
                </a:cubicBezTo>
                <a:cubicBezTo>
                  <a:pt x="1114213" y="1581573"/>
                  <a:pt x="1182535" y="1583929"/>
                  <a:pt x="1249680" y="1595120"/>
                </a:cubicBezTo>
                <a:cubicBezTo>
                  <a:pt x="1311769" y="1605468"/>
                  <a:pt x="1316393" y="1606724"/>
                  <a:pt x="1381760" y="1615440"/>
                </a:cubicBezTo>
                <a:cubicBezTo>
                  <a:pt x="1408825" y="1619049"/>
                  <a:pt x="1436107" y="1621111"/>
                  <a:pt x="1463040" y="1625600"/>
                </a:cubicBezTo>
                <a:cubicBezTo>
                  <a:pt x="1476814" y="1627896"/>
                  <a:pt x="1489824" y="1634028"/>
                  <a:pt x="1503680" y="1635760"/>
                </a:cubicBezTo>
                <a:cubicBezTo>
                  <a:pt x="1636711" y="1652389"/>
                  <a:pt x="1859875" y="1652407"/>
                  <a:pt x="1960880" y="1656080"/>
                </a:cubicBezTo>
                <a:lnTo>
                  <a:pt x="2184400" y="1666240"/>
                </a:lnTo>
                <a:cubicBezTo>
                  <a:pt x="2261503" y="1685516"/>
                  <a:pt x="2220180" y="1677504"/>
                  <a:pt x="2346960" y="1686560"/>
                </a:cubicBezTo>
                <a:lnTo>
                  <a:pt x="2509520" y="1696720"/>
                </a:lnTo>
                <a:cubicBezTo>
                  <a:pt x="2558971" y="1713204"/>
                  <a:pt x="2558343" y="1715360"/>
                  <a:pt x="2631440" y="1717040"/>
                </a:cubicBezTo>
                <a:cubicBezTo>
                  <a:pt x="2895552" y="1723112"/>
                  <a:pt x="3159760" y="1723813"/>
                  <a:pt x="3423920" y="1727200"/>
                </a:cubicBezTo>
                <a:lnTo>
                  <a:pt x="3596640" y="1717040"/>
                </a:lnTo>
                <a:lnTo>
                  <a:pt x="3830320" y="1706880"/>
                </a:lnTo>
                <a:cubicBezTo>
                  <a:pt x="3864293" y="1704821"/>
                  <a:pt x="3898053" y="1700107"/>
                  <a:pt x="3931920" y="1696720"/>
                </a:cubicBezTo>
                <a:lnTo>
                  <a:pt x="4277360" y="1706880"/>
                </a:lnTo>
                <a:cubicBezTo>
                  <a:pt x="4307994" y="1708305"/>
                  <a:pt x="4338140" y="1716381"/>
                  <a:pt x="4368800" y="1717040"/>
                </a:cubicBezTo>
                <a:lnTo>
                  <a:pt x="5222240" y="1727200"/>
                </a:lnTo>
                <a:cubicBezTo>
                  <a:pt x="5175233" y="1586180"/>
                  <a:pt x="5205875" y="1710536"/>
                  <a:pt x="5557520" y="1686560"/>
                </a:cubicBezTo>
                <a:cubicBezTo>
                  <a:pt x="5591977" y="1684211"/>
                  <a:pt x="5659120" y="1666240"/>
                  <a:pt x="5659120" y="1666240"/>
                </a:cubicBezTo>
                <a:cubicBezTo>
                  <a:pt x="5652347" y="1656080"/>
                  <a:pt x="5631172" y="1645295"/>
                  <a:pt x="5638800" y="1635760"/>
                </a:cubicBezTo>
                <a:cubicBezTo>
                  <a:pt x="5652180" y="1619034"/>
                  <a:pt x="5679440" y="1622213"/>
                  <a:pt x="5699760" y="1615440"/>
                </a:cubicBezTo>
                <a:cubicBezTo>
                  <a:pt x="5759079" y="1595667"/>
                  <a:pt x="5701795" y="1613001"/>
                  <a:pt x="5791200" y="1595120"/>
                </a:cubicBezTo>
                <a:cubicBezTo>
                  <a:pt x="5829587" y="1587443"/>
                  <a:pt x="5853923" y="1577599"/>
                  <a:pt x="5892800" y="1564640"/>
                </a:cubicBezTo>
                <a:lnTo>
                  <a:pt x="5923280" y="1554480"/>
                </a:lnTo>
                <a:cubicBezTo>
                  <a:pt x="5933440" y="1551093"/>
                  <a:pt x="5944849" y="1550261"/>
                  <a:pt x="5953760" y="1544320"/>
                </a:cubicBezTo>
                <a:lnTo>
                  <a:pt x="5984240" y="1524000"/>
                </a:lnTo>
                <a:cubicBezTo>
                  <a:pt x="6016441" y="1475698"/>
                  <a:pt x="6000699" y="1505104"/>
                  <a:pt x="6024880" y="1432560"/>
                </a:cubicBezTo>
                <a:cubicBezTo>
                  <a:pt x="6028267" y="1422400"/>
                  <a:pt x="6029099" y="1410991"/>
                  <a:pt x="6035040" y="1402080"/>
                </a:cubicBezTo>
                <a:cubicBezTo>
                  <a:pt x="6067241" y="1353778"/>
                  <a:pt x="6051499" y="1383184"/>
                  <a:pt x="6075680" y="1310640"/>
                </a:cubicBezTo>
                <a:cubicBezTo>
                  <a:pt x="6079067" y="1300480"/>
                  <a:pt x="6084079" y="1290724"/>
                  <a:pt x="6085840" y="1280160"/>
                </a:cubicBezTo>
                <a:cubicBezTo>
                  <a:pt x="6089227" y="1259840"/>
                  <a:pt x="6091004" y="1239185"/>
                  <a:pt x="6096000" y="1219200"/>
                </a:cubicBezTo>
                <a:cubicBezTo>
                  <a:pt x="6101195" y="1198420"/>
                  <a:pt x="6109547" y="1178560"/>
                  <a:pt x="6116320" y="1158240"/>
                </a:cubicBezTo>
                <a:lnTo>
                  <a:pt x="6136640" y="1097280"/>
                </a:lnTo>
                <a:lnTo>
                  <a:pt x="6156960" y="1036320"/>
                </a:lnTo>
                <a:cubicBezTo>
                  <a:pt x="6160347" y="1026160"/>
                  <a:pt x="6164523" y="1016230"/>
                  <a:pt x="6167120" y="1005840"/>
                </a:cubicBezTo>
                <a:cubicBezTo>
                  <a:pt x="6170507" y="992293"/>
                  <a:pt x="6171609" y="977960"/>
                  <a:pt x="6177280" y="965200"/>
                </a:cubicBezTo>
                <a:cubicBezTo>
                  <a:pt x="6185300" y="947155"/>
                  <a:pt x="6197600" y="931333"/>
                  <a:pt x="6207760" y="914400"/>
                </a:cubicBezTo>
                <a:cubicBezTo>
                  <a:pt x="6211147" y="897467"/>
                  <a:pt x="6214037" y="880426"/>
                  <a:pt x="6217920" y="863600"/>
                </a:cubicBezTo>
                <a:cubicBezTo>
                  <a:pt x="6224200" y="836388"/>
                  <a:pt x="6238240" y="782320"/>
                  <a:pt x="6238240" y="782320"/>
                </a:cubicBezTo>
                <a:cubicBezTo>
                  <a:pt x="6241627" y="673947"/>
                  <a:pt x="6248400" y="565626"/>
                  <a:pt x="6248400" y="457200"/>
                </a:cubicBezTo>
                <a:cubicBezTo>
                  <a:pt x="6248400" y="426532"/>
                  <a:pt x="6246142" y="395392"/>
                  <a:pt x="6238240" y="365760"/>
                </a:cubicBezTo>
                <a:cubicBezTo>
                  <a:pt x="6232386" y="343809"/>
                  <a:pt x="6217920" y="325120"/>
                  <a:pt x="6207760" y="304800"/>
                </a:cubicBezTo>
                <a:cubicBezTo>
                  <a:pt x="6200987" y="270933"/>
                  <a:pt x="6198362" y="235965"/>
                  <a:pt x="6187440" y="203200"/>
                </a:cubicBezTo>
                <a:cubicBezTo>
                  <a:pt x="6184053" y="193040"/>
                  <a:pt x="6182069" y="182299"/>
                  <a:pt x="6177280" y="172720"/>
                </a:cubicBezTo>
                <a:cubicBezTo>
                  <a:pt x="6171819" y="161798"/>
                  <a:pt x="6166341" y="150057"/>
                  <a:pt x="6156960" y="142240"/>
                </a:cubicBezTo>
                <a:cubicBezTo>
                  <a:pt x="6126753" y="117067"/>
                  <a:pt x="6101666" y="121618"/>
                  <a:pt x="6065520" y="111760"/>
                </a:cubicBezTo>
                <a:cubicBezTo>
                  <a:pt x="6044856" y="106124"/>
                  <a:pt x="6025905" y="93219"/>
                  <a:pt x="6004560" y="91440"/>
                </a:cubicBezTo>
                <a:cubicBezTo>
                  <a:pt x="5963920" y="88053"/>
                  <a:pt x="5923197" y="85549"/>
                  <a:pt x="5882640" y="81280"/>
                </a:cubicBezTo>
                <a:cubicBezTo>
                  <a:pt x="5858824" y="78773"/>
                  <a:pt x="5835455" y="71892"/>
                  <a:pt x="5811520" y="71120"/>
                </a:cubicBezTo>
                <a:cubicBezTo>
                  <a:pt x="5625319" y="65114"/>
                  <a:pt x="5438987" y="64347"/>
                  <a:pt x="5252720" y="60960"/>
                </a:cubicBezTo>
                <a:cubicBezTo>
                  <a:pt x="5201920" y="57573"/>
                  <a:pt x="5151233" y="50800"/>
                  <a:pt x="5100320" y="50800"/>
                </a:cubicBezTo>
                <a:cubicBezTo>
                  <a:pt x="4264054" y="50800"/>
                  <a:pt x="4514008" y="-8362"/>
                  <a:pt x="4196080" y="71120"/>
                </a:cubicBezTo>
                <a:lnTo>
                  <a:pt x="3474720" y="60960"/>
                </a:lnTo>
                <a:cubicBezTo>
                  <a:pt x="3450781" y="60346"/>
                  <a:pt x="3427222" y="54737"/>
                  <a:pt x="3403600" y="50800"/>
                </a:cubicBezTo>
                <a:cubicBezTo>
                  <a:pt x="3366740" y="44657"/>
                  <a:pt x="3329107" y="33868"/>
                  <a:pt x="3291840" y="30480"/>
                </a:cubicBezTo>
                <a:cubicBezTo>
                  <a:pt x="3237771" y="25565"/>
                  <a:pt x="3183467" y="23707"/>
                  <a:pt x="3129280" y="20320"/>
                </a:cubicBezTo>
                <a:cubicBezTo>
                  <a:pt x="2990278" y="-14431"/>
                  <a:pt x="3075947" y="3048"/>
                  <a:pt x="2773680" y="20320"/>
                </a:cubicBezTo>
                <a:cubicBezTo>
                  <a:pt x="2759739" y="21117"/>
                  <a:pt x="2746970" y="29519"/>
                  <a:pt x="2733040" y="30480"/>
                </a:cubicBezTo>
                <a:cubicBezTo>
                  <a:pt x="2648506" y="36310"/>
                  <a:pt x="2563707" y="37253"/>
                  <a:pt x="2479040" y="40640"/>
                </a:cubicBezTo>
                <a:cubicBezTo>
                  <a:pt x="2381549" y="65013"/>
                  <a:pt x="2408917" y="60960"/>
                  <a:pt x="2235200" y="60960"/>
                </a:cubicBezTo>
                <a:cubicBezTo>
                  <a:pt x="2133544" y="60960"/>
                  <a:pt x="2032041" y="52552"/>
                  <a:pt x="1930400" y="50800"/>
                </a:cubicBezTo>
                <a:lnTo>
                  <a:pt x="1056640" y="40640"/>
                </a:lnTo>
                <a:cubicBezTo>
                  <a:pt x="877142" y="20696"/>
                  <a:pt x="1056173" y="39100"/>
                  <a:pt x="802640" y="20320"/>
                </a:cubicBezTo>
                <a:cubicBezTo>
                  <a:pt x="765335" y="17557"/>
                  <a:pt x="728240" y="12028"/>
                  <a:pt x="690880" y="10160"/>
                </a:cubicBezTo>
                <a:cubicBezTo>
                  <a:pt x="592731" y="5253"/>
                  <a:pt x="494453" y="3387"/>
                  <a:pt x="396240" y="0"/>
                </a:cubicBezTo>
                <a:cubicBezTo>
                  <a:pt x="284480" y="3387"/>
                  <a:pt x="172599" y="3958"/>
                  <a:pt x="60960" y="10160"/>
                </a:cubicBezTo>
                <a:cubicBezTo>
                  <a:pt x="50267" y="10754"/>
                  <a:pt x="39391" y="14379"/>
                  <a:pt x="30480" y="20320"/>
                </a:cubicBezTo>
                <a:cubicBezTo>
                  <a:pt x="18525" y="28290"/>
                  <a:pt x="10160" y="40640"/>
                  <a:pt x="0" y="50800"/>
                </a:cubicBezTo>
                <a:lnTo>
                  <a:pt x="0" y="81280"/>
                </a:ln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9" name="圆角矩形 58"/>
          <p:cNvSpPr/>
          <p:nvPr/>
        </p:nvSpPr>
        <p:spPr>
          <a:xfrm>
            <a:off x="7233837" y="3083968"/>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4"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5"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6"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2" name="图片 1"/>
          <p:cNvPicPr>
            <a:picLocks noChangeAspect="1"/>
          </p:cNvPicPr>
          <p:nvPr>
            <p:custDataLst>
              <p:tags r:id="rId17"/>
            </p:custDataLst>
          </p:nvPr>
        </p:nvPicPr>
        <p:blipFill>
          <a:blip r:embed="rId37" cstate="print">
            <a:extLst>
              <a:ext uri="{28A0092B-C50C-407E-A947-70E740481C1C}">
                <a14:useLocalDpi xmlns:a14="http://schemas.microsoft.com/office/drawing/2010/main" val="0"/>
              </a:ext>
            </a:extLst>
          </a:blip>
          <a:stretch>
            <a:fillRect/>
          </a:stretch>
        </p:blipFill>
        <p:spPr>
          <a:xfrm>
            <a:off x="2812335" y="3717032"/>
            <a:ext cx="3566160" cy="408432"/>
          </a:xfrm>
          <a:prstGeom prst="rect">
            <a:avLst/>
          </a:prstGeom>
        </p:spPr>
      </p:pic>
      <p:graphicFrame>
        <p:nvGraphicFramePr>
          <p:cNvPr id="33" name="图示 32"/>
          <p:cNvGraphicFramePr/>
          <p:nvPr>
            <p:extLst>
              <p:ext uri="{D42A27DB-BD31-4B8C-83A1-F6EECF244321}">
                <p14:modId xmlns:p14="http://schemas.microsoft.com/office/powerpoint/2010/main" val="3858354033"/>
              </p:ext>
            </p:extLst>
          </p:nvPr>
        </p:nvGraphicFramePr>
        <p:xfrm>
          <a:off x="1184928" y="5661248"/>
          <a:ext cx="6572676" cy="917713"/>
        </p:xfrm>
        <a:graphic>
          <a:graphicData uri="http://schemas.openxmlformats.org/drawingml/2006/diagram">
            <dgm:relIds xmlns:dgm="http://schemas.openxmlformats.org/drawingml/2006/diagram" xmlns:r="http://schemas.openxmlformats.org/officeDocument/2006/relationships" r:dm="rId38" r:lo="rId39" r:qs="rId40" r:cs="rId41"/>
          </a:graphicData>
        </a:graphic>
      </p:graphicFrame>
      <p:pic>
        <p:nvPicPr>
          <p:cNvPr id="5" name="图片 4"/>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862105" y="4650456"/>
            <a:ext cx="1328928" cy="408432"/>
          </a:xfrm>
          <a:prstGeom prst="rect">
            <a:avLst/>
          </a:prstGeom>
        </p:spPr>
      </p:pic>
      <p:pic>
        <p:nvPicPr>
          <p:cNvPr id="10" name="图片 9"/>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3591449" y="4650456"/>
            <a:ext cx="4038600" cy="408432"/>
          </a:xfrm>
          <a:prstGeom prst="rect">
            <a:avLst/>
          </a:prstGeom>
        </p:spPr>
      </p:pic>
    </p:spTree>
    <p:extLst>
      <p:ext uri="{BB962C8B-B14F-4D97-AF65-F5344CB8AC3E}">
        <p14:creationId xmlns:p14="http://schemas.microsoft.com/office/powerpoint/2010/main" val="3140450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par>
                          <p:cTn id="29" fill="hold">
                            <p:stCondLst>
                              <p:cond delay="1500"/>
                            </p:stCondLst>
                            <p:childTnLst>
                              <p:par>
                                <p:cTn id="30" presetID="10" presetClass="entr" presetSubtype="0" fill="hold" grpId="0"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59" grpId="0" animBg="1"/>
      <p:bldGraphic spid="33" grpId="0">
        <p:bldAsOne/>
      </p:bldGraphic>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7434019" y="1971040"/>
            <a:ext cx="775261" cy="751840"/>
          </a:xfrm>
          <a:custGeom>
            <a:avLst/>
            <a:gdLst>
              <a:gd name="connsiteX0" fmla="*/ 3101 w 775261"/>
              <a:gd name="connsiteY0" fmla="*/ 40640 h 751840"/>
              <a:gd name="connsiteX1" fmla="*/ 3101 w 775261"/>
              <a:gd name="connsiteY1" fmla="*/ 40640 h 751840"/>
              <a:gd name="connsiteX2" fmla="*/ 43741 w 775261"/>
              <a:gd name="connsiteY2" fmla="*/ 213360 h 751840"/>
              <a:gd name="connsiteX3" fmla="*/ 74221 w 775261"/>
              <a:gd name="connsiteY3" fmla="*/ 325120 h 751840"/>
              <a:gd name="connsiteX4" fmla="*/ 84381 w 775261"/>
              <a:gd name="connsiteY4" fmla="*/ 396240 h 751840"/>
              <a:gd name="connsiteX5" fmla="*/ 94541 w 775261"/>
              <a:gd name="connsiteY5" fmla="*/ 436880 h 751840"/>
              <a:gd name="connsiteX6" fmla="*/ 104701 w 775261"/>
              <a:gd name="connsiteY6" fmla="*/ 508000 h 751840"/>
              <a:gd name="connsiteX7" fmla="*/ 125021 w 775261"/>
              <a:gd name="connsiteY7" fmla="*/ 568960 h 751840"/>
              <a:gd name="connsiteX8" fmla="*/ 135181 w 775261"/>
              <a:gd name="connsiteY8" fmla="*/ 640080 h 751840"/>
              <a:gd name="connsiteX9" fmla="*/ 155501 w 775261"/>
              <a:gd name="connsiteY9" fmla="*/ 670560 h 751840"/>
              <a:gd name="connsiteX10" fmla="*/ 165661 w 775261"/>
              <a:gd name="connsiteY10" fmla="*/ 721360 h 751840"/>
              <a:gd name="connsiteX11" fmla="*/ 246941 w 775261"/>
              <a:gd name="connsiteY11" fmla="*/ 741680 h 751840"/>
              <a:gd name="connsiteX12" fmla="*/ 287581 w 775261"/>
              <a:gd name="connsiteY12" fmla="*/ 751840 h 751840"/>
              <a:gd name="connsiteX13" fmla="*/ 439981 w 775261"/>
              <a:gd name="connsiteY13" fmla="*/ 741680 h 751840"/>
              <a:gd name="connsiteX14" fmla="*/ 500941 w 775261"/>
              <a:gd name="connsiteY14" fmla="*/ 721360 h 751840"/>
              <a:gd name="connsiteX15" fmla="*/ 551741 w 775261"/>
              <a:gd name="connsiteY15" fmla="*/ 680720 h 751840"/>
              <a:gd name="connsiteX16" fmla="*/ 572061 w 775261"/>
              <a:gd name="connsiteY16" fmla="*/ 640080 h 751840"/>
              <a:gd name="connsiteX17" fmla="*/ 592381 w 775261"/>
              <a:gd name="connsiteY17" fmla="*/ 609600 h 751840"/>
              <a:gd name="connsiteX18" fmla="*/ 612701 w 775261"/>
              <a:gd name="connsiteY18" fmla="*/ 568960 h 751840"/>
              <a:gd name="connsiteX19" fmla="*/ 633021 w 775261"/>
              <a:gd name="connsiteY19" fmla="*/ 538480 h 751840"/>
              <a:gd name="connsiteX20" fmla="*/ 643181 w 775261"/>
              <a:gd name="connsiteY20" fmla="*/ 508000 h 751840"/>
              <a:gd name="connsiteX21" fmla="*/ 673661 w 775261"/>
              <a:gd name="connsiteY21" fmla="*/ 457200 h 751840"/>
              <a:gd name="connsiteX22" fmla="*/ 704141 w 775261"/>
              <a:gd name="connsiteY22" fmla="*/ 386080 h 751840"/>
              <a:gd name="connsiteX23" fmla="*/ 714301 w 775261"/>
              <a:gd name="connsiteY23" fmla="*/ 355600 h 751840"/>
              <a:gd name="connsiteX24" fmla="*/ 734621 w 775261"/>
              <a:gd name="connsiteY24" fmla="*/ 325120 h 751840"/>
              <a:gd name="connsiteX25" fmla="*/ 754941 w 775261"/>
              <a:gd name="connsiteY25" fmla="*/ 264160 h 751840"/>
              <a:gd name="connsiteX26" fmla="*/ 765101 w 775261"/>
              <a:gd name="connsiteY26" fmla="*/ 233680 h 751840"/>
              <a:gd name="connsiteX27" fmla="*/ 775261 w 775261"/>
              <a:gd name="connsiteY27" fmla="*/ 203200 h 751840"/>
              <a:gd name="connsiteX28" fmla="*/ 765101 w 775261"/>
              <a:gd name="connsiteY28" fmla="*/ 20320 h 751840"/>
              <a:gd name="connsiteX29" fmla="*/ 734621 w 775261"/>
              <a:gd name="connsiteY29" fmla="*/ 10160 h 751840"/>
              <a:gd name="connsiteX30" fmla="*/ 592381 w 775261"/>
              <a:gd name="connsiteY30" fmla="*/ 0 h 751840"/>
              <a:gd name="connsiteX31" fmla="*/ 216461 w 775261"/>
              <a:gd name="connsiteY31" fmla="*/ 10160 h 751840"/>
              <a:gd name="connsiteX32" fmla="*/ 3101 w 775261"/>
              <a:gd name="connsiteY32" fmla="*/ 20320 h 751840"/>
              <a:gd name="connsiteX33" fmla="*/ 23421 w 775261"/>
              <a:gd name="connsiteY33" fmla="*/ 50800 h 751840"/>
              <a:gd name="connsiteX34" fmla="*/ 3101 w 775261"/>
              <a:gd name="connsiteY34" fmla="*/ 40640 h 75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75261" h="751840">
                <a:moveTo>
                  <a:pt x="3101" y="40640"/>
                </a:moveTo>
                <a:lnTo>
                  <a:pt x="3101" y="40640"/>
                </a:lnTo>
                <a:cubicBezTo>
                  <a:pt x="8689" y="65787"/>
                  <a:pt x="34443" y="185467"/>
                  <a:pt x="43741" y="213360"/>
                </a:cubicBezTo>
                <a:cubicBezTo>
                  <a:pt x="56141" y="250560"/>
                  <a:pt x="68492" y="285014"/>
                  <a:pt x="74221" y="325120"/>
                </a:cubicBezTo>
                <a:cubicBezTo>
                  <a:pt x="77608" y="348827"/>
                  <a:pt x="80097" y="372679"/>
                  <a:pt x="84381" y="396240"/>
                </a:cubicBezTo>
                <a:cubicBezTo>
                  <a:pt x="86879" y="409978"/>
                  <a:pt x="92043" y="423142"/>
                  <a:pt x="94541" y="436880"/>
                </a:cubicBezTo>
                <a:cubicBezTo>
                  <a:pt x="98825" y="460441"/>
                  <a:pt x="99316" y="484666"/>
                  <a:pt x="104701" y="508000"/>
                </a:cubicBezTo>
                <a:cubicBezTo>
                  <a:pt x="109517" y="528871"/>
                  <a:pt x="125021" y="568960"/>
                  <a:pt x="125021" y="568960"/>
                </a:cubicBezTo>
                <a:cubicBezTo>
                  <a:pt x="128408" y="592667"/>
                  <a:pt x="128300" y="617143"/>
                  <a:pt x="135181" y="640080"/>
                </a:cubicBezTo>
                <a:cubicBezTo>
                  <a:pt x="138690" y="651776"/>
                  <a:pt x="151214" y="659127"/>
                  <a:pt x="155501" y="670560"/>
                </a:cubicBezTo>
                <a:cubicBezTo>
                  <a:pt x="161564" y="686729"/>
                  <a:pt x="152030" y="710758"/>
                  <a:pt x="165661" y="721360"/>
                </a:cubicBezTo>
                <a:cubicBezTo>
                  <a:pt x="187705" y="738506"/>
                  <a:pt x="219848" y="734907"/>
                  <a:pt x="246941" y="741680"/>
                </a:cubicBezTo>
                <a:lnTo>
                  <a:pt x="287581" y="751840"/>
                </a:lnTo>
                <a:cubicBezTo>
                  <a:pt x="338381" y="748453"/>
                  <a:pt x="389580" y="748880"/>
                  <a:pt x="439981" y="741680"/>
                </a:cubicBezTo>
                <a:cubicBezTo>
                  <a:pt x="461185" y="738651"/>
                  <a:pt x="500941" y="721360"/>
                  <a:pt x="500941" y="721360"/>
                </a:cubicBezTo>
                <a:cubicBezTo>
                  <a:pt x="517874" y="707813"/>
                  <a:pt x="537461" y="697040"/>
                  <a:pt x="551741" y="680720"/>
                </a:cubicBezTo>
                <a:cubicBezTo>
                  <a:pt x="561714" y="669322"/>
                  <a:pt x="564547" y="653230"/>
                  <a:pt x="572061" y="640080"/>
                </a:cubicBezTo>
                <a:cubicBezTo>
                  <a:pt x="578119" y="629478"/>
                  <a:pt x="586323" y="620202"/>
                  <a:pt x="592381" y="609600"/>
                </a:cubicBezTo>
                <a:cubicBezTo>
                  <a:pt x="599895" y="596450"/>
                  <a:pt x="605187" y="582110"/>
                  <a:pt x="612701" y="568960"/>
                </a:cubicBezTo>
                <a:cubicBezTo>
                  <a:pt x="618759" y="558358"/>
                  <a:pt x="627560" y="549402"/>
                  <a:pt x="633021" y="538480"/>
                </a:cubicBezTo>
                <a:cubicBezTo>
                  <a:pt x="637810" y="528901"/>
                  <a:pt x="638392" y="517579"/>
                  <a:pt x="643181" y="508000"/>
                </a:cubicBezTo>
                <a:cubicBezTo>
                  <a:pt x="652012" y="490337"/>
                  <a:pt x="663501" y="474133"/>
                  <a:pt x="673661" y="457200"/>
                </a:cubicBezTo>
                <a:cubicBezTo>
                  <a:pt x="694806" y="372620"/>
                  <a:pt x="669059" y="456244"/>
                  <a:pt x="704141" y="386080"/>
                </a:cubicBezTo>
                <a:cubicBezTo>
                  <a:pt x="708930" y="376501"/>
                  <a:pt x="709512" y="365179"/>
                  <a:pt x="714301" y="355600"/>
                </a:cubicBezTo>
                <a:cubicBezTo>
                  <a:pt x="719762" y="344678"/>
                  <a:pt x="729662" y="336278"/>
                  <a:pt x="734621" y="325120"/>
                </a:cubicBezTo>
                <a:cubicBezTo>
                  <a:pt x="743320" y="305547"/>
                  <a:pt x="748168" y="284480"/>
                  <a:pt x="754941" y="264160"/>
                </a:cubicBezTo>
                <a:lnTo>
                  <a:pt x="765101" y="233680"/>
                </a:lnTo>
                <a:lnTo>
                  <a:pt x="775261" y="203200"/>
                </a:lnTo>
                <a:cubicBezTo>
                  <a:pt x="771874" y="142240"/>
                  <a:pt x="777679" y="80064"/>
                  <a:pt x="765101" y="20320"/>
                </a:cubicBezTo>
                <a:cubicBezTo>
                  <a:pt x="762895" y="9840"/>
                  <a:pt x="745257" y="11411"/>
                  <a:pt x="734621" y="10160"/>
                </a:cubicBezTo>
                <a:cubicBezTo>
                  <a:pt x="687412" y="4606"/>
                  <a:pt x="639794" y="3387"/>
                  <a:pt x="592381" y="0"/>
                </a:cubicBezTo>
                <a:lnTo>
                  <a:pt x="216461" y="10160"/>
                </a:lnTo>
                <a:cubicBezTo>
                  <a:pt x="145303" y="12614"/>
                  <a:pt x="72774" y="5652"/>
                  <a:pt x="3101" y="20320"/>
                </a:cubicBezTo>
                <a:cubicBezTo>
                  <a:pt x="-8848" y="22836"/>
                  <a:pt x="17139" y="40329"/>
                  <a:pt x="23421" y="50800"/>
                </a:cubicBezTo>
                <a:cubicBezTo>
                  <a:pt x="27317" y="57294"/>
                  <a:pt x="6488" y="42333"/>
                  <a:pt x="3101" y="40640"/>
                </a:cubicBezTo>
                <a:close/>
              </a:path>
            </a:pathLst>
          </a:cu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3" name="任意多边形 2"/>
          <p:cNvSpPr/>
          <p:nvPr/>
        </p:nvSpPr>
        <p:spPr>
          <a:xfrm>
            <a:off x="1046480" y="1879600"/>
            <a:ext cx="6248400" cy="1727200"/>
          </a:xfrm>
          <a:custGeom>
            <a:avLst/>
            <a:gdLst>
              <a:gd name="connsiteX0" fmla="*/ 0 w 6248400"/>
              <a:gd name="connsiteY0" fmla="*/ 81280 h 1727200"/>
              <a:gd name="connsiteX1" fmla="*/ 0 w 6248400"/>
              <a:gd name="connsiteY1" fmla="*/ 81280 h 1727200"/>
              <a:gd name="connsiteX2" fmla="*/ 10160 w 6248400"/>
              <a:gd name="connsiteY2" fmla="*/ 182880 h 1727200"/>
              <a:gd name="connsiteX3" fmla="*/ 30480 w 6248400"/>
              <a:gd name="connsiteY3" fmla="*/ 579120 h 1727200"/>
              <a:gd name="connsiteX4" fmla="*/ 50800 w 6248400"/>
              <a:gd name="connsiteY4" fmla="*/ 670560 h 1727200"/>
              <a:gd name="connsiteX5" fmla="*/ 81280 w 6248400"/>
              <a:gd name="connsiteY5" fmla="*/ 822960 h 1727200"/>
              <a:gd name="connsiteX6" fmla="*/ 91440 w 6248400"/>
              <a:gd name="connsiteY6" fmla="*/ 853440 h 1727200"/>
              <a:gd name="connsiteX7" fmla="*/ 101600 w 6248400"/>
              <a:gd name="connsiteY7" fmla="*/ 883920 h 1727200"/>
              <a:gd name="connsiteX8" fmla="*/ 121920 w 6248400"/>
              <a:gd name="connsiteY8" fmla="*/ 914400 h 1727200"/>
              <a:gd name="connsiteX9" fmla="*/ 132080 w 6248400"/>
              <a:gd name="connsiteY9" fmla="*/ 944880 h 1727200"/>
              <a:gd name="connsiteX10" fmla="*/ 162560 w 6248400"/>
              <a:gd name="connsiteY10" fmla="*/ 965200 h 1727200"/>
              <a:gd name="connsiteX11" fmla="*/ 193040 w 6248400"/>
              <a:gd name="connsiteY11" fmla="*/ 1026160 h 1727200"/>
              <a:gd name="connsiteX12" fmla="*/ 203200 w 6248400"/>
              <a:gd name="connsiteY12" fmla="*/ 1056640 h 1727200"/>
              <a:gd name="connsiteX13" fmla="*/ 233680 w 6248400"/>
              <a:gd name="connsiteY13" fmla="*/ 1076960 h 1727200"/>
              <a:gd name="connsiteX14" fmla="*/ 243840 w 6248400"/>
              <a:gd name="connsiteY14" fmla="*/ 1107440 h 1727200"/>
              <a:gd name="connsiteX15" fmla="*/ 284480 w 6248400"/>
              <a:gd name="connsiteY15" fmla="*/ 1168400 h 1727200"/>
              <a:gd name="connsiteX16" fmla="*/ 325120 w 6248400"/>
              <a:gd name="connsiteY16" fmla="*/ 1219200 h 1727200"/>
              <a:gd name="connsiteX17" fmla="*/ 365760 w 6248400"/>
              <a:gd name="connsiteY17" fmla="*/ 1280160 h 1727200"/>
              <a:gd name="connsiteX18" fmla="*/ 416560 w 6248400"/>
              <a:gd name="connsiteY18" fmla="*/ 1341120 h 1727200"/>
              <a:gd name="connsiteX19" fmla="*/ 426720 w 6248400"/>
              <a:gd name="connsiteY19" fmla="*/ 1371600 h 1727200"/>
              <a:gd name="connsiteX20" fmla="*/ 518160 w 6248400"/>
              <a:gd name="connsiteY20" fmla="*/ 1442720 h 1727200"/>
              <a:gd name="connsiteX21" fmla="*/ 548640 w 6248400"/>
              <a:gd name="connsiteY21" fmla="*/ 1463040 h 1727200"/>
              <a:gd name="connsiteX22" fmla="*/ 609600 w 6248400"/>
              <a:gd name="connsiteY22" fmla="*/ 1513840 h 1727200"/>
              <a:gd name="connsiteX23" fmla="*/ 670560 w 6248400"/>
              <a:gd name="connsiteY23" fmla="*/ 1534160 h 1727200"/>
              <a:gd name="connsiteX24" fmla="*/ 711200 w 6248400"/>
              <a:gd name="connsiteY24" fmla="*/ 1554480 h 1727200"/>
              <a:gd name="connsiteX25" fmla="*/ 802640 w 6248400"/>
              <a:gd name="connsiteY25" fmla="*/ 1564640 h 1727200"/>
              <a:gd name="connsiteX26" fmla="*/ 1046480 w 6248400"/>
              <a:gd name="connsiteY26" fmla="*/ 1574800 h 1727200"/>
              <a:gd name="connsiteX27" fmla="*/ 1249680 w 6248400"/>
              <a:gd name="connsiteY27" fmla="*/ 1595120 h 1727200"/>
              <a:gd name="connsiteX28" fmla="*/ 1381760 w 6248400"/>
              <a:gd name="connsiteY28" fmla="*/ 1615440 h 1727200"/>
              <a:gd name="connsiteX29" fmla="*/ 1463040 w 6248400"/>
              <a:gd name="connsiteY29" fmla="*/ 1625600 h 1727200"/>
              <a:gd name="connsiteX30" fmla="*/ 1503680 w 6248400"/>
              <a:gd name="connsiteY30" fmla="*/ 1635760 h 1727200"/>
              <a:gd name="connsiteX31" fmla="*/ 1960880 w 6248400"/>
              <a:gd name="connsiteY31" fmla="*/ 1656080 h 1727200"/>
              <a:gd name="connsiteX32" fmla="*/ 2184400 w 6248400"/>
              <a:gd name="connsiteY32" fmla="*/ 1666240 h 1727200"/>
              <a:gd name="connsiteX33" fmla="*/ 2346960 w 6248400"/>
              <a:gd name="connsiteY33" fmla="*/ 1686560 h 1727200"/>
              <a:gd name="connsiteX34" fmla="*/ 2509520 w 6248400"/>
              <a:gd name="connsiteY34" fmla="*/ 1696720 h 1727200"/>
              <a:gd name="connsiteX35" fmla="*/ 2631440 w 6248400"/>
              <a:gd name="connsiteY35" fmla="*/ 1717040 h 1727200"/>
              <a:gd name="connsiteX36" fmla="*/ 3423920 w 6248400"/>
              <a:gd name="connsiteY36" fmla="*/ 1727200 h 1727200"/>
              <a:gd name="connsiteX37" fmla="*/ 3596640 w 6248400"/>
              <a:gd name="connsiteY37" fmla="*/ 1717040 h 1727200"/>
              <a:gd name="connsiteX38" fmla="*/ 3830320 w 6248400"/>
              <a:gd name="connsiteY38" fmla="*/ 1706880 h 1727200"/>
              <a:gd name="connsiteX39" fmla="*/ 3931920 w 6248400"/>
              <a:gd name="connsiteY39" fmla="*/ 1696720 h 1727200"/>
              <a:gd name="connsiteX40" fmla="*/ 4277360 w 6248400"/>
              <a:gd name="connsiteY40" fmla="*/ 1706880 h 1727200"/>
              <a:gd name="connsiteX41" fmla="*/ 4368800 w 6248400"/>
              <a:gd name="connsiteY41" fmla="*/ 1717040 h 1727200"/>
              <a:gd name="connsiteX42" fmla="*/ 5222240 w 6248400"/>
              <a:gd name="connsiteY42" fmla="*/ 1727200 h 1727200"/>
              <a:gd name="connsiteX43" fmla="*/ 5557520 w 6248400"/>
              <a:gd name="connsiteY43" fmla="*/ 1686560 h 1727200"/>
              <a:gd name="connsiteX44" fmla="*/ 5659120 w 6248400"/>
              <a:gd name="connsiteY44" fmla="*/ 1666240 h 1727200"/>
              <a:gd name="connsiteX45" fmla="*/ 5638800 w 6248400"/>
              <a:gd name="connsiteY45" fmla="*/ 1635760 h 1727200"/>
              <a:gd name="connsiteX46" fmla="*/ 5699760 w 6248400"/>
              <a:gd name="connsiteY46" fmla="*/ 1615440 h 1727200"/>
              <a:gd name="connsiteX47" fmla="*/ 5791200 w 6248400"/>
              <a:gd name="connsiteY47" fmla="*/ 1595120 h 1727200"/>
              <a:gd name="connsiteX48" fmla="*/ 5892800 w 6248400"/>
              <a:gd name="connsiteY48" fmla="*/ 1564640 h 1727200"/>
              <a:gd name="connsiteX49" fmla="*/ 5923280 w 6248400"/>
              <a:gd name="connsiteY49" fmla="*/ 1554480 h 1727200"/>
              <a:gd name="connsiteX50" fmla="*/ 5953760 w 6248400"/>
              <a:gd name="connsiteY50" fmla="*/ 1544320 h 1727200"/>
              <a:gd name="connsiteX51" fmla="*/ 5984240 w 6248400"/>
              <a:gd name="connsiteY51" fmla="*/ 1524000 h 1727200"/>
              <a:gd name="connsiteX52" fmla="*/ 6024880 w 6248400"/>
              <a:gd name="connsiteY52" fmla="*/ 1432560 h 1727200"/>
              <a:gd name="connsiteX53" fmla="*/ 6035040 w 6248400"/>
              <a:gd name="connsiteY53" fmla="*/ 1402080 h 1727200"/>
              <a:gd name="connsiteX54" fmla="*/ 6075680 w 6248400"/>
              <a:gd name="connsiteY54" fmla="*/ 1310640 h 1727200"/>
              <a:gd name="connsiteX55" fmla="*/ 6085840 w 6248400"/>
              <a:gd name="connsiteY55" fmla="*/ 1280160 h 1727200"/>
              <a:gd name="connsiteX56" fmla="*/ 6096000 w 6248400"/>
              <a:gd name="connsiteY56" fmla="*/ 1219200 h 1727200"/>
              <a:gd name="connsiteX57" fmla="*/ 6116320 w 6248400"/>
              <a:gd name="connsiteY57" fmla="*/ 1158240 h 1727200"/>
              <a:gd name="connsiteX58" fmla="*/ 6136640 w 6248400"/>
              <a:gd name="connsiteY58" fmla="*/ 1097280 h 1727200"/>
              <a:gd name="connsiteX59" fmla="*/ 6156960 w 6248400"/>
              <a:gd name="connsiteY59" fmla="*/ 1036320 h 1727200"/>
              <a:gd name="connsiteX60" fmla="*/ 6167120 w 6248400"/>
              <a:gd name="connsiteY60" fmla="*/ 1005840 h 1727200"/>
              <a:gd name="connsiteX61" fmla="*/ 6177280 w 6248400"/>
              <a:gd name="connsiteY61" fmla="*/ 965200 h 1727200"/>
              <a:gd name="connsiteX62" fmla="*/ 6207760 w 6248400"/>
              <a:gd name="connsiteY62" fmla="*/ 914400 h 1727200"/>
              <a:gd name="connsiteX63" fmla="*/ 6217920 w 6248400"/>
              <a:gd name="connsiteY63" fmla="*/ 863600 h 1727200"/>
              <a:gd name="connsiteX64" fmla="*/ 6238240 w 6248400"/>
              <a:gd name="connsiteY64" fmla="*/ 782320 h 1727200"/>
              <a:gd name="connsiteX65" fmla="*/ 6248400 w 6248400"/>
              <a:gd name="connsiteY65" fmla="*/ 457200 h 1727200"/>
              <a:gd name="connsiteX66" fmla="*/ 6238240 w 6248400"/>
              <a:gd name="connsiteY66" fmla="*/ 365760 h 1727200"/>
              <a:gd name="connsiteX67" fmla="*/ 6207760 w 6248400"/>
              <a:gd name="connsiteY67" fmla="*/ 304800 h 1727200"/>
              <a:gd name="connsiteX68" fmla="*/ 6187440 w 6248400"/>
              <a:gd name="connsiteY68" fmla="*/ 203200 h 1727200"/>
              <a:gd name="connsiteX69" fmla="*/ 6177280 w 6248400"/>
              <a:gd name="connsiteY69" fmla="*/ 172720 h 1727200"/>
              <a:gd name="connsiteX70" fmla="*/ 6156960 w 6248400"/>
              <a:gd name="connsiteY70" fmla="*/ 142240 h 1727200"/>
              <a:gd name="connsiteX71" fmla="*/ 6065520 w 6248400"/>
              <a:gd name="connsiteY71" fmla="*/ 111760 h 1727200"/>
              <a:gd name="connsiteX72" fmla="*/ 6004560 w 6248400"/>
              <a:gd name="connsiteY72" fmla="*/ 91440 h 1727200"/>
              <a:gd name="connsiteX73" fmla="*/ 5882640 w 6248400"/>
              <a:gd name="connsiteY73" fmla="*/ 81280 h 1727200"/>
              <a:gd name="connsiteX74" fmla="*/ 5811520 w 6248400"/>
              <a:gd name="connsiteY74" fmla="*/ 71120 h 1727200"/>
              <a:gd name="connsiteX75" fmla="*/ 5252720 w 6248400"/>
              <a:gd name="connsiteY75" fmla="*/ 60960 h 1727200"/>
              <a:gd name="connsiteX76" fmla="*/ 5100320 w 6248400"/>
              <a:gd name="connsiteY76" fmla="*/ 50800 h 1727200"/>
              <a:gd name="connsiteX77" fmla="*/ 4196080 w 6248400"/>
              <a:gd name="connsiteY77" fmla="*/ 71120 h 1727200"/>
              <a:gd name="connsiteX78" fmla="*/ 3474720 w 6248400"/>
              <a:gd name="connsiteY78" fmla="*/ 60960 h 1727200"/>
              <a:gd name="connsiteX79" fmla="*/ 3403600 w 6248400"/>
              <a:gd name="connsiteY79" fmla="*/ 50800 h 1727200"/>
              <a:gd name="connsiteX80" fmla="*/ 3291840 w 6248400"/>
              <a:gd name="connsiteY80" fmla="*/ 30480 h 1727200"/>
              <a:gd name="connsiteX81" fmla="*/ 3129280 w 6248400"/>
              <a:gd name="connsiteY81" fmla="*/ 20320 h 1727200"/>
              <a:gd name="connsiteX82" fmla="*/ 2773680 w 6248400"/>
              <a:gd name="connsiteY82" fmla="*/ 20320 h 1727200"/>
              <a:gd name="connsiteX83" fmla="*/ 2733040 w 6248400"/>
              <a:gd name="connsiteY83" fmla="*/ 30480 h 1727200"/>
              <a:gd name="connsiteX84" fmla="*/ 2479040 w 6248400"/>
              <a:gd name="connsiteY84" fmla="*/ 40640 h 1727200"/>
              <a:gd name="connsiteX85" fmla="*/ 2235200 w 6248400"/>
              <a:gd name="connsiteY85" fmla="*/ 60960 h 1727200"/>
              <a:gd name="connsiteX86" fmla="*/ 1930400 w 6248400"/>
              <a:gd name="connsiteY86" fmla="*/ 50800 h 1727200"/>
              <a:gd name="connsiteX87" fmla="*/ 1056640 w 6248400"/>
              <a:gd name="connsiteY87" fmla="*/ 40640 h 1727200"/>
              <a:gd name="connsiteX88" fmla="*/ 802640 w 6248400"/>
              <a:gd name="connsiteY88" fmla="*/ 20320 h 1727200"/>
              <a:gd name="connsiteX89" fmla="*/ 690880 w 6248400"/>
              <a:gd name="connsiteY89" fmla="*/ 10160 h 1727200"/>
              <a:gd name="connsiteX90" fmla="*/ 396240 w 6248400"/>
              <a:gd name="connsiteY90" fmla="*/ 0 h 1727200"/>
              <a:gd name="connsiteX91" fmla="*/ 60960 w 6248400"/>
              <a:gd name="connsiteY91" fmla="*/ 10160 h 1727200"/>
              <a:gd name="connsiteX92" fmla="*/ 30480 w 6248400"/>
              <a:gd name="connsiteY92" fmla="*/ 20320 h 1727200"/>
              <a:gd name="connsiteX93" fmla="*/ 0 w 6248400"/>
              <a:gd name="connsiteY93" fmla="*/ 50800 h 1727200"/>
              <a:gd name="connsiteX94" fmla="*/ 0 w 6248400"/>
              <a:gd name="connsiteY94" fmla="*/ 812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6248400" h="1727200">
                <a:moveTo>
                  <a:pt x="0" y="81280"/>
                </a:moveTo>
                <a:lnTo>
                  <a:pt x="0" y="81280"/>
                </a:lnTo>
                <a:cubicBezTo>
                  <a:pt x="3387" y="115147"/>
                  <a:pt x="8080" y="148908"/>
                  <a:pt x="10160" y="182880"/>
                </a:cubicBezTo>
                <a:cubicBezTo>
                  <a:pt x="18242" y="314886"/>
                  <a:pt x="-11342" y="453653"/>
                  <a:pt x="30480" y="579120"/>
                </a:cubicBezTo>
                <a:cubicBezTo>
                  <a:pt x="45089" y="622946"/>
                  <a:pt x="42853" y="610957"/>
                  <a:pt x="50800" y="670560"/>
                </a:cubicBezTo>
                <a:cubicBezTo>
                  <a:pt x="67500" y="795814"/>
                  <a:pt x="48346" y="724158"/>
                  <a:pt x="81280" y="822960"/>
                </a:cubicBezTo>
                <a:lnTo>
                  <a:pt x="91440" y="853440"/>
                </a:lnTo>
                <a:cubicBezTo>
                  <a:pt x="94827" y="863600"/>
                  <a:pt x="95659" y="875009"/>
                  <a:pt x="101600" y="883920"/>
                </a:cubicBezTo>
                <a:cubicBezTo>
                  <a:pt x="108373" y="894080"/>
                  <a:pt x="116459" y="903478"/>
                  <a:pt x="121920" y="914400"/>
                </a:cubicBezTo>
                <a:cubicBezTo>
                  <a:pt x="126709" y="923979"/>
                  <a:pt x="125390" y="936517"/>
                  <a:pt x="132080" y="944880"/>
                </a:cubicBezTo>
                <a:cubicBezTo>
                  <a:pt x="139708" y="954415"/>
                  <a:pt x="152400" y="958427"/>
                  <a:pt x="162560" y="965200"/>
                </a:cubicBezTo>
                <a:cubicBezTo>
                  <a:pt x="188097" y="1041812"/>
                  <a:pt x="153649" y="947378"/>
                  <a:pt x="193040" y="1026160"/>
                </a:cubicBezTo>
                <a:cubicBezTo>
                  <a:pt x="197829" y="1035739"/>
                  <a:pt x="196510" y="1048277"/>
                  <a:pt x="203200" y="1056640"/>
                </a:cubicBezTo>
                <a:cubicBezTo>
                  <a:pt x="210828" y="1066175"/>
                  <a:pt x="223520" y="1070187"/>
                  <a:pt x="233680" y="1076960"/>
                </a:cubicBezTo>
                <a:cubicBezTo>
                  <a:pt x="237067" y="1087120"/>
                  <a:pt x="238639" y="1098078"/>
                  <a:pt x="243840" y="1107440"/>
                </a:cubicBezTo>
                <a:cubicBezTo>
                  <a:pt x="255700" y="1128788"/>
                  <a:pt x="284480" y="1168400"/>
                  <a:pt x="284480" y="1168400"/>
                </a:cubicBezTo>
                <a:cubicBezTo>
                  <a:pt x="309907" y="1270108"/>
                  <a:pt x="271676" y="1165756"/>
                  <a:pt x="325120" y="1219200"/>
                </a:cubicBezTo>
                <a:cubicBezTo>
                  <a:pt x="342389" y="1236469"/>
                  <a:pt x="352213" y="1259840"/>
                  <a:pt x="365760" y="1280160"/>
                </a:cubicBezTo>
                <a:cubicBezTo>
                  <a:pt x="394050" y="1322595"/>
                  <a:pt x="377446" y="1302006"/>
                  <a:pt x="416560" y="1341120"/>
                </a:cubicBezTo>
                <a:cubicBezTo>
                  <a:pt x="419947" y="1351280"/>
                  <a:pt x="420779" y="1362689"/>
                  <a:pt x="426720" y="1371600"/>
                </a:cubicBezTo>
                <a:cubicBezTo>
                  <a:pt x="445819" y="1400249"/>
                  <a:pt x="493939" y="1426573"/>
                  <a:pt x="518160" y="1442720"/>
                </a:cubicBezTo>
                <a:cubicBezTo>
                  <a:pt x="528320" y="1449493"/>
                  <a:pt x="540006" y="1454406"/>
                  <a:pt x="548640" y="1463040"/>
                </a:cubicBezTo>
                <a:cubicBezTo>
                  <a:pt x="567781" y="1482181"/>
                  <a:pt x="584139" y="1502524"/>
                  <a:pt x="609600" y="1513840"/>
                </a:cubicBezTo>
                <a:cubicBezTo>
                  <a:pt x="629173" y="1522539"/>
                  <a:pt x="651402" y="1524581"/>
                  <a:pt x="670560" y="1534160"/>
                </a:cubicBezTo>
                <a:cubicBezTo>
                  <a:pt x="684107" y="1540933"/>
                  <a:pt x="696442" y="1551074"/>
                  <a:pt x="711200" y="1554480"/>
                </a:cubicBezTo>
                <a:cubicBezTo>
                  <a:pt x="741082" y="1561376"/>
                  <a:pt x="772029" y="1562785"/>
                  <a:pt x="802640" y="1564640"/>
                </a:cubicBezTo>
                <a:cubicBezTo>
                  <a:pt x="883842" y="1569561"/>
                  <a:pt x="965200" y="1571413"/>
                  <a:pt x="1046480" y="1574800"/>
                </a:cubicBezTo>
                <a:cubicBezTo>
                  <a:pt x="1114213" y="1581573"/>
                  <a:pt x="1182535" y="1583929"/>
                  <a:pt x="1249680" y="1595120"/>
                </a:cubicBezTo>
                <a:cubicBezTo>
                  <a:pt x="1311769" y="1605468"/>
                  <a:pt x="1316393" y="1606724"/>
                  <a:pt x="1381760" y="1615440"/>
                </a:cubicBezTo>
                <a:cubicBezTo>
                  <a:pt x="1408825" y="1619049"/>
                  <a:pt x="1436107" y="1621111"/>
                  <a:pt x="1463040" y="1625600"/>
                </a:cubicBezTo>
                <a:cubicBezTo>
                  <a:pt x="1476814" y="1627896"/>
                  <a:pt x="1489824" y="1634028"/>
                  <a:pt x="1503680" y="1635760"/>
                </a:cubicBezTo>
                <a:cubicBezTo>
                  <a:pt x="1636711" y="1652389"/>
                  <a:pt x="1859875" y="1652407"/>
                  <a:pt x="1960880" y="1656080"/>
                </a:cubicBezTo>
                <a:lnTo>
                  <a:pt x="2184400" y="1666240"/>
                </a:lnTo>
                <a:cubicBezTo>
                  <a:pt x="2261503" y="1685516"/>
                  <a:pt x="2220180" y="1677504"/>
                  <a:pt x="2346960" y="1686560"/>
                </a:cubicBezTo>
                <a:lnTo>
                  <a:pt x="2509520" y="1696720"/>
                </a:lnTo>
                <a:cubicBezTo>
                  <a:pt x="2558971" y="1713204"/>
                  <a:pt x="2558343" y="1715360"/>
                  <a:pt x="2631440" y="1717040"/>
                </a:cubicBezTo>
                <a:cubicBezTo>
                  <a:pt x="2895552" y="1723112"/>
                  <a:pt x="3159760" y="1723813"/>
                  <a:pt x="3423920" y="1727200"/>
                </a:cubicBezTo>
                <a:lnTo>
                  <a:pt x="3596640" y="1717040"/>
                </a:lnTo>
                <a:lnTo>
                  <a:pt x="3830320" y="1706880"/>
                </a:lnTo>
                <a:cubicBezTo>
                  <a:pt x="3864293" y="1704821"/>
                  <a:pt x="3898053" y="1700107"/>
                  <a:pt x="3931920" y="1696720"/>
                </a:cubicBezTo>
                <a:lnTo>
                  <a:pt x="4277360" y="1706880"/>
                </a:lnTo>
                <a:cubicBezTo>
                  <a:pt x="4307994" y="1708305"/>
                  <a:pt x="4338140" y="1716381"/>
                  <a:pt x="4368800" y="1717040"/>
                </a:cubicBezTo>
                <a:lnTo>
                  <a:pt x="5222240" y="1727200"/>
                </a:lnTo>
                <a:cubicBezTo>
                  <a:pt x="5175233" y="1586180"/>
                  <a:pt x="5205875" y="1710536"/>
                  <a:pt x="5557520" y="1686560"/>
                </a:cubicBezTo>
                <a:cubicBezTo>
                  <a:pt x="5591977" y="1684211"/>
                  <a:pt x="5659120" y="1666240"/>
                  <a:pt x="5659120" y="1666240"/>
                </a:cubicBezTo>
                <a:cubicBezTo>
                  <a:pt x="5652347" y="1656080"/>
                  <a:pt x="5631172" y="1645295"/>
                  <a:pt x="5638800" y="1635760"/>
                </a:cubicBezTo>
                <a:cubicBezTo>
                  <a:pt x="5652180" y="1619034"/>
                  <a:pt x="5679440" y="1622213"/>
                  <a:pt x="5699760" y="1615440"/>
                </a:cubicBezTo>
                <a:cubicBezTo>
                  <a:pt x="5759079" y="1595667"/>
                  <a:pt x="5701795" y="1613001"/>
                  <a:pt x="5791200" y="1595120"/>
                </a:cubicBezTo>
                <a:cubicBezTo>
                  <a:pt x="5829587" y="1587443"/>
                  <a:pt x="5853923" y="1577599"/>
                  <a:pt x="5892800" y="1564640"/>
                </a:cubicBezTo>
                <a:lnTo>
                  <a:pt x="5923280" y="1554480"/>
                </a:lnTo>
                <a:cubicBezTo>
                  <a:pt x="5933440" y="1551093"/>
                  <a:pt x="5944849" y="1550261"/>
                  <a:pt x="5953760" y="1544320"/>
                </a:cubicBezTo>
                <a:lnTo>
                  <a:pt x="5984240" y="1524000"/>
                </a:lnTo>
                <a:cubicBezTo>
                  <a:pt x="6016441" y="1475698"/>
                  <a:pt x="6000699" y="1505104"/>
                  <a:pt x="6024880" y="1432560"/>
                </a:cubicBezTo>
                <a:cubicBezTo>
                  <a:pt x="6028267" y="1422400"/>
                  <a:pt x="6029099" y="1410991"/>
                  <a:pt x="6035040" y="1402080"/>
                </a:cubicBezTo>
                <a:cubicBezTo>
                  <a:pt x="6067241" y="1353778"/>
                  <a:pt x="6051499" y="1383184"/>
                  <a:pt x="6075680" y="1310640"/>
                </a:cubicBezTo>
                <a:cubicBezTo>
                  <a:pt x="6079067" y="1300480"/>
                  <a:pt x="6084079" y="1290724"/>
                  <a:pt x="6085840" y="1280160"/>
                </a:cubicBezTo>
                <a:cubicBezTo>
                  <a:pt x="6089227" y="1259840"/>
                  <a:pt x="6091004" y="1239185"/>
                  <a:pt x="6096000" y="1219200"/>
                </a:cubicBezTo>
                <a:cubicBezTo>
                  <a:pt x="6101195" y="1198420"/>
                  <a:pt x="6109547" y="1178560"/>
                  <a:pt x="6116320" y="1158240"/>
                </a:cubicBezTo>
                <a:lnTo>
                  <a:pt x="6136640" y="1097280"/>
                </a:lnTo>
                <a:lnTo>
                  <a:pt x="6156960" y="1036320"/>
                </a:lnTo>
                <a:cubicBezTo>
                  <a:pt x="6160347" y="1026160"/>
                  <a:pt x="6164523" y="1016230"/>
                  <a:pt x="6167120" y="1005840"/>
                </a:cubicBezTo>
                <a:cubicBezTo>
                  <a:pt x="6170507" y="992293"/>
                  <a:pt x="6171609" y="977960"/>
                  <a:pt x="6177280" y="965200"/>
                </a:cubicBezTo>
                <a:cubicBezTo>
                  <a:pt x="6185300" y="947155"/>
                  <a:pt x="6197600" y="931333"/>
                  <a:pt x="6207760" y="914400"/>
                </a:cubicBezTo>
                <a:cubicBezTo>
                  <a:pt x="6211147" y="897467"/>
                  <a:pt x="6214037" y="880426"/>
                  <a:pt x="6217920" y="863600"/>
                </a:cubicBezTo>
                <a:cubicBezTo>
                  <a:pt x="6224200" y="836388"/>
                  <a:pt x="6238240" y="782320"/>
                  <a:pt x="6238240" y="782320"/>
                </a:cubicBezTo>
                <a:cubicBezTo>
                  <a:pt x="6241627" y="673947"/>
                  <a:pt x="6248400" y="565626"/>
                  <a:pt x="6248400" y="457200"/>
                </a:cubicBezTo>
                <a:cubicBezTo>
                  <a:pt x="6248400" y="426532"/>
                  <a:pt x="6246142" y="395392"/>
                  <a:pt x="6238240" y="365760"/>
                </a:cubicBezTo>
                <a:cubicBezTo>
                  <a:pt x="6232386" y="343809"/>
                  <a:pt x="6217920" y="325120"/>
                  <a:pt x="6207760" y="304800"/>
                </a:cubicBezTo>
                <a:cubicBezTo>
                  <a:pt x="6200987" y="270933"/>
                  <a:pt x="6198362" y="235965"/>
                  <a:pt x="6187440" y="203200"/>
                </a:cubicBezTo>
                <a:cubicBezTo>
                  <a:pt x="6184053" y="193040"/>
                  <a:pt x="6182069" y="182299"/>
                  <a:pt x="6177280" y="172720"/>
                </a:cubicBezTo>
                <a:cubicBezTo>
                  <a:pt x="6171819" y="161798"/>
                  <a:pt x="6166341" y="150057"/>
                  <a:pt x="6156960" y="142240"/>
                </a:cubicBezTo>
                <a:cubicBezTo>
                  <a:pt x="6126753" y="117067"/>
                  <a:pt x="6101666" y="121618"/>
                  <a:pt x="6065520" y="111760"/>
                </a:cubicBezTo>
                <a:cubicBezTo>
                  <a:pt x="6044856" y="106124"/>
                  <a:pt x="6025905" y="93219"/>
                  <a:pt x="6004560" y="91440"/>
                </a:cubicBezTo>
                <a:cubicBezTo>
                  <a:pt x="5963920" y="88053"/>
                  <a:pt x="5923197" y="85549"/>
                  <a:pt x="5882640" y="81280"/>
                </a:cubicBezTo>
                <a:cubicBezTo>
                  <a:pt x="5858824" y="78773"/>
                  <a:pt x="5835455" y="71892"/>
                  <a:pt x="5811520" y="71120"/>
                </a:cubicBezTo>
                <a:cubicBezTo>
                  <a:pt x="5625319" y="65114"/>
                  <a:pt x="5438987" y="64347"/>
                  <a:pt x="5252720" y="60960"/>
                </a:cubicBezTo>
                <a:cubicBezTo>
                  <a:pt x="5201920" y="57573"/>
                  <a:pt x="5151233" y="50800"/>
                  <a:pt x="5100320" y="50800"/>
                </a:cubicBezTo>
                <a:cubicBezTo>
                  <a:pt x="4264054" y="50800"/>
                  <a:pt x="4514008" y="-8362"/>
                  <a:pt x="4196080" y="71120"/>
                </a:cubicBezTo>
                <a:lnTo>
                  <a:pt x="3474720" y="60960"/>
                </a:lnTo>
                <a:cubicBezTo>
                  <a:pt x="3450781" y="60346"/>
                  <a:pt x="3427222" y="54737"/>
                  <a:pt x="3403600" y="50800"/>
                </a:cubicBezTo>
                <a:cubicBezTo>
                  <a:pt x="3366740" y="44657"/>
                  <a:pt x="3329107" y="33868"/>
                  <a:pt x="3291840" y="30480"/>
                </a:cubicBezTo>
                <a:cubicBezTo>
                  <a:pt x="3237771" y="25565"/>
                  <a:pt x="3183467" y="23707"/>
                  <a:pt x="3129280" y="20320"/>
                </a:cubicBezTo>
                <a:cubicBezTo>
                  <a:pt x="2990278" y="-14431"/>
                  <a:pt x="3075947" y="3048"/>
                  <a:pt x="2773680" y="20320"/>
                </a:cubicBezTo>
                <a:cubicBezTo>
                  <a:pt x="2759739" y="21117"/>
                  <a:pt x="2746970" y="29519"/>
                  <a:pt x="2733040" y="30480"/>
                </a:cubicBezTo>
                <a:cubicBezTo>
                  <a:pt x="2648506" y="36310"/>
                  <a:pt x="2563707" y="37253"/>
                  <a:pt x="2479040" y="40640"/>
                </a:cubicBezTo>
                <a:cubicBezTo>
                  <a:pt x="2381549" y="65013"/>
                  <a:pt x="2408917" y="60960"/>
                  <a:pt x="2235200" y="60960"/>
                </a:cubicBezTo>
                <a:cubicBezTo>
                  <a:pt x="2133544" y="60960"/>
                  <a:pt x="2032041" y="52552"/>
                  <a:pt x="1930400" y="50800"/>
                </a:cubicBezTo>
                <a:lnTo>
                  <a:pt x="1056640" y="40640"/>
                </a:lnTo>
                <a:cubicBezTo>
                  <a:pt x="877142" y="20696"/>
                  <a:pt x="1056173" y="39100"/>
                  <a:pt x="802640" y="20320"/>
                </a:cubicBezTo>
                <a:cubicBezTo>
                  <a:pt x="765335" y="17557"/>
                  <a:pt x="728240" y="12028"/>
                  <a:pt x="690880" y="10160"/>
                </a:cubicBezTo>
                <a:cubicBezTo>
                  <a:pt x="592731" y="5253"/>
                  <a:pt x="494453" y="3387"/>
                  <a:pt x="396240" y="0"/>
                </a:cubicBezTo>
                <a:cubicBezTo>
                  <a:pt x="284480" y="3387"/>
                  <a:pt x="172599" y="3958"/>
                  <a:pt x="60960" y="10160"/>
                </a:cubicBezTo>
                <a:cubicBezTo>
                  <a:pt x="50267" y="10754"/>
                  <a:pt x="39391" y="14379"/>
                  <a:pt x="30480" y="20320"/>
                </a:cubicBezTo>
                <a:cubicBezTo>
                  <a:pt x="18525" y="28290"/>
                  <a:pt x="10160" y="40640"/>
                  <a:pt x="0" y="50800"/>
                </a:cubicBezTo>
                <a:lnTo>
                  <a:pt x="0" y="81280"/>
                </a:ln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9" name="圆角矩形 58"/>
          <p:cNvSpPr/>
          <p:nvPr/>
        </p:nvSpPr>
        <p:spPr>
          <a:xfrm>
            <a:off x="7233837" y="3083968"/>
            <a:ext cx="864096" cy="492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圆角矩形 8"/>
          <p:cNvSpPr/>
          <p:nvPr/>
        </p:nvSpPr>
        <p:spPr>
          <a:xfrm>
            <a:off x="1475656" y="260648"/>
            <a:ext cx="6624736" cy="144016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1"/>
            </p:custDataLst>
          </p:nvPr>
        </p:nvPicPr>
        <p:blipFill>
          <a:blip r:embed="rId20" cstate="print">
            <a:extLst>
              <a:ext uri="{28A0092B-C50C-407E-A947-70E740481C1C}">
                <a14:useLocalDpi xmlns:a14="http://schemas.microsoft.com/office/drawing/2010/main" val="0"/>
              </a:ext>
            </a:extLst>
          </a:blip>
          <a:stretch>
            <a:fillRect/>
          </a:stretch>
        </p:blipFill>
        <p:spPr>
          <a:xfrm>
            <a:off x="2097849" y="861543"/>
            <a:ext cx="4645152" cy="259080"/>
          </a:xfrm>
          <a:prstGeom prst="rect">
            <a:avLst/>
          </a:prstGeom>
        </p:spPr>
      </p:pic>
      <p:pic>
        <p:nvPicPr>
          <p:cNvPr id="7" name="图片 6"/>
          <p:cNvPicPr>
            <a:picLocks noChangeAspect="1"/>
          </p:cNvPicPr>
          <p:nvPr>
            <p:custDataLst>
              <p:tags r:id="rId2"/>
            </p:custDataLst>
          </p:nvPr>
        </p:nvPicPr>
        <p:blipFill>
          <a:blip r:embed="rId21" cstate="print">
            <a:extLst>
              <a:ext uri="{28A0092B-C50C-407E-A947-70E740481C1C}">
                <a14:useLocalDpi xmlns:a14="http://schemas.microsoft.com/office/drawing/2010/main" val="0"/>
              </a:ext>
            </a:extLst>
          </a:blip>
          <a:stretch>
            <a:fillRect/>
          </a:stretch>
        </p:blipFill>
        <p:spPr>
          <a:xfrm>
            <a:off x="2191033" y="1296782"/>
            <a:ext cx="4422648" cy="259080"/>
          </a:xfrm>
          <a:prstGeom prst="rect">
            <a:avLst/>
          </a:prstGeom>
        </p:spPr>
      </p:pic>
      <p:pic>
        <p:nvPicPr>
          <p:cNvPr id="8" name="图片 7"/>
          <p:cNvPicPr>
            <a:picLocks noChangeAspect="1"/>
          </p:cNvPicPr>
          <p:nvPr>
            <p:custDataLst>
              <p:tags r:id="rId3"/>
            </p:custDataLst>
          </p:nvPr>
        </p:nvPicPr>
        <p:blipFill>
          <a:blip r:embed="rId22" cstate="print">
            <a:extLst>
              <a:ext uri="{28A0092B-C50C-407E-A947-70E740481C1C}">
                <a14:useLocalDpi xmlns:a14="http://schemas.microsoft.com/office/drawing/2010/main" val="0"/>
              </a:ext>
            </a:extLst>
          </a:blip>
          <a:stretch>
            <a:fillRect/>
          </a:stretch>
        </p:blipFill>
        <p:spPr>
          <a:xfrm>
            <a:off x="2097849" y="395040"/>
            <a:ext cx="5440680" cy="256032"/>
          </a:xfrm>
          <a:prstGeom prst="rect">
            <a:avLst/>
          </a:prstGeom>
        </p:spPr>
      </p:pic>
      <p:pic>
        <p:nvPicPr>
          <p:cNvPr id="13" name="图片 12"/>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1171832" y="2041034"/>
            <a:ext cx="483870" cy="304800"/>
          </a:xfrm>
          <a:prstGeom prst="rect">
            <a:avLst/>
          </a:prstGeom>
        </p:spPr>
      </p:pic>
      <p:cxnSp>
        <p:nvCxnSpPr>
          <p:cNvPr id="15" name="直接箭头连接符 14"/>
          <p:cNvCxnSpPr/>
          <p:nvPr/>
        </p:nvCxnSpPr>
        <p:spPr>
          <a:xfrm>
            <a:off x="1763688" y="2193434"/>
            <a:ext cx="876522" cy="381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16" name="图片 15"/>
          <p:cNvPicPr>
            <a:picLocks noChangeAspect="1"/>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1968148" y="2316541"/>
            <a:ext cx="445770" cy="300990"/>
          </a:xfrm>
          <a:prstGeom prst="rect">
            <a:avLst/>
          </a:prstGeom>
        </p:spPr>
      </p:pic>
      <p:pic>
        <p:nvPicPr>
          <p:cNvPr id="69" name="图片 68"/>
          <p:cNvPicPr>
            <a:picLocks noChangeAspect="1"/>
          </p:cNvPicPr>
          <p:nvPr>
            <p:custDataLst>
              <p:tags r:id="rId6"/>
            </p:custDataLst>
          </p:nvPr>
        </p:nvPicPr>
        <p:blipFill>
          <a:blip r:embed="rId25" cstate="print">
            <a:extLst>
              <a:ext uri="{28A0092B-C50C-407E-A947-70E740481C1C}">
                <a14:useLocalDpi xmlns:a14="http://schemas.microsoft.com/office/drawing/2010/main" val="0"/>
              </a:ext>
            </a:extLst>
          </a:blip>
          <a:stretch>
            <a:fillRect/>
          </a:stretch>
        </p:blipFill>
        <p:spPr>
          <a:xfrm>
            <a:off x="2676997" y="2048654"/>
            <a:ext cx="468630" cy="297180"/>
          </a:xfrm>
          <a:prstGeom prst="rect">
            <a:avLst/>
          </a:prstGeom>
        </p:spPr>
      </p:pic>
      <p:cxnSp>
        <p:nvCxnSpPr>
          <p:cNvPr id="19" name="直接箭头连接符 18"/>
          <p:cNvCxnSpPr/>
          <p:nvPr/>
        </p:nvCxnSpPr>
        <p:spPr>
          <a:xfrm>
            <a:off x="2821013" y="2387744"/>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22" name="图片 21"/>
          <p:cNvPicPr>
            <a:picLocks noChangeAspect="1"/>
          </p:cNvPicPr>
          <p:nvPr>
            <p:custDataLst>
              <p:tags r:id="rId7"/>
            </p:custDataLst>
          </p:nvPr>
        </p:nvPicPr>
        <p:blipFill>
          <a:blip r:embed="rId26" cstate="print">
            <a:extLst>
              <a:ext uri="{28A0092B-C50C-407E-A947-70E740481C1C}">
                <a14:useLocalDpi xmlns:a14="http://schemas.microsoft.com/office/drawing/2010/main" val="0"/>
              </a:ext>
            </a:extLst>
          </a:blip>
          <a:stretch>
            <a:fillRect/>
          </a:stretch>
        </p:blipFill>
        <p:spPr>
          <a:xfrm>
            <a:off x="2640210" y="3193862"/>
            <a:ext cx="384810" cy="300990"/>
          </a:xfrm>
          <a:prstGeom prst="rect">
            <a:avLst/>
          </a:prstGeom>
        </p:spPr>
      </p:pic>
      <p:cxnSp>
        <p:nvCxnSpPr>
          <p:cNvPr id="27" name="直接箭头连接符 26"/>
          <p:cNvCxnSpPr/>
          <p:nvPr/>
        </p:nvCxnSpPr>
        <p:spPr>
          <a:xfrm>
            <a:off x="3203848" y="2195339"/>
            <a:ext cx="959467"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73" name="图片 72"/>
          <p:cNvPicPr>
            <a:picLocks noChangeAspect="1"/>
          </p:cNvPicPr>
          <p:nvPr>
            <p:custDataLst>
              <p:tags r:id="rId8"/>
            </p:custDataLst>
          </p:nvPr>
        </p:nvPicPr>
        <p:blipFill>
          <a:blip r:embed="rId27" cstate="print">
            <a:extLst>
              <a:ext uri="{28A0092B-C50C-407E-A947-70E740481C1C}">
                <a14:useLocalDpi xmlns:a14="http://schemas.microsoft.com/office/drawing/2010/main" val="0"/>
              </a:ext>
            </a:extLst>
          </a:blip>
          <a:stretch>
            <a:fillRect/>
          </a:stretch>
        </p:blipFill>
        <p:spPr>
          <a:xfrm>
            <a:off x="4163315" y="2048654"/>
            <a:ext cx="480060" cy="297180"/>
          </a:xfrm>
          <a:prstGeom prst="rect">
            <a:avLst/>
          </a:prstGeom>
        </p:spPr>
      </p:pic>
      <p:cxnSp>
        <p:nvCxnSpPr>
          <p:cNvPr id="30" name="直接箭头连接符 29"/>
          <p:cNvCxnSpPr/>
          <p:nvPr/>
        </p:nvCxnSpPr>
        <p:spPr>
          <a:xfrm>
            <a:off x="4333181" y="2358199"/>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34" name="图片 33"/>
          <p:cNvPicPr>
            <a:picLocks noChangeAspect="1"/>
          </p:cNvPicPr>
          <p:nvPr>
            <p:custDataLst>
              <p:tags r:id="rId9"/>
            </p:custDataLst>
          </p:nvPr>
        </p:nvPicPr>
        <p:blipFill>
          <a:blip r:embed="rId28" cstate="print">
            <a:extLst>
              <a:ext uri="{28A0092B-C50C-407E-A947-70E740481C1C}">
                <a14:useLocalDpi xmlns:a14="http://schemas.microsoft.com/office/drawing/2010/main" val="0"/>
              </a:ext>
            </a:extLst>
          </a:blip>
          <a:stretch>
            <a:fillRect/>
          </a:stretch>
        </p:blipFill>
        <p:spPr>
          <a:xfrm>
            <a:off x="3419350" y="2321981"/>
            <a:ext cx="457200" cy="300990"/>
          </a:xfrm>
          <a:prstGeom prst="rect">
            <a:avLst/>
          </a:prstGeom>
        </p:spPr>
      </p:pic>
      <p:pic>
        <p:nvPicPr>
          <p:cNvPr id="36" name="图片 35"/>
          <p:cNvPicPr>
            <a:picLocks noChangeAspect="1"/>
          </p:cNvPicPr>
          <p:nvPr>
            <p:custDataLst>
              <p:tags r:id="rId10"/>
            </p:custDataLst>
          </p:nvPr>
        </p:nvPicPr>
        <p:blipFill>
          <a:blip r:embed="rId29" cstate="print">
            <a:extLst>
              <a:ext uri="{28A0092B-C50C-407E-A947-70E740481C1C}">
                <a14:useLocalDpi xmlns:a14="http://schemas.microsoft.com/office/drawing/2010/main" val="0"/>
              </a:ext>
            </a:extLst>
          </a:blip>
          <a:stretch>
            <a:fillRect/>
          </a:stretch>
        </p:blipFill>
        <p:spPr>
          <a:xfrm>
            <a:off x="4135061" y="3179805"/>
            <a:ext cx="396240" cy="300990"/>
          </a:xfrm>
          <a:prstGeom prst="rect">
            <a:avLst/>
          </a:prstGeom>
        </p:spPr>
      </p:pic>
      <p:cxnSp>
        <p:nvCxnSpPr>
          <p:cNvPr id="37" name="直接箭头连接符 36"/>
          <p:cNvCxnSpPr/>
          <p:nvPr/>
        </p:nvCxnSpPr>
        <p:spPr>
          <a:xfrm>
            <a:off x="6494577" y="2224579"/>
            <a:ext cx="1018262" cy="0"/>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7" name="图片 46"/>
          <p:cNvPicPr>
            <a:picLocks noChangeAspect="1"/>
          </p:cNvPicPr>
          <p:nvPr>
            <p:custDataLst>
              <p:tags r:id="rId11"/>
            </p:custDataLst>
          </p:nvPr>
        </p:nvPicPr>
        <p:blipFill>
          <a:blip r:embed="rId30" cstate="print">
            <a:extLst>
              <a:ext uri="{28A0092B-C50C-407E-A947-70E740481C1C}">
                <a14:useLocalDpi xmlns:a14="http://schemas.microsoft.com/office/drawing/2010/main" val="0"/>
              </a:ext>
            </a:extLst>
          </a:blip>
          <a:stretch>
            <a:fillRect/>
          </a:stretch>
        </p:blipFill>
        <p:spPr>
          <a:xfrm>
            <a:off x="6743001" y="2318171"/>
            <a:ext cx="415290" cy="304800"/>
          </a:xfrm>
          <a:prstGeom prst="rect">
            <a:avLst/>
          </a:prstGeom>
        </p:spPr>
      </p:pic>
      <p:pic>
        <p:nvPicPr>
          <p:cNvPr id="39" name="图片 38"/>
          <p:cNvPicPr>
            <a:picLocks noChangeAspect="1"/>
          </p:cNvPicPr>
          <p:nvPr>
            <p:custDataLst>
              <p:tags r:id="rId12"/>
            </p:custDataLst>
          </p:nvPr>
        </p:nvPicPr>
        <p:blipFill>
          <a:blip r:embed="rId31" cstate="print">
            <a:extLst>
              <a:ext uri="{28A0092B-C50C-407E-A947-70E740481C1C}">
                <a14:useLocalDpi xmlns:a14="http://schemas.microsoft.com/office/drawing/2010/main" val="0"/>
              </a:ext>
            </a:extLst>
          </a:blip>
          <a:stretch>
            <a:fillRect/>
          </a:stretch>
        </p:blipFill>
        <p:spPr>
          <a:xfrm>
            <a:off x="4878284" y="2175863"/>
            <a:ext cx="506730" cy="57150"/>
          </a:xfrm>
          <a:prstGeom prst="rect">
            <a:avLst/>
          </a:prstGeom>
        </p:spPr>
      </p:pic>
      <p:pic>
        <p:nvPicPr>
          <p:cNvPr id="74" name="图片 73"/>
          <p:cNvPicPr>
            <a:picLocks noChangeAspect="1"/>
          </p:cNvPicPr>
          <p:nvPr>
            <p:custDataLst>
              <p:tags r:id="rId13"/>
            </p:custDataLst>
          </p:nvPr>
        </p:nvPicPr>
        <p:blipFill>
          <a:blip r:embed="rId32" cstate="print">
            <a:extLst>
              <a:ext uri="{28A0092B-C50C-407E-A947-70E740481C1C}">
                <a14:useLocalDpi xmlns:a14="http://schemas.microsoft.com/office/drawing/2010/main" val="0"/>
              </a:ext>
            </a:extLst>
          </a:blip>
          <a:stretch>
            <a:fillRect/>
          </a:stretch>
        </p:blipFill>
        <p:spPr>
          <a:xfrm>
            <a:off x="5557317" y="2046749"/>
            <a:ext cx="937260" cy="300990"/>
          </a:xfrm>
          <a:prstGeom prst="rect">
            <a:avLst/>
          </a:prstGeom>
        </p:spPr>
      </p:pic>
      <p:cxnSp>
        <p:nvCxnSpPr>
          <p:cNvPr id="42" name="直接箭头连接符 41"/>
          <p:cNvCxnSpPr/>
          <p:nvPr/>
        </p:nvCxnSpPr>
        <p:spPr>
          <a:xfrm>
            <a:off x="5693205" y="2404277"/>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44" name="图片 43"/>
          <p:cNvPicPr>
            <a:picLocks noChangeAspect="1"/>
          </p:cNvPicPr>
          <p:nvPr>
            <p:custDataLst>
              <p:tags r:id="rId14"/>
            </p:custDataLst>
          </p:nvPr>
        </p:nvPicPr>
        <p:blipFill>
          <a:blip r:embed="rId33" cstate="print">
            <a:extLst>
              <a:ext uri="{28A0092B-C50C-407E-A947-70E740481C1C}">
                <a14:useLocalDpi xmlns:a14="http://schemas.microsoft.com/office/drawing/2010/main" val="0"/>
              </a:ext>
            </a:extLst>
          </a:blip>
          <a:stretch>
            <a:fillRect/>
          </a:stretch>
        </p:blipFill>
        <p:spPr>
          <a:xfrm>
            <a:off x="5385014" y="3190052"/>
            <a:ext cx="853440" cy="304800"/>
          </a:xfrm>
          <a:prstGeom prst="rect">
            <a:avLst/>
          </a:prstGeom>
        </p:spPr>
      </p:pic>
      <p:pic>
        <p:nvPicPr>
          <p:cNvPr id="78" name="图片 77"/>
          <p:cNvPicPr>
            <a:picLocks noChangeAspect="1"/>
          </p:cNvPicPr>
          <p:nvPr>
            <p:custDataLst>
              <p:tags r:id="rId15"/>
            </p:custDataLst>
          </p:nvPr>
        </p:nvPicPr>
        <p:blipFill>
          <a:blip r:embed="rId34" cstate="print">
            <a:extLst>
              <a:ext uri="{28A0092B-C50C-407E-A947-70E740481C1C}">
                <a14:useLocalDpi xmlns:a14="http://schemas.microsoft.com/office/drawing/2010/main" val="0"/>
              </a:ext>
            </a:extLst>
          </a:blip>
          <a:stretch>
            <a:fillRect/>
          </a:stretch>
        </p:blipFill>
        <p:spPr>
          <a:xfrm>
            <a:off x="7538529" y="2086754"/>
            <a:ext cx="438150" cy="300990"/>
          </a:xfrm>
          <a:prstGeom prst="rect">
            <a:avLst/>
          </a:prstGeom>
        </p:spPr>
      </p:pic>
      <p:cxnSp>
        <p:nvCxnSpPr>
          <p:cNvPr id="51" name="直接箭头连接符 50"/>
          <p:cNvCxnSpPr/>
          <p:nvPr/>
        </p:nvCxnSpPr>
        <p:spPr>
          <a:xfrm>
            <a:off x="7690004" y="2410742"/>
            <a:ext cx="0" cy="769063"/>
          </a:xfrm>
          <a:prstGeom prst="straightConnector1">
            <a:avLst/>
          </a:prstGeom>
          <a:ln w="38100">
            <a:tailEnd type="arrow"/>
          </a:ln>
        </p:spPr>
        <p:style>
          <a:lnRef idx="3">
            <a:schemeClr val="accent6"/>
          </a:lnRef>
          <a:fillRef idx="0">
            <a:schemeClr val="accent6"/>
          </a:fillRef>
          <a:effectRef idx="2">
            <a:schemeClr val="accent6"/>
          </a:effectRef>
          <a:fontRef idx="minor">
            <a:schemeClr val="tx1"/>
          </a:fontRef>
        </p:style>
      </p:cxnSp>
      <p:pic>
        <p:nvPicPr>
          <p:cNvPr id="53" name="图片 52"/>
          <p:cNvPicPr>
            <a:picLocks noChangeAspect="1"/>
          </p:cNvPicPr>
          <p:nvPr>
            <p:custDataLst>
              <p:tags r:id="rId16"/>
            </p:custDataLst>
          </p:nvPr>
        </p:nvPicPr>
        <p:blipFill>
          <a:blip r:embed="rId35" cstate="print">
            <a:extLst>
              <a:ext uri="{28A0092B-C50C-407E-A947-70E740481C1C}">
                <a14:useLocalDpi xmlns:a14="http://schemas.microsoft.com/office/drawing/2010/main" val="0"/>
              </a:ext>
            </a:extLst>
          </a:blip>
          <a:stretch>
            <a:fillRect/>
          </a:stretch>
        </p:blipFill>
        <p:spPr>
          <a:xfrm>
            <a:off x="7512839" y="3221195"/>
            <a:ext cx="354330" cy="304800"/>
          </a:xfrm>
          <a:prstGeom prst="rect">
            <a:avLst/>
          </a:prstGeom>
        </p:spPr>
      </p:pic>
      <p:pic>
        <p:nvPicPr>
          <p:cNvPr id="2" name="图片 1"/>
          <p:cNvPicPr>
            <a:picLocks noChangeAspect="1"/>
          </p:cNvPicPr>
          <p:nvPr>
            <p:custDataLst>
              <p:tags r:id="rId17"/>
            </p:custDataLst>
          </p:nvPr>
        </p:nvPicPr>
        <p:blipFill>
          <a:blip r:embed="rId36" cstate="print">
            <a:extLst>
              <a:ext uri="{28A0092B-C50C-407E-A947-70E740481C1C}">
                <a14:useLocalDpi xmlns:a14="http://schemas.microsoft.com/office/drawing/2010/main" val="0"/>
              </a:ext>
            </a:extLst>
          </a:blip>
          <a:stretch>
            <a:fillRect/>
          </a:stretch>
        </p:blipFill>
        <p:spPr>
          <a:xfrm>
            <a:off x="2812335" y="3717032"/>
            <a:ext cx="3566160" cy="408432"/>
          </a:xfrm>
          <a:prstGeom prst="rect">
            <a:avLst/>
          </a:prstGeom>
        </p:spPr>
      </p:pic>
      <p:graphicFrame>
        <p:nvGraphicFramePr>
          <p:cNvPr id="33" name="图示 32"/>
          <p:cNvGraphicFramePr/>
          <p:nvPr>
            <p:extLst>
              <p:ext uri="{D42A27DB-BD31-4B8C-83A1-F6EECF244321}">
                <p14:modId xmlns:p14="http://schemas.microsoft.com/office/powerpoint/2010/main" val="4106733444"/>
              </p:ext>
            </p:extLst>
          </p:nvPr>
        </p:nvGraphicFramePr>
        <p:xfrm>
          <a:off x="1077792" y="5661248"/>
          <a:ext cx="7131488" cy="917713"/>
        </p:xfrm>
        <a:graphic>
          <a:graphicData uri="http://schemas.openxmlformats.org/drawingml/2006/diagram">
            <dgm:relIds xmlns:dgm="http://schemas.openxmlformats.org/drawingml/2006/diagram" xmlns:r="http://schemas.openxmlformats.org/officeDocument/2006/relationships" r:dm="rId37" r:lo="rId38" r:qs="rId39" r:cs="rId40"/>
          </a:graphicData>
        </a:graphic>
      </p:graphicFrame>
      <p:pic>
        <p:nvPicPr>
          <p:cNvPr id="5" name="图片 4"/>
          <p:cNvPicPr>
            <a:picLocks noChangeAspect="1"/>
          </p:cNvPicPr>
          <p:nvPr>
            <p:custDataLst>
              <p:tags r:id="rId18"/>
            </p:custDataLst>
          </p:nvPr>
        </p:nvPicPr>
        <p:blipFill>
          <a:blip r:embed="rId42" cstate="print">
            <a:extLst>
              <a:ext uri="{28A0092B-C50C-407E-A947-70E740481C1C}">
                <a14:useLocalDpi xmlns:a14="http://schemas.microsoft.com/office/drawing/2010/main" val="0"/>
              </a:ext>
            </a:extLst>
          </a:blip>
          <a:stretch>
            <a:fillRect/>
          </a:stretch>
        </p:blipFill>
        <p:spPr>
          <a:xfrm>
            <a:off x="3857055" y="4923496"/>
            <a:ext cx="1328928" cy="408432"/>
          </a:xfrm>
          <a:prstGeom prst="rect">
            <a:avLst/>
          </a:prstGeom>
        </p:spPr>
      </p:pic>
      <p:pic>
        <p:nvPicPr>
          <p:cNvPr id="38" name="Picture 2" descr="C:\Users\samuel\Downloads\1366476820_equal.png"/>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4299545" y="4293096"/>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3200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727434711"/>
              </p:ext>
            </p:extLst>
          </p:nvPr>
        </p:nvGraphicFramePr>
        <p:xfrm>
          <a:off x="683568" y="260648"/>
          <a:ext cx="8118350" cy="6467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矩形 8"/>
          <p:cNvSpPr/>
          <p:nvPr/>
        </p:nvSpPr>
        <p:spPr>
          <a:xfrm>
            <a:off x="179512" y="380563"/>
            <a:ext cx="2659511" cy="1200329"/>
          </a:xfrm>
          <a:prstGeom prst="rect">
            <a:avLst/>
          </a:prstGeom>
        </p:spPr>
        <p:txBody>
          <a:bodyPr wrap="none">
            <a:spAutoFit/>
          </a:bodyPr>
          <a:lstStyle/>
          <a:p>
            <a:r>
              <a:rPr lang="en-US" altLang="zh-CN" sz="3600" b="1" dirty="0">
                <a:solidFill>
                  <a:srgbClr val="FF0000"/>
                </a:solidFill>
                <a:effectLst>
                  <a:outerShdw blurRad="38100" dist="38100" dir="2700000" algn="tl">
                    <a:srgbClr val="000000">
                      <a:alpha val="43137"/>
                    </a:srgbClr>
                  </a:outerShdw>
                </a:effectLst>
              </a:rPr>
              <a:t>Markov </a:t>
            </a:r>
            <a:endParaRPr lang="en-US" altLang="zh-CN" sz="3600" b="1" dirty="0" smtClean="0">
              <a:solidFill>
                <a:srgbClr val="FF0000"/>
              </a:solidFill>
              <a:effectLst>
                <a:outerShdw blurRad="38100" dist="38100" dir="2700000" algn="tl">
                  <a:srgbClr val="000000">
                    <a:alpha val="43137"/>
                  </a:srgbClr>
                </a:outerShdw>
              </a:effectLst>
            </a:endParaRPr>
          </a:p>
          <a:p>
            <a:r>
              <a:rPr lang="en-US" altLang="zh-CN" sz="3600" b="1" dirty="0" smtClean="0">
                <a:solidFill>
                  <a:srgbClr val="FF0000"/>
                </a:solidFill>
                <a:effectLst>
                  <a:outerShdw blurRad="38100" dist="38100" dir="2700000" algn="tl">
                    <a:srgbClr val="000000">
                      <a:alpha val="43137"/>
                    </a:srgbClr>
                  </a:outerShdw>
                </a:effectLst>
              </a:rPr>
              <a:t>Assumptions</a:t>
            </a:r>
            <a:endParaRPr lang="en-US" altLang="zh-CN" sz="36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2334250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934266" y="2636912"/>
            <a:ext cx="7437244" cy="576064"/>
          </a:xfrm>
          <a:prstGeom prst="rect">
            <a:avLst/>
          </a:prstGeom>
        </p:spPr>
      </p:pic>
      <p:sp>
        <p:nvSpPr>
          <p:cNvPr id="6" name="矩形 5"/>
          <p:cNvSpPr/>
          <p:nvPr/>
        </p:nvSpPr>
        <p:spPr>
          <a:xfrm>
            <a:off x="4357835" y="3731318"/>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图片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845464" y="5085184"/>
            <a:ext cx="5063399" cy="658095"/>
          </a:xfrm>
          <a:prstGeom prst="rect">
            <a:avLst/>
          </a:prstGeom>
        </p:spPr>
      </p:pic>
      <p:pic>
        <p:nvPicPr>
          <p:cNvPr id="8" name="Picture 2" descr="C:\Users\samuel\Downloads\1363867778_Arrow-Dow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图示 8"/>
          <p:cNvGraphicFramePr/>
          <p:nvPr>
            <p:extLst>
              <p:ext uri="{D42A27DB-BD31-4B8C-83A1-F6EECF244321}">
                <p14:modId xmlns:p14="http://schemas.microsoft.com/office/powerpoint/2010/main" val="1514598508"/>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927094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File:AAMarkov.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438"/>
            <a:ext cx="5292080" cy="689521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012160" y="692696"/>
            <a:ext cx="2592288" cy="5078313"/>
          </a:xfrm>
          <a:prstGeom prst="rect">
            <a:avLst/>
          </a:prstGeom>
        </p:spPr>
        <p:txBody>
          <a:bodyPr wrap="square">
            <a:spAutoFit/>
          </a:bodyPr>
          <a:lstStyle/>
          <a:p>
            <a:r>
              <a:rPr lang="en-US" altLang="zh-CN" b="1" dirty="0" err="1">
                <a:solidFill>
                  <a:srgbClr val="000000"/>
                </a:solidFill>
                <a:latin typeface="Arial"/>
              </a:rPr>
              <a:t>Andrey</a:t>
            </a:r>
            <a:r>
              <a:rPr lang="en-US" altLang="zh-CN" b="1" dirty="0">
                <a:solidFill>
                  <a:srgbClr val="000000"/>
                </a:solidFill>
                <a:latin typeface="Arial"/>
              </a:rPr>
              <a:t> (Andrei) </a:t>
            </a:r>
            <a:r>
              <a:rPr lang="en-US" altLang="zh-CN" b="1" dirty="0" err="1">
                <a:solidFill>
                  <a:srgbClr val="000000"/>
                </a:solidFill>
                <a:latin typeface="Arial"/>
              </a:rPr>
              <a:t>Andreyevich</a:t>
            </a:r>
            <a:r>
              <a:rPr lang="en-US" altLang="zh-CN" b="1" dirty="0">
                <a:solidFill>
                  <a:srgbClr val="000000"/>
                </a:solidFill>
                <a:latin typeface="Arial"/>
              </a:rPr>
              <a:t> Markov</a:t>
            </a:r>
            <a:r>
              <a:rPr lang="en-US" altLang="zh-CN" dirty="0">
                <a:solidFill>
                  <a:srgbClr val="000000"/>
                </a:solidFill>
                <a:latin typeface="Arial"/>
              </a:rPr>
              <a:t> (</a:t>
            </a:r>
            <a:r>
              <a:rPr lang="en-US" altLang="zh-CN" dirty="0">
                <a:solidFill>
                  <a:srgbClr val="0B0080"/>
                </a:solidFill>
                <a:latin typeface="Arial"/>
                <a:hlinkClick r:id="rId3" tooltip="Russian language"/>
              </a:rPr>
              <a:t>Russian</a:t>
            </a:r>
            <a:r>
              <a:rPr lang="en-US" altLang="zh-CN" dirty="0">
                <a:solidFill>
                  <a:srgbClr val="000000"/>
                </a:solidFill>
                <a:latin typeface="Arial"/>
              </a:rPr>
              <a:t>: </a:t>
            </a:r>
            <a:r>
              <a:rPr lang="vi-VN" altLang="zh-CN" dirty="0">
                <a:solidFill>
                  <a:srgbClr val="000000"/>
                </a:solidFill>
              </a:rPr>
              <a:t>Андре́й Андре́евич Ма́рков, </a:t>
            </a:r>
            <a:r>
              <a:rPr lang="en-US" altLang="zh-CN" dirty="0">
                <a:solidFill>
                  <a:srgbClr val="000000"/>
                </a:solidFill>
                <a:latin typeface="Arial"/>
              </a:rPr>
              <a:t>in older works also spelled </a:t>
            </a:r>
            <a:r>
              <a:rPr lang="en-US" altLang="zh-CN" b="1" dirty="0" err="1" smtClean="0">
                <a:solidFill>
                  <a:srgbClr val="000000"/>
                </a:solidFill>
                <a:latin typeface="Arial"/>
              </a:rPr>
              <a:t>Markoff</a:t>
            </a:r>
            <a:r>
              <a:rPr lang="en-US" altLang="zh-CN" baseline="30000" dirty="0">
                <a:solidFill>
                  <a:srgbClr val="0B0080"/>
                </a:solidFill>
                <a:latin typeface="Arial"/>
                <a:hlinkClick r:id="rId4"/>
              </a:rPr>
              <a:t>[1]</a:t>
            </a:r>
            <a:r>
              <a:rPr lang="en-US" altLang="zh-CN" dirty="0" smtClean="0">
                <a:solidFill>
                  <a:srgbClr val="000000"/>
                </a:solidFill>
                <a:latin typeface="Arial"/>
              </a:rPr>
              <a:t>) </a:t>
            </a:r>
            <a:r>
              <a:rPr lang="en-US" altLang="zh-CN" dirty="0">
                <a:solidFill>
                  <a:srgbClr val="000000"/>
                </a:solidFill>
                <a:latin typeface="Arial"/>
              </a:rPr>
              <a:t>(14 June 1856 </a:t>
            </a:r>
            <a:r>
              <a:rPr lang="en-US" altLang="zh-CN" dirty="0">
                <a:solidFill>
                  <a:srgbClr val="0B0080"/>
                </a:solidFill>
                <a:latin typeface="Arial"/>
                <a:hlinkClick r:id="rId5" tooltip="New Style"/>
              </a:rPr>
              <a:t>N.S.</a:t>
            </a:r>
            <a:r>
              <a:rPr lang="en-US" altLang="zh-CN" dirty="0">
                <a:solidFill>
                  <a:srgbClr val="000000"/>
                </a:solidFill>
                <a:latin typeface="Arial"/>
              </a:rPr>
              <a:t> – 20 July 1922) was a </a:t>
            </a:r>
            <a:r>
              <a:rPr lang="en-US" altLang="zh-CN" dirty="0">
                <a:solidFill>
                  <a:srgbClr val="0B0080"/>
                </a:solidFill>
                <a:latin typeface="Arial"/>
                <a:hlinkClick r:id="rId6" tooltip="Russia"/>
              </a:rPr>
              <a:t>Russian</a:t>
            </a:r>
            <a:r>
              <a:rPr lang="en-US" altLang="zh-CN" dirty="0">
                <a:solidFill>
                  <a:srgbClr val="000000"/>
                </a:solidFill>
                <a:latin typeface="Arial"/>
              </a:rPr>
              <a:t> </a:t>
            </a:r>
            <a:r>
              <a:rPr lang="en-US" altLang="zh-CN" dirty="0">
                <a:solidFill>
                  <a:srgbClr val="0B0080"/>
                </a:solidFill>
                <a:latin typeface="Arial"/>
                <a:hlinkClick r:id="rId7" tooltip="Mathematician"/>
              </a:rPr>
              <a:t>mathematician</a:t>
            </a:r>
            <a:r>
              <a:rPr lang="en-US" altLang="zh-CN" dirty="0">
                <a:solidFill>
                  <a:srgbClr val="000000"/>
                </a:solidFill>
                <a:latin typeface="Arial"/>
              </a:rPr>
              <a:t>. He is best known for his work on </a:t>
            </a:r>
            <a:r>
              <a:rPr lang="en-US" altLang="zh-CN" dirty="0">
                <a:solidFill>
                  <a:srgbClr val="0B0080"/>
                </a:solidFill>
                <a:latin typeface="Arial"/>
                <a:hlinkClick r:id="rId8" tooltip="Stochastic process"/>
              </a:rPr>
              <a:t>stochastic processes</a:t>
            </a:r>
            <a:r>
              <a:rPr lang="en-US" altLang="zh-CN" dirty="0">
                <a:solidFill>
                  <a:srgbClr val="000000"/>
                </a:solidFill>
                <a:latin typeface="Arial"/>
              </a:rPr>
              <a:t>. A primary subject of his research later became known as </a:t>
            </a:r>
            <a:r>
              <a:rPr lang="en-US" altLang="zh-CN" dirty="0">
                <a:solidFill>
                  <a:srgbClr val="0B0080"/>
                </a:solidFill>
                <a:latin typeface="Arial"/>
                <a:hlinkClick r:id="rId9" tooltip="Markov chain"/>
              </a:rPr>
              <a:t>Markov chains</a:t>
            </a:r>
            <a:r>
              <a:rPr lang="en-US" altLang="zh-CN" dirty="0">
                <a:solidFill>
                  <a:srgbClr val="000000"/>
                </a:solidFill>
                <a:latin typeface="Arial"/>
              </a:rPr>
              <a:t> and </a:t>
            </a:r>
            <a:r>
              <a:rPr lang="en-US" altLang="zh-CN" dirty="0">
                <a:solidFill>
                  <a:srgbClr val="0B0080"/>
                </a:solidFill>
                <a:latin typeface="Arial"/>
                <a:hlinkClick r:id="rId10" tooltip="Markov process"/>
              </a:rPr>
              <a:t>Markov processes</a:t>
            </a:r>
            <a:r>
              <a:rPr lang="en-US" altLang="zh-CN" dirty="0">
                <a:solidFill>
                  <a:srgbClr val="000000"/>
                </a:solidFill>
                <a:latin typeface="Arial"/>
              </a:rPr>
              <a:t>.</a:t>
            </a:r>
            <a:endParaRPr lang="zh-CN" altLang="en-US" dirty="0"/>
          </a:p>
        </p:txBody>
      </p:sp>
      <p:sp>
        <p:nvSpPr>
          <p:cNvPr id="6" name="矩形 5"/>
          <p:cNvSpPr/>
          <p:nvPr/>
        </p:nvSpPr>
        <p:spPr>
          <a:xfrm>
            <a:off x="4427984" y="6165304"/>
            <a:ext cx="3938001" cy="338554"/>
          </a:xfrm>
          <a:prstGeom prst="rect">
            <a:avLst/>
          </a:prstGeom>
        </p:spPr>
        <p:txBody>
          <a:bodyPr wrap="none">
            <a:spAutoFit/>
          </a:bodyPr>
          <a:lstStyle/>
          <a:p>
            <a:r>
              <a:rPr lang="en-US" altLang="zh-CN" sz="1600" dirty="0">
                <a:solidFill>
                  <a:srgbClr val="92D050"/>
                </a:solidFill>
                <a:hlinkClick r:id="rId11"/>
              </a:rPr>
              <a:t>http://en.wikipedia.org/wiki/Andrey_Markov</a:t>
            </a:r>
            <a:endParaRPr lang="zh-CN" altLang="en-US" sz="1600" dirty="0">
              <a:solidFill>
                <a:srgbClr val="92D050"/>
              </a:solidFill>
            </a:endParaRPr>
          </a:p>
        </p:txBody>
      </p:sp>
    </p:spTree>
    <p:extLst>
      <p:ext uri="{BB962C8B-B14F-4D97-AF65-F5344CB8AC3E}">
        <p14:creationId xmlns:p14="http://schemas.microsoft.com/office/powerpoint/2010/main" val="34976693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圆角矩形 2"/>
          <p:cNvSpPr/>
          <p:nvPr/>
        </p:nvSpPr>
        <p:spPr>
          <a:xfrm>
            <a:off x="755576" y="1268760"/>
            <a:ext cx="7776864" cy="3240360"/>
          </a:xfrm>
          <a:prstGeom prst="roundRect">
            <a:avLst>
              <a:gd name="adj" fmla="val 8201"/>
            </a:avLst>
          </a:prstGeom>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98754" name="Rectangle 2"/>
          <p:cNvSpPr>
            <a:spLocks noGrp="1" noChangeArrowheads="1"/>
          </p:cNvSpPr>
          <p:nvPr>
            <p:ph type="title"/>
          </p:nvPr>
        </p:nvSpPr>
        <p:spPr>
          <a:xfrm>
            <a:off x="467544" y="260648"/>
            <a:ext cx="8424863" cy="641350"/>
          </a:xfrm>
        </p:spPr>
        <p:txBody>
          <a:bodyPr/>
          <a:lstStyle/>
          <a:p>
            <a:r>
              <a:rPr lang="en-US" altLang="zh-CN" sz="4000" b="1" dirty="0">
                <a:solidFill>
                  <a:srgbClr val="00B050"/>
                </a:solidFill>
                <a:effectLst>
                  <a:outerShdw blurRad="38100" dist="38100" dir="2700000" algn="tl">
                    <a:srgbClr val="000000">
                      <a:alpha val="43137"/>
                    </a:srgbClr>
                  </a:outerShdw>
                </a:effectLst>
                <a:latin typeface="Comic Sans MS" pitchFamily="66" charset="0"/>
                <a:cs typeface="Arial" pitchFamily="34" charset="0"/>
              </a:rPr>
              <a:t>Dynamic Bayes network</a:t>
            </a:r>
            <a:endParaRPr lang="en-US" altLang="zh-CN" sz="4000" dirty="0">
              <a:ea typeface="宋体" charset="-122"/>
            </a:endParaRPr>
          </a:p>
        </p:txBody>
      </p:sp>
      <p:pic>
        <p:nvPicPr>
          <p:cNvPr id="1098758" name="Picture 6" descr="pic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03648" y="1412776"/>
            <a:ext cx="6768752" cy="2851508"/>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33240" y="5009792"/>
            <a:ext cx="6955536" cy="408432"/>
          </a:xfrm>
          <a:prstGeom prst="rect">
            <a:avLst/>
          </a:prstGeom>
        </p:spPr>
      </p:pic>
      <p:pic>
        <p:nvPicPr>
          <p:cNvPr id="4" name="图片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332648" y="5626144"/>
            <a:ext cx="5455920" cy="408432"/>
          </a:xfrm>
          <a:prstGeom prst="rect">
            <a:avLst/>
          </a:prstGeom>
        </p:spPr>
      </p:pic>
    </p:spTree>
    <p:extLst>
      <p:ext uri="{BB962C8B-B14F-4D97-AF65-F5344CB8AC3E}">
        <p14:creationId xmlns:p14="http://schemas.microsoft.com/office/powerpoint/2010/main" val="203709786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66582" y="1556792"/>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Recursive Bayes filtering</a:t>
            </a:r>
          </a:p>
        </p:txBody>
      </p:sp>
    </p:spTree>
    <p:extLst>
      <p:ext uri="{BB962C8B-B14F-4D97-AF65-F5344CB8AC3E}">
        <p14:creationId xmlns:p14="http://schemas.microsoft.com/office/powerpoint/2010/main" val="3991512532"/>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280" y="1757262"/>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79512" y="1556792"/>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73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圆角矩形 22"/>
          <p:cNvSpPr/>
          <p:nvPr/>
        </p:nvSpPr>
        <p:spPr>
          <a:xfrm>
            <a:off x="5724128" y="1376361"/>
            <a:ext cx="172258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 name="圆角矩形 1"/>
          <p:cNvSpPr/>
          <p:nvPr/>
        </p:nvSpPr>
        <p:spPr>
          <a:xfrm>
            <a:off x="3275856" y="1376361"/>
            <a:ext cx="158417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nvGrpSpPr>
          <p:cNvPr id="1099783" name="Group 7"/>
          <p:cNvGrpSpPr>
            <a:grpSpLocks/>
          </p:cNvGrpSpPr>
          <p:nvPr/>
        </p:nvGrpSpPr>
        <p:grpSpPr bwMode="auto">
          <a:xfrm>
            <a:off x="26739" y="1300161"/>
            <a:ext cx="7516813" cy="528638"/>
            <a:chOff x="-10" y="1214"/>
            <a:chExt cx="4735" cy="333"/>
          </a:xfrm>
        </p:grpSpPr>
        <p:graphicFrame>
          <p:nvGraphicFramePr>
            <p:cNvPr id="1099784" name="Object 8"/>
            <p:cNvGraphicFramePr>
              <a:graphicFrameLocks noChangeAspect="1"/>
            </p:cNvGraphicFramePr>
            <p:nvPr/>
          </p:nvGraphicFramePr>
          <p:xfrm>
            <a:off x="895" y="1214"/>
            <a:ext cx="3830" cy="333"/>
          </p:xfrm>
          <a:graphic>
            <a:graphicData uri="http://schemas.openxmlformats.org/presentationml/2006/ole">
              <mc:AlternateContent xmlns:mc="http://schemas.openxmlformats.org/markup-compatibility/2006">
                <mc:Choice xmlns:v="urn:schemas-microsoft-com:vml" Requires="v">
                  <p:oleObj spid="_x0000_s114936" name="公式" r:id="rId3" imgW="2628720" imgH="228600" progId="Equation.3">
                    <p:embed/>
                  </p:oleObj>
                </mc:Choice>
                <mc:Fallback>
                  <p:oleObj name="公式" r:id="rId3" imgW="2628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 y="1214"/>
                          <a:ext cx="383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85" name="Text Box 9"/>
            <p:cNvSpPr txBox="1">
              <a:spLocks noChangeArrowheads="1"/>
            </p:cNvSpPr>
            <p:nvPr/>
          </p:nvSpPr>
          <p:spPr bwMode="auto">
            <a:xfrm>
              <a:off x="-10" y="1262"/>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Bayes</a:t>
              </a:r>
            </a:p>
          </p:txBody>
        </p:sp>
      </p:grpSp>
      <p:graphicFrame>
        <p:nvGraphicFramePr>
          <p:cNvPr id="1099787" name="Object 11"/>
          <p:cNvGraphicFramePr>
            <a:graphicFrameLocks noChangeAspect="1"/>
          </p:cNvGraphicFramePr>
          <p:nvPr>
            <p:extLst>
              <p:ext uri="{D42A27DB-BD31-4B8C-83A1-F6EECF244321}">
                <p14:modId xmlns:p14="http://schemas.microsoft.com/office/powerpoint/2010/main" val="9712538"/>
              </p:ext>
            </p:extLst>
          </p:nvPr>
        </p:nvGraphicFramePr>
        <p:xfrm>
          <a:off x="347414" y="681036"/>
          <a:ext cx="4229100" cy="525463"/>
        </p:xfrm>
        <a:graphic>
          <a:graphicData uri="http://schemas.openxmlformats.org/presentationml/2006/ole">
            <mc:AlternateContent xmlns:mc="http://schemas.openxmlformats.org/markup-compatibility/2006">
              <mc:Choice xmlns:v="urn:schemas-microsoft-com:vml" Requires="v">
                <p:oleObj spid="_x0000_s114937" name="Equation" r:id="rId5" imgW="1841400" imgH="228600" progId="Equation.3">
                  <p:embed/>
                </p:oleObj>
              </mc:Choice>
              <mc:Fallback>
                <p:oleObj name="Equation" r:id="rId5" imgW="1841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414" y="681036"/>
                        <a:ext cx="42291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2646029"/>
      </p:ext>
    </p:extLst>
  </p:cSld>
  <p:clrMapOvr>
    <a:masterClrMapping/>
  </p:clrMapOvr>
  <mc:AlternateContent xmlns:mc="http://schemas.openxmlformats.org/markup-compatibility/2006" xmlns:p14="http://schemas.microsoft.com/office/powerpoint/2010/main">
    <mc:Choice Requires="p14">
      <p:transition spd="slow" p14:dur="1300">
        <p14:pan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9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53107296"/>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3521585118"/>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4" name="图片 1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793586" y="5525873"/>
            <a:ext cx="3577590" cy="690372"/>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3259878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圆角矩形 22"/>
          <p:cNvSpPr/>
          <p:nvPr/>
        </p:nvSpPr>
        <p:spPr>
          <a:xfrm>
            <a:off x="5724128" y="1376361"/>
            <a:ext cx="172258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 name="圆角矩形 1"/>
          <p:cNvSpPr/>
          <p:nvPr/>
        </p:nvSpPr>
        <p:spPr>
          <a:xfrm>
            <a:off x="3275856" y="1376361"/>
            <a:ext cx="1584176" cy="396455"/>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nvGrpSpPr>
          <p:cNvPr id="1099778" name="Group 2"/>
          <p:cNvGrpSpPr>
            <a:grpSpLocks/>
          </p:cNvGrpSpPr>
          <p:nvPr/>
        </p:nvGrpSpPr>
        <p:grpSpPr bwMode="auto">
          <a:xfrm>
            <a:off x="347414" y="668336"/>
            <a:ext cx="7099300" cy="5295900"/>
            <a:chOff x="192" y="816"/>
            <a:chExt cx="4472" cy="3336"/>
          </a:xfrm>
        </p:grpSpPr>
        <p:sp>
          <p:nvSpPr>
            <p:cNvPr id="1099779" name="Rectangle 3"/>
            <p:cNvSpPr>
              <a:spLocks noChangeArrowheads="1"/>
            </p:cNvSpPr>
            <p:nvPr/>
          </p:nvSpPr>
          <p:spPr bwMode="auto">
            <a:xfrm>
              <a:off x="856" y="3760"/>
              <a:ext cx="3808" cy="392"/>
            </a:xfrm>
            <a:prstGeom prst="rect">
              <a:avLst/>
            </a:prstGeom>
            <a:ln>
              <a:headEnd/>
              <a:tailEnd/>
            </a:ln>
            <a:extLst/>
          </p:spPr>
          <p:style>
            <a:lnRef idx="0">
              <a:schemeClr val="accent6"/>
            </a:lnRef>
            <a:fillRef idx="3">
              <a:schemeClr val="accent6"/>
            </a:fillRef>
            <a:effectRef idx="3">
              <a:schemeClr val="accent6"/>
            </a:effectRef>
            <a:fontRef idx="minor">
              <a:schemeClr val="lt1"/>
            </a:fontRef>
          </p:style>
          <p:txBody>
            <a:bodyPr anchor="ctr">
              <a:spAutoFit/>
            </a:bodyPr>
            <a:lstStyle/>
            <a:p>
              <a:endParaRPr lang="zh-CN" altLang="en-US"/>
            </a:p>
          </p:txBody>
        </p:sp>
        <p:sp>
          <p:nvSpPr>
            <p:cNvPr id="1099780" name="Rectangle 4"/>
            <p:cNvSpPr>
              <a:spLocks noChangeArrowheads="1"/>
            </p:cNvSpPr>
            <p:nvPr/>
          </p:nvSpPr>
          <p:spPr bwMode="auto">
            <a:xfrm>
              <a:off x="192" y="816"/>
              <a:ext cx="680" cy="34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aphicFrame>
        <p:nvGraphicFramePr>
          <p:cNvPr id="1099781" name="Object 5"/>
          <p:cNvGraphicFramePr>
            <a:graphicFrameLocks noChangeAspect="1"/>
          </p:cNvGraphicFramePr>
          <p:nvPr>
            <p:extLst>
              <p:ext uri="{D42A27DB-BD31-4B8C-83A1-F6EECF244321}">
                <p14:modId xmlns:p14="http://schemas.microsoft.com/office/powerpoint/2010/main" val="3906366859"/>
              </p:ext>
            </p:extLst>
          </p:nvPr>
        </p:nvGraphicFramePr>
        <p:xfrm>
          <a:off x="1536452" y="5343524"/>
          <a:ext cx="5903912" cy="646112"/>
        </p:xfrm>
        <a:graphic>
          <a:graphicData uri="http://schemas.openxmlformats.org/presentationml/2006/ole">
            <mc:AlternateContent xmlns:mc="http://schemas.openxmlformats.org/markup-compatibility/2006">
              <mc:Choice xmlns:v="urn:schemas-microsoft-com:vml" Requires="v">
                <p:oleObj spid="_x0000_s118084" name="Equation" r:id="rId3" imgW="2552400" imgH="279360" progId="Equation.3">
                  <p:embed/>
                </p:oleObj>
              </mc:Choice>
              <mc:Fallback>
                <p:oleObj name="Equation" r:id="rId3" imgW="255240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452" y="5343524"/>
                        <a:ext cx="59039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9783" name="Group 7"/>
          <p:cNvGrpSpPr>
            <a:grpSpLocks/>
          </p:cNvGrpSpPr>
          <p:nvPr/>
        </p:nvGrpSpPr>
        <p:grpSpPr bwMode="auto">
          <a:xfrm>
            <a:off x="26739" y="1300161"/>
            <a:ext cx="7516813" cy="528638"/>
            <a:chOff x="-10" y="1214"/>
            <a:chExt cx="4735" cy="333"/>
          </a:xfrm>
        </p:grpSpPr>
        <p:graphicFrame>
          <p:nvGraphicFramePr>
            <p:cNvPr id="1099784" name="Object 8"/>
            <p:cNvGraphicFramePr>
              <a:graphicFrameLocks noChangeAspect="1"/>
            </p:cNvGraphicFramePr>
            <p:nvPr/>
          </p:nvGraphicFramePr>
          <p:xfrm>
            <a:off x="895" y="1214"/>
            <a:ext cx="3830" cy="333"/>
          </p:xfrm>
          <a:graphic>
            <a:graphicData uri="http://schemas.openxmlformats.org/presentationml/2006/ole">
              <mc:AlternateContent xmlns:mc="http://schemas.openxmlformats.org/markup-compatibility/2006">
                <mc:Choice xmlns:v="urn:schemas-microsoft-com:vml" Requires="v">
                  <p:oleObj spid="_x0000_s118085" name="Equation" r:id="rId5" imgW="2628720" imgH="228600" progId="Equation.3">
                    <p:embed/>
                  </p:oleObj>
                </mc:Choice>
                <mc:Fallback>
                  <p:oleObj name="Equation" r:id="rId5" imgW="2628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 y="1214"/>
                          <a:ext cx="383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85" name="Text Box 9"/>
            <p:cNvSpPr txBox="1">
              <a:spLocks noChangeArrowheads="1"/>
            </p:cNvSpPr>
            <p:nvPr/>
          </p:nvSpPr>
          <p:spPr bwMode="auto">
            <a:xfrm>
              <a:off x="-10" y="1262"/>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Bayes</a:t>
              </a:r>
            </a:p>
          </p:txBody>
        </p:sp>
      </p:grpSp>
      <p:graphicFrame>
        <p:nvGraphicFramePr>
          <p:cNvPr id="1099787" name="Object 11"/>
          <p:cNvGraphicFramePr>
            <a:graphicFrameLocks noChangeAspect="1"/>
          </p:cNvGraphicFramePr>
          <p:nvPr>
            <p:extLst>
              <p:ext uri="{D42A27DB-BD31-4B8C-83A1-F6EECF244321}">
                <p14:modId xmlns:p14="http://schemas.microsoft.com/office/powerpoint/2010/main" val="3730110684"/>
              </p:ext>
            </p:extLst>
          </p:nvPr>
        </p:nvGraphicFramePr>
        <p:xfrm>
          <a:off x="347414" y="681036"/>
          <a:ext cx="4229100" cy="525463"/>
        </p:xfrm>
        <a:graphic>
          <a:graphicData uri="http://schemas.openxmlformats.org/presentationml/2006/ole">
            <mc:AlternateContent xmlns:mc="http://schemas.openxmlformats.org/markup-compatibility/2006">
              <mc:Choice xmlns:v="urn:schemas-microsoft-com:vml" Requires="v">
                <p:oleObj spid="_x0000_s118086" name="Equation" r:id="rId7" imgW="1841400" imgH="228600" progId="Equation.3">
                  <p:embed/>
                </p:oleObj>
              </mc:Choice>
              <mc:Fallback>
                <p:oleObj name="Equation" r:id="rId7" imgW="1841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414" y="681036"/>
                        <a:ext cx="42291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9788" name="Group 12"/>
          <p:cNvGrpSpPr>
            <a:grpSpLocks/>
          </p:cNvGrpSpPr>
          <p:nvPr/>
        </p:nvGrpSpPr>
        <p:grpSpPr bwMode="auto">
          <a:xfrm>
            <a:off x="20389" y="1998661"/>
            <a:ext cx="5857875" cy="528638"/>
            <a:chOff x="-14" y="1654"/>
            <a:chExt cx="3690" cy="333"/>
          </a:xfrm>
        </p:grpSpPr>
        <p:sp>
          <p:nvSpPr>
            <p:cNvPr id="1099789" name="Text Box 13"/>
            <p:cNvSpPr txBox="1">
              <a:spLocks noChangeArrowheads="1"/>
            </p:cNvSpPr>
            <p:nvPr/>
          </p:nvSpPr>
          <p:spPr bwMode="auto">
            <a:xfrm>
              <a:off x="-14" y="1698"/>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0" name="Object 14"/>
            <p:cNvGraphicFramePr>
              <a:graphicFrameLocks noChangeAspect="1"/>
            </p:cNvGraphicFramePr>
            <p:nvPr/>
          </p:nvGraphicFramePr>
          <p:xfrm>
            <a:off x="883" y="1654"/>
            <a:ext cx="2793" cy="333"/>
          </p:xfrm>
          <a:graphic>
            <a:graphicData uri="http://schemas.openxmlformats.org/presentationml/2006/ole">
              <mc:AlternateContent xmlns:mc="http://schemas.openxmlformats.org/markup-compatibility/2006">
                <mc:Choice xmlns:v="urn:schemas-microsoft-com:vml" Requires="v">
                  <p:oleObj spid="_x0000_s118087" name="Equation" r:id="rId9" imgW="1917360" imgH="228600" progId="Equation.3">
                    <p:embed/>
                  </p:oleObj>
                </mc:Choice>
                <mc:Fallback>
                  <p:oleObj name="Equation" r:id="rId9" imgW="1917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 y="1654"/>
                          <a:ext cx="279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9791" name="Group 15"/>
          <p:cNvGrpSpPr>
            <a:grpSpLocks/>
          </p:cNvGrpSpPr>
          <p:nvPr/>
        </p:nvGrpSpPr>
        <p:grpSpPr bwMode="auto">
          <a:xfrm>
            <a:off x="20389" y="3806824"/>
            <a:ext cx="8882063" cy="646112"/>
            <a:chOff x="-14" y="2793"/>
            <a:chExt cx="5595" cy="407"/>
          </a:xfrm>
        </p:grpSpPr>
        <p:sp>
          <p:nvSpPr>
            <p:cNvPr id="1099792" name="Text Box 16"/>
            <p:cNvSpPr txBox="1">
              <a:spLocks noChangeArrowheads="1"/>
            </p:cNvSpPr>
            <p:nvPr/>
          </p:nvSpPr>
          <p:spPr bwMode="auto">
            <a:xfrm>
              <a:off x="-14" y="2866"/>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3" name="Object 17"/>
            <p:cNvGraphicFramePr>
              <a:graphicFrameLocks noChangeAspect="1"/>
            </p:cNvGraphicFramePr>
            <p:nvPr/>
          </p:nvGraphicFramePr>
          <p:xfrm>
            <a:off x="938" y="2793"/>
            <a:ext cx="4643" cy="407"/>
          </p:xfrm>
          <a:graphic>
            <a:graphicData uri="http://schemas.openxmlformats.org/presentationml/2006/ole">
              <mc:AlternateContent xmlns:mc="http://schemas.openxmlformats.org/markup-compatibility/2006">
                <mc:Choice xmlns:v="urn:schemas-microsoft-com:vml" Requires="v">
                  <p:oleObj spid="_x0000_s118088" name="Equation" r:id="rId11" imgW="3187440" imgH="279360" progId="Equation.3">
                    <p:embed/>
                  </p:oleObj>
                </mc:Choice>
                <mc:Fallback>
                  <p:oleObj name="Equation" r:id="rId11" imgW="318744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8" y="2793"/>
                          <a:ext cx="464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9794" name="Group 18"/>
          <p:cNvGrpSpPr>
            <a:grpSpLocks/>
          </p:cNvGrpSpPr>
          <p:nvPr/>
        </p:nvGrpSpPr>
        <p:grpSpPr bwMode="auto">
          <a:xfrm>
            <a:off x="2926" y="2535236"/>
            <a:ext cx="6742113" cy="1233488"/>
            <a:chOff x="-25" y="1992"/>
            <a:chExt cx="4247" cy="777"/>
          </a:xfrm>
        </p:grpSpPr>
        <p:graphicFrame>
          <p:nvGraphicFramePr>
            <p:cNvPr id="1099795" name="Object 19"/>
            <p:cNvGraphicFramePr>
              <a:graphicFrameLocks noChangeAspect="1"/>
            </p:cNvGraphicFramePr>
            <p:nvPr/>
          </p:nvGraphicFramePr>
          <p:xfrm>
            <a:off x="892" y="1992"/>
            <a:ext cx="3330" cy="777"/>
          </p:xfrm>
          <a:graphic>
            <a:graphicData uri="http://schemas.openxmlformats.org/presentationml/2006/ole">
              <mc:AlternateContent xmlns:mc="http://schemas.openxmlformats.org/markup-compatibility/2006">
                <mc:Choice xmlns:v="urn:schemas-microsoft-com:vml" Requires="v">
                  <p:oleObj spid="_x0000_s118089" name="Equation" r:id="rId13" imgW="2286000" imgH="533160" progId="Equation.3">
                    <p:embed/>
                  </p:oleObj>
                </mc:Choice>
                <mc:Fallback>
                  <p:oleObj name="Equation" r:id="rId13" imgW="2286000" imgH="533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2" y="1992"/>
                          <a:ext cx="3330" cy="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9796" name="Text Box 20"/>
            <p:cNvSpPr txBox="1">
              <a:spLocks noChangeArrowheads="1"/>
            </p:cNvSpPr>
            <p:nvPr/>
          </p:nvSpPr>
          <p:spPr bwMode="auto">
            <a:xfrm>
              <a:off x="-25" y="2130"/>
              <a:ext cx="7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Total prob.</a:t>
              </a:r>
            </a:p>
          </p:txBody>
        </p:sp>
      </p:grpSp>
      <p:grpSp>
        <p:nvGrpSpPr>
          <p:cNvPr id="1099797" name="Group 21"/>
          <p:cNvGrpSpPr>
            <a:grpSpLocks/>
          </p:cNvGrpSpPr>
          <p:nvPr/>
        </p:nvGrpSpPr>
        <p:grpSpPr bwMode="auto">
          <a:xfrm>
            <a:off x="33089" y="4505324"/>
            <a:ext cx="9085263" cy="646112"/>
            <a:chOff x="-6" y="3233"/>
            <a:chExt cx="5723" cy="407"/>
          </a:xfrm>
        </p:grpSpPr>
        <p:sp>
          <p:nvSpPr>
            <p:cNvPr id="1099798" name="Text Box 22"/>
            <p:cNvSpPr txBox="1">
              <a:spLocks noChangeArrowheads="1"/>
            </p:cNvSpPr>
            <p:nvPr/>
          </p:nvSpPr>
          <p:spPr bwMode="auto">
            <a:xfrm>
              <a:off x="-6" y="3306"/>
              <a:ext cx="5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ClrTx/>
                <a:buSzTx/>
              </a:pPr>
              <a:r>
                <a:rPr lang="en-US" altLang="zh-CN" sz="1600" b="1">
                  <a:solidFill>
                    <a:schemeClr val="folHlink"/>
                  </a:solidFill>
                  <a:latin typeface="Arial" charset="0"/>
                  <a:ea typeface="宋体" charset="-122"/>
                </a:rPr>
                <a:t>Markov</a:t>
              </a:r>
            </a:p>
          </p:txBody>
        </p:sp>
        <p:graphicFrame>
          <p:nvGraphicFramePr>
            <p:cNvPr id="1099799" name="Object 23"/>
            <p:cNvGraphicFramePr>
              <a:graphicFrameLocks noChangeAspect="1"/>
            </p:cNvGraphicFramePr>
            <p:nvPr/>
          </p:nvGraphicFramePr>
          <p:xfrm>
            <a:off x="945" y="3233"/>
            <a:ext cx="4772" cy="407"/>
          </p:xfrm>
          <a:graphic>
            <a:graphicData uri="http://schemas.openxmlformats.org/presentationml/2006/ole">
              <mc:AlternateContent xmlns:mc="http://schemas.openxmlformats.org/markup-compatibility/2006">
                <mc:Choice xmlns:v="urn:schemas-microsoft-com:vml" Requires="v">
                  <p:oleObj spid="_x0000_s118090" name="Equation" r:id="rId15" imgW="3276360" imgH="279360" progId="Equation.3">
                    <p:embed/>
                  </p:oleObj>
                </mc:Choice>
                <mc:Fallback>
                  <p:oleObj name="Equation" r:id="rId15" imgW="32763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5" y="3233"/>
                          <a:ext cx="477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8059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99788"/>
                                        </p:tgtEl>
                                        <p:attrNameLst>
                                          <p:attrName>style.visibility</p:attrName>
                                        </p:attrNameLst>
                                      </p:cBhvr>
                                      <p:to>
                                        <p:strVal val="visible"/>
                                      </p:to>
                                    </p:set>
                                    <p:animEffect transition="in" filter="box(out)">
                                      <p:cBhvr>
                                        <p:cTn id="7" dur="500"/>
                                        <p:tgtEl>
                                          <p:spTgt spid="1099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99794"/>
                                        </p:tgtEl>
                                        <p:attrNameLst>
                                          <p:attrName>style.visibility</p:attrName>
                                        </p:attrNameLst>
                                      </p:cBhvr>
                                      <p:to>
                                        <p:strVal val="visible"/>
                                      </p:to>
                                    </p:set>
                                    <p:animEffect transition="in" filter="box(out)">
                                      <p:cBhvr>
                                        <p:cTn id="12" dur="500"/>
                                        <p:tgtEl>
                                          <p:spTgt spid="1099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99791"/>
                                        </p:tgtEl>
                                        <p:attrNameLst>
                                          <p:attrName>style.visibility</p:attrName>
                                        </p:attrNameLst>
                                      </p:cBhvr>
                                      <p:to>
                                        <p:strVal val="visible"/>
                                      </p:to>
                                    </p:set>
                                    <p:animEffect transition="in" filter="box(out)">
                                      <p:cBhvr>
                                        <p:cTn id="17" dur="500"/>
                                        <p:tgtEl>
                                          <p:spTgt spid="1099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9979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997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99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3033941477"/>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2049959777"/>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4" name="图片 1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793586" y="5525873"/>
            <a:ext cx="3577590" cy="690372"/>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610917087"/>
      </p:ext>
    </p:extLst>
  </p:cSld>
  <p:clrMapOvr>
    <a:masterClrMapping/>
  </p:clrMapOvr>
  <mc:AlternateContent xmlns:mc="http://schemas.openxmlformats.org/markup-compatibility/2006" xmlns:p14="http://schemas.microsoft.com/office/powerpoint/2010/main">
    <mc:Choice Requires="p14">
      <p:transition spd="slow" p14:dur="1600">
        <p14:prism dir="d" isContent="1" isInverted="1"/>
      </p:transition>
    </mc:Choice>
    <mc:Fallback xmlns="">
      <p:transition spd="slow">
        <p:fade/>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0" y="1772816"/>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a:solidFill>
                  <a:schemeClr val="bg1"/>
                </a:solidFill>
                <a:effectLst>
                  <a:outerShdw blurRad="38100" dist="38100" dir="2700000" algn="tl">
                    <a:srgbClr val="000000">
                      <a:alpha val="43137"/>
                    </a:srgbClr>
                  </a:outerShdw>
                </a:effectLst>
                <a:latin typeface="Comic Sans MS" pitchFamily="66" charset="0"/>
                <a:cs typeface="Arial" pitchFamily="34" charset="0"/>
              </a:rPr>
              <a:t>Derivation of Bayes </a:t>
            </a:r>
            <a:r>
              <a:rPr lang="en-US" altLang="zh-CN" sz="8000" b="1" dirty="0" smtClean="0">
                <a:solidFill>
                  <a:schemeClr val="bg1"/>
                </a:solidFill>
                <a:effectLst>
                  <a:outerShdw blurRad="38100" dist="38100" dir="2700000" algn="tl">
                    <a:srgbClr val="000000">
                      <a:alpha val="43137"/>
                    </a:srgbClr>
                  </a:outerShdw>
                </a:effectLst>
                <a:latin typeface="Comic Sans MS" pitchFamily="66" charset="0"/>
                <a:cs typeface="Arial" pitchFamily="34" charset="0"/>
              </a:rPr>
              <a:t>filter</a:t>
            </a:r>
          </a:p>
        </p:txBody>
      </p:sp>
    </p:spTree>
    <p:extLst>
      <p:ext uri="{BB962C8B-B14F-4D97-AF65-F5344CB8AC3E}">
        <p14:creationId xmlns:p14="http://schemas.microsoft.com/office/powerpoint/2010/main" val="197918757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611560" y="2060848"/>
            <a:ext cx="7771144" cy="86409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8800" dirty="0">
                <a:solidFill>
                  <a:schemeClr val="bg1"/>
                </a:solidFill>
                <a:effectLst>
                  <a:outerShdw blurRad="38100" dist="38100" dir="2700000" algn="tl">
                    <a:srgbClr val="000000">
                      <a:alpha val="43137"/>
                    </a:srgbClr>
                  </a:outerShdw>
                </a:effectLst>
                <a:latin typeface="隶书" pitchFamily="49" charset="-122"/>
                <a:ea typeface="隶书" pitchFamily="49" charset="-122"/>
                <a:cs typeface="Arial" pitchFamily="34" charset="0"/>
              </a:rPr>
              <a:t>张文</a:t>
            </a:r>
            <a:endParaRPr lang="en-US" altLang="zh-CN" sz="8800" dirty="0" smtClean="0">
              <a:solidFill>
                <a:schemeClr val="bg1"/>
              </a:solidFill>
              <a:effectLst>
                <a:outerShdw blurRad="38100" dist="38100" dir="2700000" algn="tl">
                  <a:srgbClr val="000000">
                    <a:alpha val="43137"/>
                  </a:srgbClr>
                </a:outerShdw>
              </a:effectLst>
              <a:latin typeface="隶书" pitchFamily="49" charset="-122"/>
              <a:ea typeface="隶书" pitchFamily="49" charset="-122"/>
              <a:cs typeface="Arial" pitchFamily="34" charset="0"/>
            </a:endParaRPr>
          </a:p>
        </p:txBody>
      </p:sp>
    </p:spTree>
    <p:extLst>
      <p:ext uri="{BB962C8B-B14F-4D97-AF65-F5344CB8AC3E}">
        <p14:creationId xmlns:p14="http://schemas.microsoft.com/office/powerpoint/2010/main" val="2178824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83710105"/>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564904"/>
            <a:ext cx="7404464" cy="648072"/>
          </a:xfrm>
          <a:prstGeom prst="rect">
            <a:avLst/>
          </a:prstGeom>
        </p:spPr>
      </p:pic>
      <p:sp>
        <p:nvSpPr>
          <p:cNvPr id="6" name="矩形 5"/>
          <p:cNvSpPr/>
          <p:nvPr/>
        </p:nvSpPr>
        <p:spPr>
          <a:xfrm>
            <a:off x="467544" y="3645024"/>
            <a:ext cx="8352928" cy="2862322"/>
          </a:xfrm>
          <a:prstGeom prst="rect">
            <a:avLst/>
          </a:prstGeom>
        </p:spPr>
        <p:txBody>
          <a:bodyPr wrap="square">
            <a:spAutoFit/>
          </a:bodyPr>
          <a:lstStyle/>
          <a:p>
            <a:r>
              <a:rPr lang="en-US" altLang="zh-CN" sz="3600" dirty="0"/>
              <a:t>Often, random variables carry information about other random variables. Suppose we</a:t>
            </a:r>
          </a:p>
          <a:p>
            <a:r>
              <a:rPr lang="en-US" altLang="zh-CN" sz="3600" dirty="0"/>
              <a:t>already know that Y ’s value is y, and we would like to know the probability that X’s</a:t>
            </a:r>
          </a:p>
          <a:p>
            <a:r>
              <a:rPr lang="en-US" altLang="zh-CN" sz="3600" dirty="0"/>
              <a:t>value is x conditioned on that fact.</a:t>
            </a:r>
            <a:endParaRPr lang="zh-CN" altLang="en-US" sz="3600" b="1" dirty="0">
              <a:solidFill>
                <a:srgbClr val="00B050"/>
              </a:solidFill>
            </a:endParaRPr>
          </a:p>
        </p:txBody>
      </p:sp>
    </p:spTree>
    <p:extLst>
      <p:ext uri="{BB962C8B-B14F-4D97-AF65-F5344CB8AC3E}">
        <p14:creationId xmlns:p14="http://schemas.microsoft.com/office/powerpoint/2010/main" val="2960712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3842" y="5532035"/>
            <a:ext cx="2867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945" y="5532035"/>
            <a:ext cx="42957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7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99" y="450161"/>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59431" y="249692"/>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18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0986" y="3864025"/>
            <a:ext cx="177482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934" y="3884662"/>
            <a:ext cx="13239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descr="C:\Users\samuel\Downloads\1363867778_Arrow-Down.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798" y="4437112"/>
            <a:ext cx="941034" cy="109164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samuel\Downloads\1363867778_Arrow-Down.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2404" y="4437112"/>
            <a:ext cx="941034" cy="1091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5907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矩形 16"/>
              <p:cNvSpPr/>
              <p:nvPr/>
            </p:nvSpPr>
            <p:spPr>
              <a:xfrm>
                <a:off x="899592" y="260648"/>
                <a:ext cx="4572000" cy="4821513"/>
              </a:xfrm>
              <a:prstGeom prst="rect">
                <a:avLst/>
              </a:prstGeom>
            </p:spPr>
            <p:txBody>
              <a:bodyPr>
                <a:spAutoFit/>
              </a:bodyPr>
              <a:lstStyle/>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r>
                        <m:rPr>
                          <m:nor/>
                        </m:rPr>
                        <a:rPr lang="en-US" altLang="zh-CN" sz="2400" dirty="0">
                          <a:solidFill>
                            <a:prstClr val="black"/>
                          </a:solidFill>
                          <a:latin typeface="Franklin Gothic Book"/>
                          <a:ea typeface="黑体"/>
                        </a:rPr>
                        <m:t>                </m:t>
                      </m:r>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endParaRPr lang="en-US" altLang="zh-CN" sz="2400" i="1" dirty="0">
                  <a:solidFill>
                    <a:prstClr val="black"/>
                  </a:solidFill>
                  <a:latin typeface="Cambria Math"/>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r>
                            <a:rPr lang="en-US" altLang="zh-CN" sz="2400" i="1">
                              <a:solidFill>
                                <a:prstClr val="black"/>
                              </a:solidFill>
                              <a:latin typeface="Cambria Math"/>
                            </a:rPr>
                            <m:t>)</m:t>
                          </m:r>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endParaRPr lang="en-US" altLang="zh-CN" sz="2400" i="1" dirty="0">
                  <a:solidFill>
                    <a:prstClr val="black"/>
                  </a:solidFill>
                  <a:latin typeface="Cambria Math"/>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num>
                        <m:den>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den>
                      </m:f>
                    </m:oMath>
                  </m:oMathPara>
                </a14:m>
                <a:endParaRPr lang="en-US" altLang="zh-CN" sz="2400" dirty="0">
                  <a:solidFill>
                    <a:prstClr val="black"/>
                  </a:solidFill>
                  <a:latin typeface="Franklin Gothic Book"/>
                  <a:ea typeface="黑体"/>
                </a:endParaRPr>
              </a:p>
              <a:p>
                <a:pPr lvl="0">
                  <a:spcBef>
                    <a:spcPct val="20000"/>
                  </a:spcBef>
                  <a:buClr>
                    <a:srgbClr val="2F2F2F"/>
                  </a:buClr>
                  <a:buSzPct val="50000"/>
                </a:pPr>
                <a14:m>
                  <m:oMathPara xmlns:m="http://schemas.openxmlformats.org/officeDocument/2006/math">
                    <m:oMathParaPr>
                      <m:jc m:val="left"/>
                    </m:oMathParaPr>
                    <m:oMath xmlns:m="http://schemas.openxmlformats.org/officeDocument/2006/math">
                      <m:r>
                        <a:rPr lang="en-US" altLang="zh-CN" sz="2400" i="1">
                          <a:solidFill>
                            <a:prstClr val="black"/>
                          </a:solidFill>
                          <a:latin typeface="Cambria Math"/>
                        </a:rPr>
                        <m:t>=</m:t>
                      </m:r>
                      <m:r>
                        <m:rPr>
                          <m:sty m:val="p"/>
                        </m:rPr>
                        <a:rPr lang="el-GR" altLang="zh-CN" sz="2400" i="1">
                          <a:solidFill>
                            <a:prstClr val="black"/>
                          </a:solidFill>
                          <a:latin typeface="Cambria Math"/>
                        </a:rPr>
                        <m:t>η</m:t>
                      </m:r>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r>
                        <a:rPr lang="en-US" altLang="zh-CN" sz="2400" i="1">
                          <a:solidFill>
                            <a:prstClr val="black"/>
                          </a:solidFill>
                          <a:latin typeface="Cambria Math"/>
                        </a:rPr>
                        <m:t>𝑝</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𝑥</m:t>
                              </m:r>
                            </m:e>
                            <m:sub>
                              <m:r>
                                <a:rPr lang="en-US" altLang="zh-CN" sz="2400" i="1">
                                  <a:solidFill>
                                    <a:prstClr val="black"/>
                                  </a:solidFill>
                                  <a:latin typeface="Cambria Math"/>
                                </a:rPr>
                                <m:t>𝑡</m:t>
                              </m:r>
                            </m:sub>
                          </m:sSub>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𝑧</m:t>
                              </m:r>
                            </m:e>
                            <m:sub>
                              <m:r>
                                <a:rPr lang="en-US" altLang="zh-CN" sz="2400" i="1">
                                  <a:solidFill>
                                    <a:prstClr val="black"/>
                                  </a:solidFill>
                                  <a:latin typeface="Cambria Math"/>
                                </a:rPr>
                                <m:t>1:</m:t>
                              </m:r>
                              <m:r>
                                <a:rPr lang="en-US" altLang="zh-CN" sz="2400" i="1">
                                  <a:solidFill>
                                    <a:prstClr val="black"/>
                                  </a:solidFill>
                                  <a:latin typeface="Cambria Math"/>
                                </a:rPr>
                                <m:t>𝑡</m:t>
                              </m:r>
                              <m:r>
                                <a:rPr lang="en-US" altLang="zh-CN" sz="2400" i="1">
                                  <a:solidFill>
                                    <a:prstClr val="black"/>
                                  </a:solidFill>
                                  <a:latin typeface="Cambria Math"/>
                                </a:rPr>
                                <m:t>−1</m:t>
                              </m:r>
                            </m:sub>
                          </m:sSub>
                          <m:r>
                            <a:rPr lang="en-US" altLang="zh-CN" sz="2400" i="1">
                              <a:solidFill>
                                <a:prstClr val="black"/>
                              </a:solidFill>
                              <a:latin typeface="Cambria Math"/>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𝑢</m:t>
                              </m:r>
                            </m:e>
                            <m:sub>
                              <m:r>
                                <a:rPr lang="en-US" altLang="zh-CN" sz="2400" i="1">
                                  <a:solidFill>
                                    <a:prstClr val="black"/>
                                  </a:solidFill>
                                  <a:latin typeface="Cambria Math"/>
                                </a:rPr>
                                <m:t>1:</m:t>
                              </m:r>
                              <m:r>
                                <a:rPr lang="en-US" altLang="zh-CN" sz="2400" i="1">
                                  <a:solidFill>
                                    <a:prstClr val="black"/>
                                  </a:solidFill>
                                  <a:latin typeface="Cambria Math"/>
                                </a:rPr>
                                <m:t>𝑡</m:t>
                              </m:r>
                            </m:sub>
                          </m:sSub>
                        </m:e>
                      </m:d>
                    </m:oMath>
                  </m:oMathPara>
                </a14:m>
                <a:endParaRPr lang="zh-CN" altLang="en-US" sz="3200" dirty="0">
                  <a:solidFill>
                    <a:prstClr val="black"/>
                  </a:solidFill>
                  <a:latin typeface="Franklin Gothic Book"/>
                  <a:ea typeface="黑体"/>
                </a:endParaRPr>
              </a:p>
            </p:txBody>
          </p:sp>
        </mc:Choice>
        <mc:Fallback xmlns="">
          <p:sp>
            <p:nvSpPr>
              <p:cNvPr id="17" name="矩形 16"/>
              <p:cNvSpPr>
                <a:spLocks noRot="1" noChangeAspect="1" noMove="1" noResize="1" noEditPoints="1" noAdjustHandles="1" noChangeArrowheads="1" noChangeShapeType="1" noTextEdit="1"/>
              </p:cNvSpPr>
              <p:nvPr/>
            </p:nvSpPr>
            <p:spPr>
              <a:xfrm>
                <a:off x="899592" y="260648"/>
                <a:ext cx="4572000" cy="4821513"/>
              </a:xfrm>
              <a:prstGeom prst="rect">
                <a:avLst/>
              </a:prstGeom>
              <a:blipFill rotWithShape="1">
                <a:blip r:embed="rId2"/>
                <a:stretch>
                  <a:fillRect l="-400" r="-47333" b="-253"/>
                </a:stretch>
              </a:blipFill>
            </p:spPr>
            <p:txBody>
              <a:bodyPr/>
              <a:lstStyle/>
              <a:p>
                <a:r>
                  <a:rPr lang="zh-CN" altLang="en-US">
                    <a:noFill/>
                  </a:rPr>
                  <a:t> </a:t>
                </a:r>
              </a:p>
            </p:txBody>
          </p:sp>
        </mc:Fallback>
      </mc:AlternateContent>
      <p:grpSp>
        <p:nvGrpSpPr>
          <p:cNvPr id="4" name="Diagram group"/>
          <p:cNvGrpSpPr/>
          <p:nvPr/>
        </p:nvGrpSpPr>
        <p:grpSpPr>
          <a:xfrm>
            <a:off x="4430113" y="4688123"/>
            <a:ext cx="453816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5" name="组合 4"/>
            <p:cNvGrpSpPr/>
            <p:nvPr/>
          </p:nvGrpSpPr>
          <p:grpSpPr>
            <a:xfrm>
              <a:off x="0" y="0"/>
              <a:ext cx="6768752" cy="4766322"/>
              <a:chOff x="0" y="0"/>
              <a:chExt cx="6768752" cy="4766322"/>
            </a:xfrm>
          </p:grpSpPr>
          <p:sp>
            <p:nvSpPr>
              <p:cNvPr id="6" name="圆角矩形 5"/>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7"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1063276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251520" y="476672"/>
            <a:ext cx="8708132" cy="1408212"/>
            <a:chOff x="251520" y="476672"/>
            <a:chExt cx="8708132" cy="1408212"/>
          </a:xfrm>
        </p:grpSpPr>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29622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275284"/>
              <a:ext cx="842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18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894634"/>
            <a:ext cx="853244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6" name="Picture 10"/>
          <p:cNvPicPr>
            <a:picLocks noChangeAspect="1" noChangeArrowheads="1"/>
          </p:cNvPicPr>
          <p:nvPr/>
        </p:nvPicPr>
        <p:blipFill>
          <a:blip r:embed="rId5">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3871875" y="2024680"/>
            <a:ext cx="3498262" cy="466435"/>
          </a:xfrm>
          <a:prstGeom prst="rect">
            <a:avLst/>
          </a:prstGeom>
          <a:ln/>
        </p:spPr>
        <p:style>
          <a:lnRef idx="2">
            <a:schemeClr val="accent6"/>
          </a:lnRef>
          <a:fillRef idx="1">
            <a:schemeClr val="lt1"/>
          </a:fillRef>
          <a:effectRef idx="0">
            <a:schemeClr val="accent6"/>
          </a:effectRef>
          <a:fontRef idx="minor">
            <a:schemeClr val="dk1"/>
          </a:fontRef>
        </p:style>
      </p:pic>
      <p:sp>
        <p:nvSpPr>
          <p:cNvPr id="8" name="右弧形箭头 7"/>
          <p:cNvSpPr/>
          <p:nvPr/>
        </p:nvSpPr>
        <p:spPr>
          <a:xfrm>
            <a:off x="7812360" y="1884884"/>
            <a:ext cx="720080" cy="197616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 name="直接箭头连接符 13"/>
          <p:cNvCxnSpPr/>
          <p:nvPr/>
        </p:nvCxnSpPr>
        <p:spPr>
          <a:xfrm>
            <a:off x="1199591" y="4506594"/>
            <a:ext cx="0" cy="38898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12186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394" y="4895581"/>
            <a:ext cx="9620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直接箭头连接符 15"/>
          <p:cNvCxnSpPr/>
          <p:nvPr/>
        </p:nvCxnSpPr>
        <p:spPr>
          <a:xfrm>
            <a:off x="6948264" y="4513759"/>
            <a:ext cx="0" cy="38182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12186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1064" y="4895581"/>
            <a:ext cx="9144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7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764" y="5733256"/>
            <a:ext cx="59817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右弧形箭头 17"/>
          <p:cNvSpPr/>
          <p:nvPr/>
        </p:nvSpPr>
        <p:spPr>
          <a:xfrm>
            <a:off x="7405464" y="4513759"/>
            <a:ext cx="766936" cy="177194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2288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6898" y="2730633"/>
            <a:ext cx="22955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1884884"/>
            <a:ext cx="653594" cy="121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082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8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18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18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8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121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99" y="965174"/>
            <a:ext cx="8424936" cy="3055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圆角矩形 3"/>
          <p:cNvSpPr/>
          <p:nvPr/>
        </p:nvSpPr>
        <p:spPr>
          <a:xfrm>
            <a:off x="159431" y="764704"/>
            <a:ext cx="8820472" cy="3456384"/>
          </a:xfrm>
          <a:prstGeom prst="roundRect">
            <a:avLst>
              <a:gd name="adj" fmla="val 5791"/>
            </a:avLst>
          </a:prstGeom>
          <a:noFill/>
          <a:ln w="762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600" y="5590800"/>
            <a:ext cx="59864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1096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2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5697" y="3471854"/>
            <a:ext cx="28670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2764" y="5247552"/>
            <a:ext cx="17716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1" y="198601"/>
            <a:ext cx="58197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3800" y="2255912"/>
            <a:ext cx="7200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03" y="4079725"/>
            <a:ext cx="7505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2941" y="4694564"/>
            <a:ext cx="497046" cy="91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1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162" y="5819052"/>
            <a:ext cx="75152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22"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1240" y="2863985"/>
            <a:ext cx="652463" cy="121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2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828" y="1124744"/>
            <a:ext cx="7616612" cy="113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右弧形箭头 8"/>
          <p:cNvSpPr/>
          <p:nvPr/>
        </p:nvSpPr>
        <p:spPr>
          <a:xfrm>
            <a:off x="8460432" y="2598812"/>
            <a:ext cx="576064" cy="209575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右弧形箭头 10"/>
          <p:cNvSpPr/>
          <p:nvPr/>
        </p:nvSpPr>
        <p:spPr>
          <a:xfrm>
            <a:off x="8460432" y="4694564"/>
            <a:ext cx="576064" cy="161475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19825"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2321" y="3073114"/>
            <a:ext cx="353536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283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2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1982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198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98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981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198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119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173" y="245789"/>
            <a:ext cx="4011613"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3608" y="2564904"/>
            <a:ext cx="7200800" cy="2246769"/>
          </a:xfrm>
          <a:prstGeom prst="rect">
            <a:avLst/>
          </a:prstGeom>
          <a:noFill/>
        </p:spPr>
        <p:txBody>
          <a:bodyPr wrap="square" rtlCol="0">
            <a:spAutoFit/>
          </a:bodyPr>
          <a:lstStyle/>
          <a:p>
            <a:r>
              <a:rPr lang="en-US" altLang="zh-CN" sz="2800" dirty="0" smtClean="0">
                <a:solidFill>
                  <a:prstClr val="black"/>
                </a:solidFill>
              </a:rPr>
              <a:t>The door can be in one of two possible states, open or closed, and only the robot can change the state of the door.</a:t>
            </a:r>
          </a:p>
          <a:p>
            <a:r>
              <a:rPr lang="en-US" altLang="zh-CN" sz="2800" dirty="0">
                <a:solidFill>
                  <a:prstClr val="black"/>
                </a:solidFill>
              </a:rPr>
              <a:t>W</a:t>
            </a:r>
            <a:r>
              <a:rPr lang="en-US" altLang="zh-CN" sz="2800" dirty="0" smtClean="0">
                <a:solidFill>
                  <a:prstClr val="black"/>
                </a:solidFill>
              </a:rPr>
              <a:t>e assume that the robot does not know the state of the door initially.</a:t>
            </a:r>
            <a:endParaRPr lang="zh-CN" altLang="en-US" sz="2800" dirty="0">
              <a:solidFill>
                <a:prstClr val="black"/>
              </a:solidFill>
            </a:endParaRPr>
          </a:p>
        </p:txBody>
      </p:sp>
      <p:sp>
        <p:nvSpPr>
          <p:cNvPr id="5" name="圆角矩形 4"/>
          <p:cNvSpPr/>
          <p:nvPr/>
        </p:nvSpPr>
        <p:spPr>
          <a:xfrm>
            <a:off x="6588224" y="4882249"/>
            <a:ext cx="2376264" cy="8339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FFFF00"/>
                </a:solidFill>
              </a:rPr>
              <a:t>Uniform distribution</a:t>
            </a:r>
            <a:endParaRPr lang="zh-CN" altLang="en-US" sz="2400" dirty="0">
              <a:solidFill>
                <a:srgbClr val="FFFF00"/>
              </a:solidFill>
            </a:endParaRPr>
          </a:p>
        </p:txBody>
      </p:sp>
      <p:pic>
        <p:nvPicPr>
          <p:cNvPr id="1239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5042060"/>
            <a:ext cx="49053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644720"/>
            <a:ext cx="51911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485815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800" y="260648"/>
            <a:ext cx="4017963"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2736" y="2589511"/>
            <a:ext cx="8277119" cy="2246769"/>
          </a:xfrm>
          <a:prstGeom prst="rect">
            <a:avLst/>
          </a:prstGeom>
          <a:noFill/>
        </p:spPr>
        <p:txBody>
          <a:bodyPr wrap="square" rtlCol="0">
            <a:spAutoFit/>
          </a:bodyPr>
          <a:lstStyle/>
          <a:p>
            <a:r>
              <a:rPr lang="en-US" altLang="zh-CN" sz="2800" dirty="0"/>
              <a:t>We assume the robot’s sensors are noisy. It has a 0.6 probability of a correct measurement when the door is open, and when the door is closed, the probability of a correct measurement is 0.8.  </a:t>
            </a:r>
            <a:endParaRPr lang="zh-CN" altLang="en-US" sz="2800" dirty="0"/>
          </a:p>
          <a:p>
            <a:endParaRPr lang="zh-CN" altLang="en-US" sz="2800" dirty="0"/>
          </a:p>
        </p:txBody>
      </p:sp>
      <p:pic>
        <p:nvPicPr>
          <p:cNvPr id="1249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479140"/>
            <a:ext cx="7551787" cy="547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9" y="5180742"/>
            <a:ext cx="8152252" cy="481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41" y="5608358"/>
            <a:ext cx="8475290" cy="541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6147655"/>
            <a:ext cx="8832185" cy="53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007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49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249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32656"/>
            <a:ext cx="4011613"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2627313"/>
            <a:ext cx="7158037"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49" y="4251326"/>
            <a:ext cx="86010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00" y="4783138"/>
            <a:ext cx="880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3" y="5373216"/>
            <a:ext cx="91344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6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8" y="5784748"/>
            <a:ext cx="9144000" cy="446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599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32656"/>
            <a:ext cx="4011613"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018" y="2568575"/>
            <a:ext cx="7078663"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19" y="4403725"/>
            <a:ext cx="898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4880076"/>
            <a:ext cx="8982075" cy="421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9" y="5397945"/>
            <a:ext cx="91059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0" y="5885863"/>
            <a:ext cx="9126860" cy="446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827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69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158" y="1556792"/>
            <a:ext cx="763905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48" y="2745879"/>
            <a:ext cx="61245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339" y="3582169"/>
            <a:ext cx="42386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15497"/>
            <a:ext cx="915156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33" y="5064685"/>
            <a:ext cx="908263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475656" y="404664"/>
            <a:ext cx="6120680" cy="977007"/>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6600" b="1" dirty="0" smtClean="0"/>
              <a:t>Prediction</a:t>
            </a:r>
            <a:endParaRPr lang="zh-CN" altLang="en-US" sz="6600" b="1" dirty="0"/>
          </a:p>
        </p:txBody>
      </p:sp>
      <p:grpSp>
        <p:nvGrpSpPr>
          <p:cNvPr id="9" name="组合 8"/>
          <p:cNvGrpSpPr/>
          <p:nvPr/>
        </p:nvGrpSpPr>
        <p:grpSpPr>
          <a:xfrm>
            <a:off x="215200" y="5653823"/>
            <a:ext cx="8552965" cy="1026114"/>
            <a:chOff x="0" y="212"/>
            <a:chExt cx="7502726" cy="575639"/>
          </a:xfrm>
          <a:scene3d>
            <a:camera prst="orthographicFront"/>
            <a:lightRig rig="flat" dir="t"/>
          </a:scene3d>
        </p:grpSpPr>
        <p:sp>
          <p:nvSpPr>
            <p:cNvPr id="10" name="圆角矩形 9"/>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1" name="圆角矩形 4"/>
            <p:cNvSpPr/>
            <p:nvPr/>
          </p:nvSpPr>
          <p:spPr>
            <a:xfrm>
              <a:off x="28099"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4800" b="1" kern="1200" dirty="0" smtClean="0"/>
                <a:t>Theorem of total probability</a:t>
              </a:r>
              <a:endParaRPr lang="zh-CN" altLang="en-US" sz="4800" b="1" kern="1200" dirty="0"/>
            </a:p>
          </p:txBody>
        </p:sp>
      </p:grpSp>
    </p:spTree>
    <p:extLst>
      <p:ext uri="{BB962C8B-B14F-4D97-AF65-F5344CB8AC3E}">
        <p14:creationId xmlns:p14="http://schemas.microsoft.com/office/powerpoint/2010/main" val="260118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0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3405103172"/>
              </p:ext>
            </p:extLst>
          </p:nvPr>
        </p:nvGraphicFramePr>
        <p:xfrm>
          <a:off x="251520" y="-99392"/>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34266" y="2564904"/>
            <a:ext cx="7404464" cy="648072"/>
          </a:xfrm>
          <a:prstGeom prst="rect">
            <a:avLst/>
          </a:prstGeom>
        </p:spPr>
      </p:pic>
      <p:sp>
        <p:nvSpPr>
          <p:cNvPr id="5" name="矩形 4"/>
          <p:cNvSpPr/>
          <p:nvPr/>
        </p:nvSpPr>
        <p:spPr>
          <a:xfrm>
            <a:off x="4636498" y="3731317"/>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0932" y="3339630"/>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0448" y="4956120"/>
            <a:ext cx="5456232" cy="149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7117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350" y="491207"/>
            <a:ext cx="9150350" cy="2937793"/>
            <a:chOff x="-6350" y="491207"/>
            <a:chExt cx="9150350" cy="2937793"/>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91207"/>
              <a:ext cx="612775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520825"/>
              <a:ext cx="91503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323528" y="3717032"/>
            <a:ext cx="8640960" cy="2808312"/>
            <a:chOff x="323528" y="3717032"/>
            <a:chExt cx="8640960" cy="2808312"/>
          </a:xfrm>
        </p:grpSpPr>
        <p:sp>
          <p:nvSpPr>
            <p:cNvPr id="3" name="圆角矩形 2"/>
            <p:cNvSpPr/>
            <p:nvPr/>
          </p:nvSpPr>
          <p:spPr>
            <a:xfrm>
              <a:off x="323528" y="3717032"/>
              <a:ext cx="8640960" cy="28083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b="1">
                <a:ln w="762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pic>
          <p:nvPicPr>
            <p:cNvPr id="129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72" y="3877394"/>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38" y="4510446"/>
              <a:ext cx="84009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3" y="4977172"/>
              <a:ext cx="852983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圆角矩形 3"/>
            <p:cNvSpPr/>
            <p:nvPr/>
          </p:nvSpPr>
          <p:spPr>
            <a:xfrm>
              <a:off x="560362" y="5520208"/>
              <a:ext cx="6891957" cy="789112"/>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t> </a:t>
              </a:r>
            </a:p>
            <a:p>
              <a:pPr algn="ctr"/>
              <a:r>
                <a:rPr lang="en-US" altLang="zh-CN" sz="4800" b="1" dirty="0" smtClean="0">
                  <a:solidFill>
                    <a:srgbClr val="FF0000"/>
                  </a:solidFill>
                </a:rPr>
                <a:t>=</a:t>
              </a:r>
              <a:r>
                <a:rPr lang="en-US" altLang="zh-CN" sz="4800" b="1" dirty="0">
                  <a:solidFill>
                    <a:srgbClr val="FF0000"/>
                  </a:solidFill>
                </a:rPr>
                <a:t>1*0.5+0*0.5=0.5</a:t>
              </a:r>
              <a:endParaRPr lang="zh-CN" altLang="en-US" sz="4800" b="1" dirty="0">
                <a:solidFill>
                  <a:srgbClr val="FF0000"/>
                </a:solidFill>
              </a:endParaRPr>
            </a:p>
            <a:p>
              <a:pPr algn="ctr"/>
              <a:endParaRPr lang="zh-CN" altLang="en-US" sz="4800" dirty="0"/>
            </a:p>
          </p:txBody>
        </p:sp>
      </p:grpSp>
    </p:spTree>
    <p:extLst>
      <p:ext uri="{BB962C8B-B14F-4D97-AF65-F5344CB8AC3E}">
        <p14:creationId xmlns:p14="http://schemas.microsoft.com/office/powerpoint/2010/main" val="29900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350" y="491207"/>
            <a:ext cx="9150350" cy="2937793"/>
            <a:chOff x="-6350" y="491207"/>
            <a:chExt cx="9150350" cy="2937793"/>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91207"/>
              <a:ext cx="612775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520825"/>
              <a:ext cx="91503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323528" y="3717032"/>
            <a:ext cx="8640960" cy="2808312"/>
            <a:chOff x="323528" y="3717032"/>
            <a:chExt cx="8640960" cy="2808312"/>
          </a:xfrm>
        </p:grpSpPr>
        <p:sp>
          <p:nvSpPr>
            <p:cNvPr id="3" name="圆角矩形 2"/>
            <p:cNvSpPr/>
            <p:nvPr/>
          </p:nvSpPr>
          <p:spPr>
            <a:xfrm>
              <a:off x="323528" y="3717032"/>
              <a:ext cx="8640960" cy="28083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b="1">
                <a:ln w="76200">
                  <a:solidFill>
                    <a:srgbClr val="C47546">
                      <a:satMod val="140000"/>
                    </a:srgbClr>
                  </a:solidFill>
                  <a:prstDash val="solid"/>
                  <a:miter lim="800000"/>
                </a:ln>
                <a:noFill/>
                <a:effectLst>
                  <a:outerShdw blurRad="25500" dist="23000" dir="7020000" algn="tl">
                    <a:srgbClr val="000000">
                      <a:alpha val="50000"/>
                    </a:srgbClr>
                  </a:outerShdw>
                </a:effectLst>
              </a:endParaRPr>
            </a:p>
          </p:txBody>
        </p:sp>
        <p:sp>
          <p:nvSpPr>
            <p:cNvPr id="4" name="圆角矩形 3"/>
            <p:cNvSpPr/>
            <p:nvPr/>
          </p:nvSpPr>
          <p:spPr>
            <a:xfrm>
              <a:off x="560362" y="5520208"/>
              <a:ext cx="6891957" cy="789112"/>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solidFill>
                    <a:prstClr val="white"/>
                  </a:solidFill>
                </a:rPr>
                <a:t> </a:t>
              </a:r>
            </a:p>
            <a:p>
              <a:pPr algn="ctr"/>
              <a:r>
                <a:rPr lang="en-US" altLang="zh-CN" sz="4800" b="1" dirty="0" smtClean="0">
                  <a:solidFill>
                    <a:srgbClr val="FF0000"/>
                  </a:solidFill>
                </a:rPr>
                <a:t>=0*0.5+1*0.5=0.5</a:t>
              </a:r>
              <a:endParaRPr lang="zh-CN" altLang="en-US" sz="4800" b="1" dirty="0">
                <a:solidFill>
                  <a:srgbClr val="FF0000"/>
                </a:solidFill>
              </a:endParaRPr>
            </a:p>
            <a:p>
              <a:pPr algn="ctr"/>
              <a:endParaRPr lang="zh-CN" altLang="en-US" sz="4800" dirty="0">
                <a:solidFill>
                  <a:prstClr val="white"/>
                </a:solidFill>
              </a:endParaRPr>
            </a:p>
          </p:txBody>
        </p:sp>
      </p:grpSp>
      <p:pic>
        <p:nvPicPr>
          <p:cNvPr id="130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3" y="3900846"/>
            <a:ext cx="3067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3" y="4434246"/>
            <a:ext cx="852983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2" y="4948708"/>
            <a:ext cx="852983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3499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16534" y="3717032"/>
            <a:ext cx="763021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685" y="2087860"/>
            <a:ext cx="51943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586135" y="662385"/>
            <a:ext cx="4554314" cy="1297682"/>
            <a:chOff x="586135" y="662385"/>
            <a:chExt cx="4554314" cy="1297682"/>
          </a:xfrm>
        </p:grpSpPr>
        <p:grpSp>
          <p:nvGrpSpPr>
            <p:cNvPr id="2" name="组合 1"/>
            <p:cNvGrpSpPr/>
            <p:nvPr/>
          </p:nvGrpSpPr>
          <p:grpSpPr>
            <a:xfrm>
              <a:off x="586135" y="662385"/>
              <a:ext cx="3067050" cy="1250305"/>
              <a:chOff x="417314" y="548680"/>
              <a:chExt cx="3067050" cy="1250305"/>
            </a:xfrm>
          </p:grpSpPr>
          <p:pic>
            <p:nvPicPr>
              <p:cNvPr id="131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548680"/>
                <a:ext cx="28225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14" y="1268760"/>
                <a:ext cx="30670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1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599" y="678259"/>
              <a:ext cx="1085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599" y="1455242"/>
              <a:ext cx="1085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7854730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1157" y="692696"/>
            <a:ext cx="6826718" cy="107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24649" y="2276872"/>
            <a:ext cx="7992888" cy="2062103"/>
          </a:xfrm>
          <a:prstGeom prst="rect">
            <a:avLst/>
          </a:prstGeom>
          <a:noFill/>
        </p:spPr>
        <p:txBody>
          <a:bodyPr wrap="square" rtlCol="0">
            <a:spAutoFit/>
          </a:bodyPr>
          <a:lstStyle/>
          <a:p>
            <a:r>
              <a:rPr lang="en-US" altLang="zh-CN" sz="3200" dirty="0" smtClean="0"/>
              <a:t> Now,  incorporating the measurement, the belief of X1 will change. We assume that the robot senses the door is open, that mean Z1= </a:t>
            </a:r>
            <a:r>
              <a:rPr lang="en-US" altLang="zh-CN" sz="3200" dirty="0" err="1" smtClean="0"/>
              <a:t>sense_poen</a:t>
            </a:r>
            <a:r>
              <a:rPr lang="en-US" altLang="zh-CN" sz="3200" dirty="0" smtClean="0"/>
              <a:t>.</a:t>
            </a:r>
            <a:endParaRPr lang="zh-CN" altLang="en-US" sz="3200" dirty="0"/>
          </a:p>
        </p:txBody>
      </p:sp>
      <p:pic>
        <p:nvPicPr>
          <p:cNvPr id="1321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032" y="4847032"/>
            <a:ext cx="893896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2286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764704"/>
            <a:ext cx="89376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44921" y="2060848"/>
            <a:ext cx="9077325" cy="1539602"/>
            <a:chOff x="44921" y="2060848"/>
            <a:chExt cx="9077325" cy="1539602"/>
          </a:xfrm>
        </p:grpSpPr>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2060848"/>
              <a:ext cx="36480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1" y="3067050"/>
              <a:ext cx="90773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3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89039"/>
            <a:ext cx="34385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1" y="6019352"/>
            <a:ext cx="34385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0" y="4509120"/>
            <a:ext cx="9144000" cy="1296144"/>
            <a:chOff x="0" y="4509120"/>
            <a:chExt cx="9144000" cy="1296144"/>
          </a:xfrm>
        </p:grpSpPr>
        <p:pic>
          <p:nvPicPr>
            <p:cNvPr id="133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329014"/>
              <a:ext cx="9144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 y="4509120"/>
              <a:ext cx="38957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9115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691680" y="404664"/>
            <a:ext cx="5688632" cy="864096"/>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6000" dirty="0" smtClean="0"/>
              <a:t>normalization</a:t>
            </a:r>
            <a:endParaRPr lang="zh-CN" altLang="en-US" sz="6000" dirty="0"/>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132856"/>
            <a:ext cx="54197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044" y="3119438"/>
            <a:ext cx="56769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044" y="4077072"/>
            <a:ext cx="5867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4800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9434" y="1736685"/>
            <a:ext cx="7704856" cy="954107"/>
          </a:xfrm>
          <a:prstGeom prst="rect">
            <a:avLst/>
          </a:prstGeom>
          <a:noFill/>
        </p:spPr>
        <p:txBody>
          <a:bodyPr wrap="square" rtlCol="0">
            <a:spAutoFit/>
          </a:bodyPr>
          <a:lstStyle/>
          <a:p>
            <a:r>
              <a:rPr lang="en-US" altLang="zh-CN" sz="2800" dirty="0" smtClean="0"/>
              <a:t>This calculation is now iterated for the next time </a:t>
            </a:r>
            <a:r>
              <a:rPr lang="en-US" altLang="zh-CN" sz="2800" dirty="0" err="1" smtClean="0"/>
              <a:t>step.For</a:t>
            </a:r>
            <a:r>
              <a:rPr lang="en-US" altLang="zh-CN" sz="2800" dirty="0" smtClean="0"/>
              <a:t> u2 </a:t>
            </a:r>
            <a:r>
              <a:rPr lang="en-US" altLang="zh-CN" sz="2800" dirty="0"/>
              <a:t>= push </a:t>
            </a:r>
            <a:r>
              <a:rPr lang="en-US" altLang="zh-CN" sz="2800" dirty="0" smtClean="0"/>
              <a:t>and z2 </a:t>
            </a:r>
            <a:r>
              <a:rPr lang="en-US" altLang="zh-CN" sz="2800" dirty="0"/>
              <a:t>= </a:t>
            </a:r>
            <a:r>
              <a:rPr lang="en-US" altLang="zh-CN" sz="2800" dirty="0" err="1" smtClean="0"/>
              <a:t>sense_open</a:t>
            </a:r>
            <a:r>
              <a:rPr lang="en-US" altLang="zh-CN" sz="2800" dirty="0" smtClean="0"/>
              <a:t>, we get</a:t>
            </a:r>
            <a:endParaRPr lang="zh-CN" altLang="en-US" sz="2800" dirty="0"/>
          </a:p>
        </p:txBody>
      </p:sp>
      <p:sp>
        <p:nvSpPr>
          <p:cNvPr id="3" name="圆角矩形 2"/>
          <p:cNvSpPr/>
          <p:nvPr/>
        </p:nvSpPr>
        <p:spPr>
          <a:xfrm>
            <a:off x="1259632" y="404664"/>
            <a:ext cx="6696744" cy="100811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6000" dirty="0" smtClean="0"/>
              <a:t>iteration</a:t>
            </a:r>
            <a:endParaRPr lang="zh-CN" altLang="en-US" sz="6000" dirty="0"/>
          </a:p>
        </p:txBody>
      </p:sp>
      <p:grpSp>
        <p:nvGrpSpPr>
          <p:cNvPr id="4" name="组合 3"/>
          <p:cNvGrpSpPr/>
          <p:nvPr/>
        </p:nvGrpSpPr>
        <p:grpSpPr>
          <a:xfrm>
            <a:off x="0" y="3090863"/>
            <a:ext cx="9144000" cy="1333501"/>
            <a:chOff x="0" y="3090863"/>
            <a:chExt cx="9144000" cy="1333501"/>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90863"/>
              <a:ext cx="9144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52864"/>
              <a:ext cx="914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组合 4"/>
          <p:cNvGrpSpPr/>
          <p:nvPr/>
        </p:nvGrpSpPr>
        <p:grpSpPr>
          <a:xfrm>
            <a:off x="0" y="4653136"/>
            <a:ext cx="8988177" cy="1392163"/>
            <a:chOff x="0" y="4653136"/>
            <a:chExt cx="8988177" cy="1392163"/>
          </a:xfrm>
        </p:grpSpPr>
        <p:pic>
          <p:nvPicPr>
            <p:cNvPr id="135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53136"/>
              <a:ext cx="87058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2" y="5445224"/>
              <a:ext cx="89820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79728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2348880"/>
            <a:ext cx="8712968" cy="1938992"/>
          </a:xfrm>
          <a:prstGeom prst="rect">
            <a:avLst/>
          </a:prstGeom>
          <a:noFill/>
        </p:spPr>
        <p:txBody>
          <a:bodyPr wrap="square" rtlCol="0">
            <a:spAutoFit/>
          </a:bodyPr>
          <a:lstStyle/>
          <a:p>
            <a:r>
              <a:rPr lang="en-US" altLang="zh-CN" sz="4000" dirty="0" smtClean="0">
                <a:latin typeface="Times New Roman" pitchFamily="18" charset="0"/>
                <a:cs typeface="Times New Roman" pitchFamily="18" charset="0"/>
              </a:rPr>
              <a:t>At this point, the robot believes that the door is open with 0.983 probability, hence both its measurements were correct.</a:t>
            </a:r>
            <a:endParaRPr lang="zh-CN" alt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3352161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62385" y="182123"/>
            <a:ext cx="7771144" cy="86409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prstClr val="white"/>
                </a:solidFill>
                <a:effectLst>
                  <a:outerShdw blurRad="38100" dist="38100" dir="2700000" algn="tl">
                    <a:srgbClr val="000000">
                      <a:alpha val="43137"/>
                    </a:srgbClr>
                  </a:outerShdw>
                </a:effectLst>
                <a:latin typeface="Comic Sans MS" pitchFamily="66" charset="0"/>
                <a:cs typeface="Arial" pitchFamily="34" charset="0"/>
              </a:rPr>
              <a:t>Summary</a:t>
            </a:r>
          </a:p>
        </p:txBody>
      </p:sp>
      <p:graphicFrame>
        <p:nvGraphicFramePr>
          <p:cNvPr id="6" name="图示 5"/>
          <p:cNvGraphicFramePr/>
          <p:nvPr>
            <p:extLst/>
          </p:nvPr>
        </p:nvGraphicFramePr>
        <p:xfrm>
          <a:off x="2779153" y="1124744"/>
          <a:ext cx="3737607"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410435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1996200" y="3717032"/>
            <a:ext cx="4892245" cy="576064"/>
          </a:xfrm>
          <a:prstGeom prst="rect">
            <a:avLst/>
          </a:prstGeom>
        </p:spPr>
      </p:pic>
      <p:pic>
        <p:nvPicPr>
          <p:cNvPr id="604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448" y="4956120"/>
            <a:ext cx="5456232" cy="149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0"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8964" y="4293096"/>
            <a:ext cx="609600" cy="119262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722" y="2852936"/>
            <a:ext cx="609600" cy="973688"/>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7" y="2323193"/>
            <a:ext cx="8711693" cy="423419"/>
          </a:xfrm>
          <a:prstGeom prst="rect">
            <a:avLst/>
          </a:prstGeom>
        </p:spPr>
      </p:pic>
      <p:pic>
        <p:nvPicPr>
          <p:cNvPr id="12" name="Picture 2" descr="C:\Users\samuel\Downloads\1364998569_Stock Index U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686" y="1368297"/>
            <a:ext cx="609600" cy="973688"/>
          </a:xfrm>
          <a:prstGeom prst="rect">
            <a:avLst/>
          </a:prstGeom>
          <a:noFill/>
          <a:extLst>
            <a:ext uri="{909E8E84-426E-40DD-AFC4-6F175D3DCCD1}">
              <a14:hiddenFill xmlns:a14="http://schemas.microsoft.com/office/drawing/2010/main">
                <a:solidFill>
                  <a:srgbClr val="FFFFFF"/>
                </a:solidFill>
              </a14:hiddenFill>
            </a:ext>
          </a:extLst>
        </p:spPr>
      </p:pic>
      <p:pic>
        <p:nvPicPr>
          <p:cNvPr id="6349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79" y="836712"/>
            <a:ext cx="83248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3990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down)">
                                      <p:cBhvr>
                                        <p:cTn id="7" dur="500"/>
                                        <p:tgtEl>
                                          <p:spTgt spid="6349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63491"/>
                                        </p:tgtEl>
                                        <p:attrNameLst>
                                          <p:attrName>style.visibility</p:attrName>
                                        </p:attrNameLst>
                                      </p:cBhvr>
                                      <p:to>
                                        <p:strVal val="visible"/>
                                      </p:to>
                                    </p:set>
                                    <p:animEffect transition="in" filter="wipe(down)">
                                      <p:cBhvr>
                                        <p:cTn id="29"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79" y="836712"/>
            <a:ext cx="83248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图示 9"/>
          <p:cNvGraphicFramePr/>
          <p:nvPr>
            <p:extLst>
              <p:ext uri="{D42A27DB-BD31-4B8C-83A1-F6EECF244321}">
                <p14:modId xmlns:p14="http://schemas.microsoft.com/office/powerpoint/2010/main" val="423298184"/>
              </p:ext>
            </p:extLst>
          </p:nvPr>
        </p:nvGraphicFramePr>
        <p:xfrm>
          <a:off x="173020" y="2492896"/>
          <a:ext cx="8712968" cy="2203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0139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50801" y="431985"/>
            <a:ext cx="5945418" cy="520370"/>
          </a:xfrm>
          <a:prstGeom prst="rect">
            <a:avLst/>
          </a:prstGeom>
        </p:spPr>
      </p:pic>
      <p:sp>
        <p:nvSpPr>
          <p:cNvPr id="5" name="矩形 4"/>
          <p:cNvSpPr/>
          <p:nvPr/>
        </p:nvSpPr>
        <p:spPr>
          <a:xfrm>
            <a:off x="4517893" y="1449695"/>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21" y="1058008"/>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720" y="2590505"/>
            <a:ext cx="4494847" cy="1230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图示 10"/>
          <p:cNvGraphicFramePr/>
          <p:nvPr>
            <p:extLst>
              <p:ext uri="{D42A27DB-BD31-4B8C-83A1-F6EECF244321}">
                <p14:modId xmlns:p14="http://schemas.microsoft.com/office/powerpoint/2010/main" val="2845683807"/>
              </p:ext>
            </p:extLst>
          </p:nvPr>
        </p:nvGraphicFramePr>
        <p:xfrm>
          <a:off x="308822" y="4221088"/>
          <a:ext cx="8712968" cy="220307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4224070977"/>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350801" y="431985"/>
            <a:ext cx="5945418" cy="520370"/>
          </a:xfrm>
          <a:prstGeom prst="rect">
            <a:avLst/>
          </a:prstGeom>
        </p:spPr>
      </p:pic>
      <p:sp>
        <p:nvSpPr>
          <p:cNvPr id="5" name="矩形 4"/>
          <p:cNvSpPr/>
          <p:nvPr/>
        </p:nvSpPr>
        <p:spPr>
          <a:xfrm>
            <a:off x="4517893" y="1449695"/>
            <a:ext cx="4503897" cy="584775"/>
          </a:xfrm>
          <a:prstGeom prst="rect">
            <a:avLst/>
          </a:prstGeom>
        </p:spPr>
        <p:txBody>
          <a:bodyPr wrap="square">
            <a:spAutoFit/>
          </a:bodyPr>
          <a:lstStyle/>
          <a:p>
            <a:r>
              <a:rPr lang="en-US" altLang="zh-CN" sz="3200" b="1" dirty="0">
                <a:solidFill>
                  <a:srgbClr val="00B050"/>
                </a:solidFill>
                <a:effectLst>
                  <a:outerShdw blurRad="38100" dist="38100" dir="2700000" algn="tl">
                    <a:srgbClr val="000000">
                      <a:alpha val="43137"/>
                    </a:srgbClr>
                  </a:outerShdw>
                </a:effectLst>
              </a:rPr>
              <a:t>p</a:t>
            </a:r>
            <a:r>
              <a:rPr lang="en-US" altLang="zh-CN" sz="3200" b="1" dirty="0" smtClean="0">
                <a:solidFill>
                  <a:srgbClr val="00B050"/>
                </a:solidFill>
                <a:effectLst>
                  <a:outerShdw blurRad="38100" dist="38100" dir="2700000" algn="tl">
                    <a:srgbClr val="000000">
                      <a:alpha val="43137"/>
                    </a:srgbClr>
                  </a:outerShdw>
                </a:effectLst>
              </a:rPr>
              <a:t>(y) is not 0</a:t>
            </a:r>
            <a:endParaRPr lang="zh-CN" altLang="en-US" sz="3200" b="1" dirty="0">
              <a:solidFill>
                <a:srgbClr val="00B050"/>
              </a:solidFill>
              <a:effectLst>
                <a:outerShdw blurRad="38100" dist="38100" dir="2700000" algn="tl">
                  <a:srgbClr val="000000">
                    <a:alpha val="43137"/>
                  </a:srgbClr>
                </a:outerShdw>
              </a:effectLst>
            </a:endParaRPr>
          </a:p>
        </p:txBody>
      </p:sp>
      <p:pic>
        <p:nvPicPr>
          <p:cNvPr id="7"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21" y="1058008"/>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1720" y="2590505"/>
            <a:ext cx="4494847" cy="1230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133" y="3782047"/>
            <a:ext cx="897632" cy="160153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292080" y="4686820"/>
            <a:ext cx="2167173" cy="281670"/>
          </a:xfrm>
          <a:prstGeom prst="rect">
            <a:avLst/>
          </a:prstGeom>
        </p:spPr>
      </p:pic>
      <p:sp>
        <p:nvSpPr>
          <p:cNvPr id="10" name="矩形 9"/>
          <p:cNvSpPr/>
          <p:nvPr/>
        </p:nvSpPr>
        <p:spPr>
          <a:xfrm>
            <a:off x="4494805" y="4032385"/>
            <a:ext cx="4503897" cy="584775"/>
          </a:xfrm>
          <a:prstGeom prst="rect">
            <a:avLst/>
          </a:prstGeom>
        </p:spPr>
        <p:txBody>
          <a:bodyPr wrap="square">
            <a:spAutoFit/>
          </a:bodyPr>
          <a:lstStyle/>
          <a:p>
            <a:r>
              <a:rPr lang="en-US" altLang="zh-CN" sz="3200" b="1" dirty="0" smtClean="0">
                <a:solidFill>
                  <a:srgbClr val="00B050"/>
                </a:solidFill>
                <a:effectLst>
                  <a:outerShdw blurRad="38100" dist="38100" dir="2700000" algn="tl">
                    <a:srgbClr val="000000">
                      <a:alpha val="43137"/>
                    </a:srgbClr>
                  </a:outerShdw>
                </a:effectLst>
              </a:rPr>
              <a:t>X and Y are independent</a:t>
            </a:r>
            <a:endParaRPr lang="zh-CN" altLang="en-US" sz="3200" b="1" dirty="0">
              <a:solidFill>
                <a:srgbClr val="00B050"/>
              </a:solidFill>
              <a:effectLst>
                <a:outerShdw blurRad="38100" dist="38100" dir="2700000" algn="tl">
                  <a:srgbClr val="000000">
                    <a:alpha val="43137"/>
                  </a:srgbClr>
                </a:outerShdw>
              </a:effectLst>
            </a:endParaRPr>
          </a:p>
        </p:txBody>
      </p:sp>
      <p:pic>
        <p:nvPicPr>
          <p:cNvPr id="6144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2544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pic>
        <p:nvPicPr>
          <p:cNvPr id="62466" name="Picture 2" descr="C:\Users\samuel\Downloads\1363416427_face-uncertai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68" y="1196752"/>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83768" y="1124744"/>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at does the expression imply?</a:t>
            </a:r>
            <a:endParaRPr lang="zh-CN" altLang="en-US" sz="6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8732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4168" y="1484784"/>
            <a:ext cx="9089832" cy="1323439"/>
          </a:xfrm>
          <a:prstGeom prst="rect">
            <a:avLst/>
          </a:prstGeom>
          <a:noFill/>
        </p:spPr>
        <p:txBody>
          <a:bodyPr wrap="square" rtlCol="0">
            <a:spAutoFit/>
          </a:bodyPr>
          <a:lstStyle/>
          <a:p>
            <a:pPr algn="ct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Send an email with specified subject ‘</a:t>
            </a:r>
            <a:r>
              <a:rPr lang="en-US" altLang="zh-CN" sz="4000" b="1" dirty="0" smtClean="0">
                <a:solidFill>
                  <a:srgbClr val="0066FF"/>
                </a:solidFill>
                <a:effectLst>
                  <a:outerShdw blurRad="38100" dist="38100" dir="2700000" algn="tl">
                    <a:srgbClr val="000000">
                      <a:alpha val="43137"/>
                    </a:srgbClr>
                  </a:outerShdw>
                </a:effectLst>
                <a:latin typeface="Comic Sans MS" pitchFamily="66" charset="0"/>
                <a:ea typeface="+mj-ea"/>
                <a:cs typeface="Arial" pitchFamily="34" charset="0"/>
              </a:rPr>
              <a:t>Robot stuff</a:t>
            </a: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to</a:t>
            </a:r>
            <a:endParaRPr lang="zh-CN" altLang="en-US" sz="40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7" name="副标题 6"/>
          <p:cNvSpPr>
            <a:spLocks noGrp="1"/>
          </p:cNvSpPr>
          <p:nvPr>
            <p:ph type="subTitle" idx="4294967295"/>
          </p:nvPr>
        </p:nvSpPr>
        <p:spPr>
          <a:xfrm>
            <a:off x="0" y="2997200"/>
            <a:ext cx="9144000" cy="584200"/>
          </a:xfrm>
          <a:prstGeom prst="rect">
            <a:avLst/>
          </a:prstGeom>
        </p:spPr>
        <p:txBody>
          <a:bodyPr/>
          <a:lstStyle/>
          <a:p>
            <a:pPr marL="0" indent="0" algn="ctr">
              <a:buNone/>
            </a:pPr>
            <a:r>
              <a:rPr lang="en-US" altLang="zh-CN" b="1" dirty="0" smtClean="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
        <p:nvSpPr>
          <p:cNvPr id="8" name="TextBox 7"/>
          <p:cNvSpPr txBox="1"/>
          <p:nvPr/>
        </p:nvSpPr>
        <p:spPr>
          <a:xfrm>
            <a:off x="683568" y="4077072"/>
            <a:ext cx="7920880"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n automatic reply will come. </a:t>
            </a:r>
          </a:p>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you need would be included!</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Tree>
    <p:extLst>
      <p:ext uri="{BB962C8B-B14F-4D97-AF65-F5344CB8AC3E}">
        <p14:creationId xmlns:p14="http://schemas.microsoft.com/office/powerpoint/2010/main" val="371698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970631487"/>
              </p:ext>
            </p:extLst>
          </p:nvPr>
        </p:nvGraphicFramePr>
        <p:xfrm>
          <a:off x="539552" y="188640"/>
          <a:ext cx="8280920" cy="43524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404370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501" y="5383585"/>
            <a:ext cx="6646019" cy="113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 1"/>
          <p:cNvSpPr/>
          <p:nvPr/>
        </p:nvSpPr>
        <p:spPr>
          <a:xfrm>
            <a:off x="683568" y="5229200"/>
            <a:ext cx="208823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圆角矩形 10"/>
          <p:cNvSpPr/>
          <p:nvPr/>
        </p:nvSpPr>
        <p:spPr>
          <a:xfrm>
            <a:off x="6516216" y="5195877"/>
            <a:ext cx="1368152" cy="1512168"/>
          </a:xfrm>
          <a:prstGeom prst="roundRect">
            <a:avLst/>
          </a:prstGeom>
          <a:solidFill>
            <a:srgbClr val="00B0F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6" name="圆角矩形 5"/>
          <p:cNvSpPr/>
          <p:nvPr/>
        </p:nvSpPr>
        <p:spPr>
          <a:xfrm>
            <a:off x="3995936" y="6006060"/>
            <a:ext cx="1368152" cy="540060"/>
          </a:xfrm>
          <a:prstGeom prst="roundRect">
            <a:avLst/>
          </a:prstGeom>
          <a:solidFill>
            <a:srgbClr val="FF0000">
              <a:alpha val="20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cxnSp>
        <p:nvCxnSpPr>
          <p:cNvPr id="5" name="直接箭头连接符 4"/>
          <p:cNvCxnSpPr/>
          <p:nvPr/>
        </p:nvCxnSpPr>
        <p:spPr>
          <a:xfrm flipH="1" flipV="1">
            <a:off x="2771800" y="6165304"/>
            <a:ext cx="1152128" cy="11078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pic>
        <p:nvPicPr>
          <p:cNvPr id="645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2365" y="2317774"/>
            <a:ext cx="4701592" cy="1946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云形标注 11"/>
          <p:cNvSpPr/>
          <p:nvPr/>
        </p:nvSpPr>
        <p:spPr>
          <a:xfrm>
            <a:off x="6012160" y="3255813"/>
            <a:ext cx="3102144" cy="1008112"/>
          </a:xfrm>
          <a:prstGeom prst="cloudCallout">
            <a:avLst>
              <a:gd name="adj1" fmla="val -57939"/>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sp>
        <p:nvSpPr>
          <p:cNvPr id="13" name="云形标注 12"/>
          <p:cNvSpPr/>
          <p:nvPr/>
        </p:nvSpPr>
        <p:spPr>
          <a:xfrm>
            <a:off x="5978832" y="2132856"/>
            <a:ext cx="3102144" cy="1008112"/>
          </a:xfrm>
          <a:prstGeom prst="cloudCallout">
            <a:avLst>
              <a:gd name="adj1" fmla="val -69402"/>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pic>
        <p:nvPicPr>
          <p:cNvPr id="64515" name="Picture 3" descr="C:\Users\samuel\Downloads\1364998569_Stock Index Up.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4147473"/>
            <a:ext cx="792088"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图示 13"/>
          <p:cNvGraphicFramePr/>
          <p:nvPr>
            <p:extLst>
              <p:ext uri="{D42A27DB-BD31-4B8C-83A1-F6EECF244321}">
                <p14:modId xmlns:p14="http://schemas.microsoft.com/office/powerpoint/2010/main" val="898706186"/>
              </p:ext>
            </p:extLst>
          </p:nvPr>
        </p:nvGraphicFramePr>
        <p:xfrm>
          <a:off x="863588" y="260648"/>
          <a:ext cx="7632848" cy="1463576"/>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450178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down)">
                                      <p:cBhvr>
                                        <p:cTn id="7" dur="500"/>
                                        <p:tgtEl>
                                          <p:spTgt spid="6451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4514"/>
                                        </p:tgtEl>
                                        <p:attrNameLst>
                                          <p:attrName>style.visibility</p:attrName>
                                        </p:attrNameLst>
                                      </p:cBhvr>
                                      <p:to>
                                        <p:strVal val="visible"/>
                                      </p:to>
                                    </p:set>
                                    <p:animEffect transition="in" filter="wipe(down)">
                                      <p:cBhvr>
                                        <p:cTn id="11" dur="500"/>
                                        <p:tgtEl>
                                          <p:spTgt spid="6451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1+#ppt_w/2"/>
                                          </p:val>
                                        </p:tav>
                                        <p:tav tm="100000">
                                          <p:val>
                                            <p:strVal val="#ppt_x"/>
                                          </p:val>
                                        </p:tav>
                                      </p:tavLst>
                                    </p:anim>
                                    <p:anim calcmode="lin" valueType="num">
                                      <p:cBhvr additive="base">
                                        <p:cTn id="17" dur="500" fill="hold"/>
                                        <p:tgtEl>
                                          <p:spTgt spid="12"/>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1+#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4">
                                            <p:graphicEl>
                                              <a:dgm id="{E2E63A3B-27E3-4E70-B293-2415A20595E6}"/>
                                            </p:graphicEl>
                                          </p:spTgt>
                                        </p:tgtEl>
                                        <p:attrNameLst>
                                          <p:attrName>style.visibility</p:attrName>
                                        </p:attrNameLst>
                                      </p:cBhvr>
                                      <p:to>
                                        <p:strVal val="visible"/>
                                      </p:to>
                                    </p:set>
                                    <p:animEffect transition="in" filter="wipe(down)">
                                      <p:cBhvr>
                                        <p:cTn id="27" dur="580">
                                          <p:stCondLst>
                                            <p:cond delay="0"/>
                                          </p:stCondLst>
                                        </p:cTn>
                                        <p:tgtEl>
                                          <p:spTgt spid="14">
                                            <p:graphicEl>
                                              <a:dgm id="{E2E63A3B-27E3-4E70-B293-2415A20595E6}"/>
                                            </p:graphicEl>
                                          </p:spTgt>
                                        </p:tgtEl>
                                      </p:cBhvr>
                                    </p:animEffect>
                                    <p:anim calcmode="lin" valueType="num">
                                      <p:cBhvr>
                                        <p:cTn id="28" dur="1822" tmFilter="0,0; 0.14,0.36; 0.43,0.73; 0.71,0.91; 1.0,1.0">
                                          <p:stCondLst>
                                            <p:cond delay="0"/>
                                          </p:stCondLst>
                                        </p:cTn>
                                        <p:tgtEl>
                                          <p:spTgt spid="14">
                                            <p:graphicEl>
                                              <a:dgm id="{E2E63A3B-27E3-4E70-B293-2415A20595E6}"/>
                                            </p:graphicEl>
                                          </p:spTgt>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4">
                                            <p:graphicEl>
                                              <a:dgm id="{E2E63A3B-27E3-4E70-B293-2415A20595E6}"/>
                                            </p:graphicEl>
                                          </p:spTgt>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4">
                                            <p:graphicEl>
                                              <a:dgm id="{E2E63A3B-27E3-4E70-B293-2415A20595E6}"/>
                                            </p:graphicEl>
                                          </p:spTgt>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4">
                                            <p:graphicEl>
                                              <a:dgm id="{E2E63A3B-27E3-4E70-B293-2415A20595E6}"/>
                                            </p:graphicEl>
                                          </p:spTgt>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4">
                                            <p:graphicEl>
                                              <a:dgm id="{E2E63A3B-27E3-4E70-B293-2415A20595E6}"/>
                                            </p:graphicEl>
                                          </p:spTgt>
                                        </p:tgtEl>
                                        <p:attrNameLst>
                                          <p:attrName>ppt_y</p:attrName>
                                        </p:attrNameLst>
                                      </p:cBhvr>
                                      <p:tavLst>
                                        <p:tav tm="0" fmla="#ppt_y-sin(pi*$)/81">
                                          <p:val>
                                            <p:fltVal val="0"/>
                                          </p:val>
                                        </p:tav>
                                        <p:tav tm="100000">
                                          <p:val>
                                            <p:fltVal val="1"/>
                                          </p:val>
                                        </p:tav>
                                      </p:tavLst>
                                    </p:anim>
                                    <p:animScale>
                                      <p:cBhvr>
                                        <p:cTn id="33" dur="26">
                                          <p:stCondLst>
                                            <p:cond delay="650"/>
                                          </p:stCondLst>
                                        </p:cTn>
                                        <p:tgtEl>
                                          <p:spTgt spid="14">
                                            <p:graphicEl>
                                              <a:dgm id="{E2E63A3B-27E3-4E70-B293-2415A20595E6}"/>
                                            </p:graphicEl>
                                          </p:spTgt>
                                        </p:tgtEl>
                                      </p:cBhvr>
                                      <p:to x="100000" y="60000"/>
                                    </p:animScale>
                                    <p:animScale>
                                      <p:cBhvr>
                                        <p:cTn id="34" dur="166" decel="50000">
                                          <p:stCondLst>
                                            <p:cond delay="676"/>
                                          </p:stCondLst>
                                        </p:cTn>
                                        <p:tgtEl>
                                          <p:spTgt spid="14">
                                            <p:graphicEl>
                                              <a:dgm id="{E2E63A3B-27E3-4E70-B293-2415A20595E6}"/>
                                            </p:graphicEl>
                                          </p:spTgt>
                                        </p:tgtEl>
                                      </p:cBhvr>
                                      <p:to x="100000" y="100000"/>
                                    </p:animScale>
                                    <p:animScale>
                                      <p:cBhvr>
                                        <p:cTn id="35" dur="26">
                                          <p:stCondLst>
                                            <p:cond delay="1312"/>
                                          </p:stCondLst>
                                        </p:cTn>
                                        <p:tgtEl>
                                          <p:spTgt spid="14">
                                            <p:graphicEl>
                                              <a:dgm id="{E2E63A3B-27E3-4E70-B293-2415A20595E6}"/>
                                            </p:graphicEl>
                                          </p:spTgt>
                                        </p:tgtEl>
                                      </p:cBhvr>
                                      <p:to x="100000" y="80000"/>
                                    </p:animScale>
                                    <p:animScale>
                                      <p:cBhvr>
                                        <p:cTn id="36" dur="166" decel="50000">
                                          <p:stCondLst>
                                            <p:cond delay="1338"/>
                                          </p:stCondLst>
                                        </p:cTn>
                                        <p:tgtEl>
                                          <p:spTgt spid="14">
                                            <p:graphicEl>
                                              <a:dgm id="{E2E63A3B-27E3-4E70-B293-2415A20595E6}"/>
                                            </p:graphicEl>
                                          </p:spTgt>
                                        </p:tgtEl>
                                      </p:cBhvr>
                                      <p:to x="100000" y="100000"/>
                                    </p:animScale>
                                    <p:animScale>
                                      <p:cBhvr>
                                        <p:cTn id="37" dur="26">
                                          <p:stCondLst>
                                            <p:cond delay="1642"/>
                                          </p:stCondLst>
                                        </p:cTn>
                                        <p:tgtEl>
                                          <p:spTgt spid="14">
                                            <p:graphicEl>
                                              <a:dgm id="{E2E63A3B-27E3-4E70-B293-2415A20595E6}"/>
                                            </p:graphicEl>
                                          </p:spTgt>
                                        </p:tgtEl>
                                      </p:cBhvr>
                                      <p:to x="100000" y="90000"/>
                                    </p:animScale>
                                    <p:animScale>
                                      <p:cBhvr>
                                        <p:cTn id="38" dur="166" decel="50000">
                                          <p:stCondLst>
                                            <p:cond delay="1668"/>
                                          </p:stCondLst>
                                        </p:cTn>
                                        <p:tgtEl>
                                          <p:spTgt spid="14">
                                            <p:graphicEl>
                                              <a:dgm id="{E2E63A3B-27E3-4E70-B293-2415A20595E6}"/>
                                            </p:graphicEl>
                                          </p:spTgt>
                                        </p:tgtEl>
                                      </p:cBhvr>
                                      <p:to x="100000" y="100000"/>
                                    </p:animScale>
                                    <p:animScale>
                                      <p:cBhvr>
                                        <p:cTn id="39" dur="26">
                                          <p:stCondLst>
                                            <p:cond delay="1808"/>
                                          </p:stCondLst>
                                        </p:cTn>
                                        <p:tgtEl>
                                          <p:spTgt spid="14">
                                            <p:graphicEl>
                                              <a:dgm id="{E2E63A3B-27E3-4E70-B293-2415A20595E6}"/>
                                            </p:graphicEl>
                                          </p:spTgt>
                                        </p:tgtEl>
                                      </p:cBhvr>
                                      <p:to x="100000" y="95000"/>
                                    </p:animScale>
                                    <p:animScale>
                                      <p:cBhvr>
                                        <p:cTn id="40" dur="166" decel="50000">
                                          <p:stCondLst>
                                            <p:cond delay="1834"/>
                                          </p:stCondLst>
                                        </p:cTn>
                                        <p:tgtEl>
                                          <p:spTgt spid="14">
                                            <p:graphicEl>
                                              <a:dgm id="{E2E63A3B-27E3-4E70-B293-2415A20595E6}"/>
                                            </p:graphic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Graphic spid="14" grpId="0">
        <p:bldSub>
          <a:bldDgm/>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2365" y="2317774"/>
            <a:ext cx="4701592" cy="1946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云形标注 11"/>
          <p:cNvSpPr/>
          <p:nvPr/>
        </p:nvSpPr>
        <p:spPr>
          <a:xfrm>
            <a:off x="6012160" y="3255813"/>
            <a:ext cx="3102144" cy="1008112"/>
          </a:xfrm>
          <a:prstGeom prst="cloudCallout">
            <a:avLst>
              <a:gd name="adj1" fmla="val -57939"/>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sp>
        <p:nvSpPr>
          <p:cNvPr id="13" name="云形标注 12"/>
          <p:cNvSpPr/>
          <p:nvPr/>
        </p:nvSpPr>
        <p:spPr>
          <a:xfrm>
            <a:off x="5978832" y="2132856"/>
            <a:ext cx="3102144" cy="1008112"/>
          </a:xfrm>
          <a:prstGeom prst="cloudCallout">
            <a:avLst>
              <a:gd name="adj1" fmla="val -69402"/>
              <a:gd name="adj2" fmla="val 593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sp>
        <p:nvSpPr>
          <p:cNvPr id="3" name="圆角矩形标注 2"/>
          <p:cNvSpPr/>
          <p:nvPr/>
        </p:nvSpPr>
        <p:spPr>
          <a:xfrm>
            <a:off x="1763688" y="435770"/>
            <a:ext cx="6336704" cy="1265038"/>
          </a:xfrm>
          <a:prstGeom prst="wedgeRoundRectCallout">
            <a:avLst>
              <a:gd name="adj1" fmla="val -53821"/>
              <a:gd name="adj2" fmla="val 107096"/>
              <a:gd name="adj3" fmla="val 16667"/>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t>Marginal probability</a:t>
            </a:r>
            <a:endParaRPr lang="zh-CN" altLang="en-US" sz="4000" b="1" dirty="0"/>
          </a:p>
        </p:txBody>
      </p:sp>
      <p:sp>
        <p:nvSpPr>
          <p:cNvPr id="15" name="圆角矩形标注 14"/>
          <p:cNvSpPr/>
          <p:nvPr/>
        </p:nvSpPr>
        <p:spPr>
          <a:xfrm>
            <a:off x="1763688" y="4797152"/>
            <a:ext cx="6336704" cy="1265038"/>
          </a:xfrm>
          <a:prstGeom prst="wedgeRoundRectCallout">
            <a:avLst>
              <a:gd name="adj1" fmla="val -55585"/>
              <a:gd name="adj2" fmla="val -102523"/>
              <a:gd name="adj3" fmla="val 16667"/>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t>Marginal probability</a:t>
            </a:r>
            <a:endParaRPr lang="zh-CN" altLang="en-US" sz="4000" b="1" dirty="0"/>
          </a:p>
        </p:txBody>
      </p:sp>
    </p:spTree>
    <p:extLst>
      <p:ext uri="{BB962C8B-B14F-4D97-AF65-F5344CB8AC3E}">
        <p14:creationId xmlns:p14="http://schemas.microsoft.com/office/powerpoint/2010/main" val="373507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024558209"/>
              </p:ext>
            </p:extLst>
          </p:nvPr>
        </p:nvGraphicFramePr>
        <p:xfrm>
          <a:off x="899592" y="404664"/>
          <a:ext cx="7632848" cy="17281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249844990"/>
              </p:ext>
            </p:extLst>
          </p:nvPr>
        </p:nvGraphicFramePr>
        <p:xfrm>
          <a:off x="899592" y="3789040"/>
          <a:ext cx="7632848" cy="146357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110594" name="Picture 2" descr="C:\Users\samuel\Downloads\1366476820_equal.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681" y="2204864"/>
            <a:ext cx="1219200" cy="1219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627269"/>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1350" y="549250"/>
            <a:ext cx="2201863" cy="51816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708" y="549250"/>
            <a:ext cx="51054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33935" y="5877272"/>
            <a:ext cx="9036496" cy="1200329"/>
          </a:xfrm>
          <a:prstGeom prst="rect">
            <a:avLst/>
          </a:prstGeom>
        </p:spPr>
        <p:txBody>
          <a:bodyPr wrap="square">
            <a:spAutoFit/>
          </a:bodyPr>
          <a:lstStyle/>
          <a:p>
            <a:r>
              <a:rPr lang="en-US" altLang="zh-CN" sz="3600" b="1" dirty="0" smtClean="0">
                <a:solidFill>
                  <a:srgbClr val="FF0000"/>
                </a:solidFill>
                <a:effectLst>
                  <a:outerShdw blurRad="38100" dist="38100" dir="2700000" algn="tl">
                    <a:srgbClr val="000000">
                      <a:alpha val="43137"/>
                    </a:srgbClr>
                  </a:outerShdw>
                </a:effectLst>
              </a:rPr>
              <a:t>Joint </a:t>
            </a:r>
            <a:r>
              <a:rPr lang="en-US" altLang="zh-CN" sz="3600" b="1" dirty="0">
                <a:solidFill>
                  <a:srgbClr val="FF0000"/>
                </a:solidFill>
                <a:effectLst>
                  <a:outerShdw blurRad="38100" dist="38100" dir="2700000" algn="tl">
                    <a:srgbClr val="000000">
                      <a:alpha val="43137"/>
                    </a:srgbClr>
                  </a:outerShdw>
                </a:effectLst>
              </a:rPr>
              <a:t>PDF over English </a:t>
            </a:r>
            <a:r>
              <a:rPr lang="en-US" altLang="zh-CN" sz="3600" b="1" dirty="0" err="1">
                <a:solidFill>
                  <a:srgbClr val="FF0000"/>
                </a:solidFill>
                <a:effectLst>
                  <a:outerShdw blurRad="38100" dist="38100" dir="2700000" algn="tl">
                    <a:srgbClr val="000000">
                      <a:alpha val="43137"/>
                    </a:srgbClr>
                  </a:outerShdw>
                </a:effectLst>
              </a:rPr>
              <a:t>digrams</a:t>
            </a:r>
            <a:r>
              <a:rPr lang="en-US" altLang="zh-CN" sz="3600" b="1" dirty="0">
                <a:solidFill>
                  <a:srgbClr val="FF0000"/>
                </a:solidFill>
                <a:effectLst>
                  <a:outerShdw blurRad="38100" dist="38100" dir="2700000" algn="tl">
                    <a:srgbClr val="000000">
                      <a:alpha val="43137"/>
                    </a:srgbClr>
                  </a:outerShdw>
                </a:effectLst>
              </a:rPr>
              <a:t> </a:t>
            </a:r>
            <a:r>
              <a:rPr lang="en-US" altLang="zh-CN" sz="3600" b="1" dirty="0" err="1">
                <a:solidFill>
                  <a:srgbClr val="FF0000"/>
                </a:solidFill>
                <a:effectLst>
                  <a:outerShdw blurRad="38100" dist="38100" dir="2700000" algn="tl">
                    <a:srgbClr val="000000">
                      <a:alpha val="43137"/>
                    </a:srgbClr>
                  </a:outerShdw>
                </a:effectLst>
              </a:rPr>
              <a:t>xy</a:t>
            </a:r>
            <a:r>
              <a:rPr lang="en-US" altLang="zh-CN" sz="3600" b="1" dirty="0">
                <a:solidFill>
                  <a:srgbClr val="FF0000"/>
                </a:solidFill>
                <a:effectLst>
                  <a:outerShdw blurRad="38100" dist="38100" dir="2700000" algn="tl">
                    <a:srgbClr val="000000">
                      <a:alpha val="43137"/>
                    </a:srgbClr>
                  </a:outerShdw>
                </a:effectLst>
              </a:rPr>
              <a:t> (Mackay 03</a:t>
            </a:r>
            <a:r>
              <a:rPr lang="en-US" altLang="zh-CN" sz="3600" b="1" dirty="0" smtClean="0">
                <a:solidFill>
                  <a:srgbClr val="FF0000"/>
                </a:solidFill>
                <a:effectLst>
                  <a:outerShdw blurRad="38100" dist="38100" dir="2700000" algn="tl">
                    <a:srgbClr val="000000">
                      <a:alpha val="43137"/>
                    </a:srgbClr>
                  </a:outerShdw>
                </a:effectLst>
              </a:rPr>
              <a:t>)</a:t>
            </a:r>
            <a:r>
              <a:rPr lang="en-US" altLang="zh-CN" sz="3600" dirty="0"/>
              <a:t/>
            </a:r>
            <a:br>
              <a:rPr lang="en-US" altLang="zh-CN" sz="3600" dirty="0"/>
            </a:br>
            <a:endParaRPr lang="zh-CN" altLang="en-US" sz="3600" dirty="0"/>
          </a:p>
        </p:txBody>
      </p:sp>
    </p:spTree>
    <p:extLst>
      <p:ext uri="{BB962C8B-B14F-4D97-AF65-F5344CB8AC3E}">
        <p14:creationId xmlns:p14="http://schemas.microsoft.com/office/powerpoint/2010/main" val="42492208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1350" y="549250"/>
            <a:ext cx="2201863" cy="51816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7" name="矩形 6"/>
          <p:cNvSpPr/>
          <p:nvPr/>
        </p:nvSpPr>
        <p:spPr>
          <a:xfrm>
            <a:off x="133935" y="5877272"/>
            <a:ext cx="9036496" cy="1200329"/>
          </a:xfrm>
          <a:prstGeom prst="rect">
            <a:avLst/>
          </a:prstGeom>
        </p:spPr>
        <p:txBody>
          <a:bodyPr wrap="square">
            <a:spAutoFit/>
          </a:bodyPr>
          <a:lstStyle/>
          <a:p>
            <a:pPr algn="ctr"/>
            <a:r>
              <a:rPr lang="en-US" altLang="zh-CN" sz="3600" b="1" dirty="0">
                <a:solidFill>
                  <a:srgbClr val="FF0000"/>
                </a:solidFill>
                <a:effectLst>
                  <a:outerShdw blurRad="38100" dist="38100" dir="2700000" algn="tl">
                    <a:srgbClr val="000000">
                      <a:alpha val="43137"/>
                    </a:srgbClr>
                  </a:outerShdw>
                </a:effectLst>
              </a:rPr>
              <a:t>Conditional p(</a:t>
            </a:r>
            <a:r>
              <a:rPr lang="en-US" altLang="zh-CN" sz="3600" b="1" dirty="0" err="1">
                <a:solidFill>
                  <a:srgbClr val="FF0000"/>
                </a:solidFill>
                <a:effectLst>
                  <a:outerShdw blurRad="38100" dist="38100" dir="2700000" algn="tl">
                    <a:srgbClr val="000000">
                      <a:alpha val="43137"/>
                    </a:srgbClr>
                  </a:outerShdw>
                </a:effectLst>
              </a:rPr>
              <a:t>y|x</a:t>
            </a:r>
            <a:r>
              <a:rPr lang="en-US" altLang="zh-CN" sz="3600" b="1" dirty="0" smtClean="0">
                <a:solidFill>
                  <a:srgbClr val="FF0000"/>
                </a:solidFill>
                <a:effectLst>
                  <a:outerShdw blurRad="38100" dist="38100" dir="2700000" algn="tl">
                    <a:srgbClr val="000000">
                      <a:alpha val="43137"/>
                    </a:srgbClr>
                  </a:outerShdw>
                </a:effectLst>
              </a:rPr>
              <a:t>) (</a:t>
            </a:r>
            <a:r>
              <a:rPr lang="en-US" altLang="zh-CN" sz="3600" b="1" dirty="0">
                <a:solidFill>
                  <a:srgbClr val="FF0000"/>
                </a:solidFill>
                <a:effectLst>
                  <a:outerShdw blurRad="38100" dist="38100" dir="2700000" algn="tl">
                    <a:srgbClr val="000000">
                      <a:alpha val="43137"/>
                    </a:srgbClr>
                  </a:outerShdw>
                </a:effectLst>
              </a:rPr>
              <a:t>Mackay 03</a:t>
            </a:r>
            <a:r>
              <a:rPr lang="en-US" altLang="zh-CN" sz="3600" b="1" dirty="0" smtClean="0">
                <a:solidFill>
                  <a:srgbClr val="FF0000"/>
                </a:solidFill>
                <a:effectLst>
                  <a:outerShdw blurRad="38100" dist="38100" dir="2700000" algn="tl">
                    <a:srgbClr val="000000">
                      <a:alpha val="43137"/>
                    </a:srgbClr>
                  </a:outerShdw>
                </a:effectLst>
              </a:rPr>
              <a:t>)</a:t>
            </a:r>
            <a:r>
              <a:rPr lang="en-US" altLang="zh-CN" sz="3600" dirty="0"/>
              <a:t/>
            </a:r>
            <a:br>
              <a:rPr lang="en-US" altLang="zh-CN" sz="3600" dirty="0"/>
            </a:br>
            <a:endParaRPr lang="zh-CN" altLang="en-US" sz="3600"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800" y="539442"/>
            <a:ext cx="5102225" cy="532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59384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068536"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5" name="矩形 14"/>
          <p:cNvSpPr/>
          <p:nvPr/>
        </p:nvSpPr>
        <p:spPr>
          <a:xfrm>
            <a:off x="3076648"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6" name="矩形 15"/>
          <p:cNvSpPr/>
          <p:nvPr/>
        </p:nvSpPr>
        <p:spPr>
          <a:xfrm>
            <a:off x="4084760"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FF0000"/>
              </a:solidFill>
            </a:endParaRPr>
          </a:p>
        </p:txBody>
      </p:sp>
      <p:sp>
        <p:nvSpPr>
          <p:cNvPr id="17" name="矩形 16"/>
          <p:cNvSpPr/>
          <p:nvPr/>
        </p:nvSpPr>
        <p:spPr>
          <a:xfrm>
            <a:off x="5092872"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sp>
        <p:nvSpPr>
          <p:cNvPr id="18" name="矩形 17"/>
          <p:cNvSpPr/>
          <p:nvPr/>
        </p:nvSpPr>
        <p:spPr>
          <a:xfrm>
            <a:off x="6091179" y="1844824"/>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b="1" dirty="0">
              <a:solidFill>
                <a:srgbClr val="00B050"/>
              </a:solidFill>
            </a:endParaRPr>
          </a:p>
        </p:txBody>
      </p:sp>
      <p:pic>
        <p:nvPicPr>
          <p:cNvPr id="30" name="Picture 2" descr="C:\Users\samuel\Downloads\1364321332_Vroum Vrou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581674" flipH="1">
            <a:off x="3163727" y="1750335"/>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32" name="矩形 31"/>
          <p:cNvSpPr/>
          <p:nvPr/>
        </p:nvSpPr>
        <p:spPr>
          <a:xfrm>
            <a:off x="7244888" y="1912476"/>
            <a:ext cx="1259632" cy="584775"/>
          </a:xfrm>
          <a:prstGeom prst="rect">
            <a:avLst/>
          </a:prstGeom>
        </p:spPr>
        <p:txBody>
          <a:bodyPr wrap="square">
            <a:spAutoFit/>
          </a:bodyPr>
          <a:lstStyle/>
          <a:p>
            <a:pPr algn="ctr"/>
            <a:r>
              <a:rPr lang="en-US" altLang="zh-CN" sz="3200" b="1" dirty="0" smtClean="0">
                <a:solidFill>
                  <a:prstClr val="black"/>
                </a:solidFill>
              </a:rPr>
              <a:t>U = 2</a:t>
            </a:r>
            <a:endParaRPr lang="zh-CN" altLang="en-US" sz="3200" b="1" dirty="0">
              <a:solidFill>
                <a:prstClr val="black"/>
              </a:solidFill>
            </a:endParaRPr>
          </a:p>
        </p:txBody>
      </p:sp>
      <p:sp>
        <p:nvSpPr>
          <p:cNvPr id="41" name="下弧形箭头 40"/>
          <p:cNvSpPr/>
          <p:nvPr/>
        </p:nvSpPr>
        <p:spPr>
          <a:xfrm>
            <a:off x="3851920" y="2564904"/>
            <a:ext cx="864096" cy="288032"/>
          </a:xfrm>
          <a:prstGeom prst="curvedUp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black"/>
              </a:solidFill>
            </a:endParaRPr>
          </a:p>
        </p:txBody>
      </p:sp>
      <p:sp>
        <p:nvSpPr>
          <p:cNvPr id="42" name="下弧形箭头 41"/>
          <p:cNvSpPr/>
          <p:nvPr/>
        </p:nvSpPr>
        <p:spPr>
          <a:xfrm>
            <a:off x="3491880" y="2564904"/>
            <a:ext cx="2232248" cy="576064"/>
          </a:xfrm>
          <a:prstGeom prst="curvedUp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solidFill>
                <a:prstClr val="black"/>
              </a:solidFill>
            </a:endParaRPr>
          </a:p>
        </p:txBody>
      </p:sp>
      <p:sp>
        <p:nvSpPr>
          <p:cNvPr id="43" name="下弧形箭头 42"/>
          <p:cNvSpPr/>
          <p:nvPr/>
        </p:nvSpPr>
        <p:spPr>
          <a:xfrm>
            <a:off x="3131840" y="2568312"/>
            <a:ext cx="3600400" cy="788680"/>
          </a:xfrm>
          <a:prstGeom prst="curvedUp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solidFill>
                <a:prstClr val="black"/>
              </a:solidFill>
            </a:endParaRPr>
          </a:p>
        </p:txBody>
      </p:sp>
      <p:sp>
        <p:nvSpPr>
          <p:cNvPr id="48" name="矩形 47"/>
          <p:cNvSpPr/>
          <p:nvPr/>
        </p:nvSpPr>
        <p:spPr>
          <a:xfrm>
            <a:off x="6469475" y="2852936"/>
            <a:ext cx="629816" cy="461665"/>
          </a:xfrm>
          <a:prstGeom prst="rect">
            <a:avLst/>
          </a:prstGeom>
        </p:spPr>
        <p:txBody>
          <a:bodyPr wrap="square">
            <a:spAutoFit/>
          </a:bodyPr>
          <a:lstStyle/>
          <a:p>
            <a:pPr algn="ctr"/>
            <a:r>
              <a:rPr lang="en-US" altLang="zh-CN" sz="2400" b="1" dirty="0" smtClean="0">
                <a:solidFill>
                  <a:srgbClr val="FF0000"/>
                </a:solidFill>
              </a:rPr>
              <a:t>0.1</a:t>
            </a:r>
            <a:endParaRPr lang="zh-CN" altLang="en-US" sz="2400" b="1" dirty="0">
              <a:solidFill>
                <a:srgbClr val="FF0000"/>
              </a:solidFill>
            </a:endParaRPr>
          </a:p>
        </p:txBody>
      </p:sp>
      <p:sp>
        <p:nvSpPr>
          <p:cNvPr id="49" name="矩形 48"/>
          <p:cNvSpPr/>
          <p:nvPr/>
        </p:nvSpPr>
        <p:spPr>
          <a:xfrm>
            <a:off x="5455784" y="2679303"/>
            <a:ext cx="629816" cy="461665"/>
          </a:xfrm>
          <a:prstGeom prst="rect">
            <a:avLst/>
          </a:prstGeom>
        </p:spPr>
        <p:txBody>
          <a:bodyPr wrap="square">
            <a:spAutoFit/>
          </a:bodyPr>
          <a:lstStyle/>
          <a:p>
            <a:pPr algn="ctr"/>
            <a:r>
              <a:rPr lang="en-US" altLang="zh-CN" sz="2400" b="1" dirty="0" smtClean="0">
                <a:solidFill>
                  <a:prstClr val="black"/>
                </a:solidFill>
              </a:rPr>
              <a:t>0.8</a:t>
            </a:r>
            <a:endParaRPr lang="zh-CN" altLang="en-US" sz="2400" b="1" dirty="0">
              <a:solidFill>
                <a:prstClr val="black"/>
              </a:solidFill>
            </a:endParaRPr>
          </a:p>
        </p:txBody>
      </p:sp>
      <p:sp>
        <p:nvSpPr>
          <p:cNvPr id="50" name="矩形 49"/>
          <p:cNvSpPr/>
          <p:nvPr/>
        </p:nvSpPr>
        <p:spPr>
          <a:xfrm>
            <a:off x="4540403" y="2585725"/>
            <a:ext cx="629816" cy="461665"/>
          </a:xfrm>
          <a:prstGeom prst="rect">
            <a:avLst/>
          </a:prstGeom>
        </p:spPr>
        <p:txBody>
          <a:bodyPr wrap="square">
            <a:spAutoFit/>
          </a:bodyPr>
          <a:lstStyle/>
          <a:p>
            <a:pPr algn="ctr"/>
            <a:r>
              <a:rPr lang="en-US" altLang="zh-CN" sz="2400" b="1" dirty="0" smtClean="0">
                <a:solidFill>
                  <a:srgbClr val="00B050"/>
                </a:solidFill>
              </a:rPr>
              <a:t>0.1</a:t>
            </a:r>
            <a:endParaRPr lang="zh-CN" altLang="en-US" sz="2400" b="1" dirty="0">
              <a:solidFill>
                <a:srgbClr val="00B050"/>
              </a:solidFill>
            </a:endParaRPr>
          </a:p>
        </p:txBody>
      </p:sp>
      <p:pic>
        <p:nvPicPr>
          <p:cNvPr id="491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1955" y="476672"/>
            <a:ext cx="2211391" cy="1132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4034" y="565422"/>
            <a:ext cx="3389003"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a:t>
            </a:r>
            <a:endParaRPr lang="zh-CN" altLang="en-US" sz="4000" b="1" dirty="0">
              <a:solidFill>
                <a:srgbClr val="FF0000"/>
              </a:solidFill>
              <a:effectLst>
                <a:outerShdw blurRad="38100" dist="38100" dir="2700000" algn="tl">
                  <a:srgbClr val="000000">
                    <a:alpha val="43137"/>
                  </a:srgbClr>
                </a:outerShdw>
              </a:effectLst>
            </a:endParaRPr>
          </a:p>
        </p:txBody>
      </p:sp>
      <p:sp>
        <p:nvSpPr>
          <p:cNvPr id="21" name="TextBox 20"/>
          <p:cNvSpPr txBox="1"/>
          <p:nvPr/>
        </p:nvSpPr>
        <p:spPr>
          <a:xfrm>
            <a:off x="6784383" y="104821"/>
            <a:ext cx="1964081" cy="1569660"/>
          </a:xfrm>
          <a:prstGeom prst="rect">
            <a:avLst/>
          </a:prstGeom>
          <a:noFill/>
        </p:spPr>
        <p:txBody>
          <a:bodyPr wrap="square" rtlCol="0">
            <a:spAutoFit/>
          </a:bodyPr>
          <a:lstStyle/>
          <a:p>
            <a:r>
              <a:rPr lang="en-US" altLang="zh-CN" sz="3200" b="1" dirty="0" smtClean="0">
                <a:solidFill>
                  <a:srgbClr val="00B0F0"/>
                </a:solidFill>
              </a:rPr>
              <a:t>Inaccurate motion model</a:t>
            </a:r>
            <a:endParaRPr lang="zh-CN" altLang="en-US" sz="3200" b="1" dirty="0">
              <a:solidFill>
                <a:srgbClr val="00B0F0"/>
              </a:solidFill>
            </a:endParaRPr>
          </a:p>
        </p:txBody>
      </p:sp>
      <p:sp>
        <p:nvSpPr>
          <p:cNvPr id="22" name="矩形 21"/>
          <p:cNvSpPr/>
          <p:nvPr/>
        </p:nvSpPr>
        <p:spPr>
          <a:xfrm>
            <a:off x="2116624"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3" name="矩形 22"/>
          <p:cNvSpPr/>
          <p:nvPr/>
        </p:nvSpPr>
        <p:spPr>
          <a:xfrm>
            <a:off x="3124736"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5</a:t>
            </a:r>
            <a:endParaRPr lang="zh-CN" altLang="en-US" sz="2400" b="1" dirty="0">
              <a:solidFill>
                <a:schemeClr val="tx1"/>
              </a:solidFill>
            </a:endParaRPr>
          </a:p>
        </p:txBody>
      </p:sp>
      <p:sp>
        <p:nvSpPr>
          <p:cNvPr id="24" name="矩形 23"/>
          <p:cNvSpPr/>
          <p:nvPr/>
        </p:nvSpPr>
        <p:spPr>
          <a:xfrm>
            <a:off x="4132848"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5" name="矩形 24"/>
          <p:cNvSpPr/>
          <p:nvPr/>
        </p:nvSpPr>
        <p:spPr>
          <a:xfrm>
            <a:off x="5140960"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chemeClr val="tx1"/>
                </a:solidFill>
              </a:rPr>
              <a:t>0.5</a:t>
            </a:r>
            <a:endParaRPr lang="zh-CN" altLang="en-US" sz="2400" b="1" dirty="0">
              <a:solidFill>
                <a:schemeClr val="tx1"/>
              </a:solidFill>
            </a:endParaRPr>
          </a:p>
        </p:txBody>
      </p:sp>
      <p:sp>
        <p:nvSpPr>
          <p:cNvPr id="26" name="矩形 25"/>
          <p:cNvSpPr/>
          <p:nvPr/>
        </p:nvSpPr>
        <p:spPr>
          <a:xfrm>
            <a:off x="6139267"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31" name="矩形 30"/>
          <p:cNvSpPr/>
          <p:nvPr/>
        </p:nvSpPr>
        <p:spPr>
          <a:xfrm>
            <a:off x="2123728"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3" name="矩形 32"/>
          <p:cNvSpPr/>
          <p:nvPr/>
        </p:nvSpPr>
        <p:spPr>
          <a:xfrm>
            <a:off x="3131840"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4" name="矩形 33"/>
          <p:cNvSpPr/>
          <p:nvPr/>
        </p:nvSpPr>
        <p:spPr>
          <a:xfrm>
            <a:off x="4139952"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5" name="矩形 34"/>
          <p:cNvSpPr/>
          <p:nvPr/>
        </p:nvSpPr>
        <p:spPr>
          <a:xfrm>
            <a:off x="5148064"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6" name="矩形 35"/>
          <p:cNvSpPr/>
          <p:nvPr/>
        </p:nvSpPr>
        <p:spPr>
          <a:xfrm>
            <a:off x="6146371"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5</a:t>
            </a:r>
          </a:p>
          <a:p>
            <a:pPr algn="ctr"/>
            <a:r>
              <a:rPr lang="en-US" altLang="zh-CN" sz="2400" b="1" dirty="0" smtClean="0">
                <a:solidFill>
                  <a:srgbClr val="00B050"/>
                </a:solidFill>
              </a:rPr>
              <a:t>0.05</a:t>
            </a:r>
            <a:endParaRPr lang="zh-CN" altLang="en-US" sz="2400" b="1" dirty="0">
              <a:solidFill>
                <a:srgbClr val="00B050"/>
              </a:solidFill>
            </a:endParaRPr>
          </a:p>
        </p:txBody>
      </p:sp>
      <p:pic>
        <p:nvPicPr>
          <p:cNvPr id="6" name="图片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87011" y="4437755"/>
            <a:ext cx="6178296" cy="478536"/>
          </a:xfrm>
          <a:prstGeom prst="rect">
            <a:avLst/>
          </a:prstGeom>
        </p:spPr>
      </p:pic>
      <p:pic>
        <p:nvPicPr>
          <p:cNvPr id="38" name="图片 3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15260" y="6093296"/>
            <a:ext cx="3886200" cy="448056"/>
          </a:xfrm>
          <a:prstGeom prst="rect">
            <a:avLst/>
          </a:prstGeom>
        </p:spPr>
      </p:pic>
    </p:spTree>
    <p:extLst>
      <p:ext uri="{BB962C8B-B14F-4D97-AF65-F5344CB8AC3E}">
        <p14:creationId xmlns:p14="http://schemas.microsoft.com/office/powerpoint/2010/main" val="420215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fade">
                                      <p:cBhvr>
                                        <p:cTn id="5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animBg="1"/>
      <p:bldP spid="24" grpId="0" animBg="1"/>
      <p:bldP spid="25" grpId="0" animBg="1"/>
      <p:bldP spid="26" grpId="0" animBg="1"/>
      <p:bldP spid="31"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1955" y="476672"/>
            <a:ext cx="2211391" cy="1132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4034" y="565422"/>
            <a:ext cx="3389003"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a:t>
            </a:r>
            <a:endParaRPr lang="zh-CN" altLang="en-US" sz="4000" b="1" dirty="0">
              <a:solidFill>
                <a:srgbClr val="FF0000"/>
              </a:solidFill>
              <a:effectLst>
                <a:outerShdw blurRad="38100" dist="38100" dir="2700000" algn="tl">
                  <a:srgbClr val="000000">
                    <a:alpha val="43137"/>
                  </a:srgbClr>
                </a:outerShdw>
              </a:effectLst>
            </a:endParaRPr>
          </a:p>
        </p:txBody>
      </p:sp>
      <p:pic>
        <p:nvPicPr>
          <p:cNvPr id="9" name="图片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149862" y="1988840"/>
            <a:ext cx="4129363" cy="1570282"/>
          </a:xfrm>
          <a:prstGeom prst="rect">
            <a:avLst/>
          </a:prstGeom>
        </p:spPr>
      </p:pic>
      <p:sp>
        <p:nvSpPr>
          <p:cNvPr id="37" name="TextBox 36"/>
          <p:cNvSpPr txBox="1"/>
          <p:nvPr/>
        </p:nvSpPr>
        <p:spPr>
          <a:xfrm>
            <a:off x="6784383" y="104821"/>
            <a:ext cx="1964081" cy="1569660"/>
          </a:xfrm>
          <a:prstGeom prst="rect">
            <a:avLst/>
          </a:prstGeom>
          <a:noFill/>
        </p:spPr>
        <p:txBody>
          <a:bodyPr wrap="square" rtlCol="0">
            <a:spAutoFit/>
          </a:bodyPr>
          <a:lstStyle/>
          <a:p>
            <a:r>
              <a:rPr lang="en-US" altLang="zh-CN" sz="3200" b="1" dirty="0" smtClean="0">
                <a:solidFill>
                  <a:srgbClr val="00B0F0"/>
                </a:solidFill>
              </a:rPr>
              <a:t>Inaccurate motion model</a:t>
            </a:r>
            <a:endParaRPr lang="zh-CN" altLang="en-US" sz="3200" b="1" dirty="0">
              <a:solidFill>
                <a:srgbClr val="00B0F0"/>
              </a:solidFill>
            </a:endParaRPr>
          </a:p>
        </p:txBody>
      </p:sp>
      <p:pic>
        <p:nvPicPr>
          <p:cNvPr id="10" name="图片 9"/>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979712" y="3933056"/>
            <a:ext cx="5312664" cy="1703832"/>
          </a:xfrm>
          <a:prstGeom prst="rect">
            <a:avLst/>
          </a:prstGeom>
        </p:spPr>
      </p:pic>
    </p:spTree>
    <p:extLst>
      <p:ext uri="{BB962C8B-B14F-4D97-AF65-F5344CB8AC3E}">
        <p14:creationId xmlns:p14="http://schemas.microsoft.com/office/powerpoint/2010/main" val="2290491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矩形 21"/>
          <p:cNvSpPr/>
          <p:nvPr/>
        </p:nvSpPr>
        <p:spPr>
          <a:xfrm>
            <a:off x="2116624"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3" name="矩形 22"/>
          <p:cNvSpPr/>
          <p:nvPr/>
        </p:nvSpPr>
        <p:spPr>
          <a:xfrm>
            <a:off x="3124736"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5</a:t>
            </a:r>
            <a:endParaRPr lang="zh-CN" altLang="en-US" sz="2400" b="1" dirty="0">
              <a:solidFill>
                <a:schemeClr val="tx1"/>
              </a:solidFill>
            </a:endParaRPr>
          </a:p>
        </p:txBody>
      </p:sp>
      <p:sp>
        <p:nvSpPr>
          <p:cNvPr id="24" name="矩形 23"/>
          <p:cNvSpPr/>
          <p:nvPr/>
        </p:nvSpPr>
        <p:spPr>
          <a:xfrm>
            <a:off x="4132848"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25" name="矩形 24"/>
          <p:cNvSpPr/>
          <p:nvPr/>
        </p:nvSpPr>
        <p:spPr>
          <a:xfrm>
            <a:off x="5140960"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chemeClr val="tx1"/>
                </a:solidFill>
              </a:rPr>
              <a:t>0.5</a:t>
            </a:r>
            <a:endParaRPr lang="zh-CN" altLang="en-US" sz="2400" b="1" dirty="0">
              <a:solidFill>
                <a:schemeClr val="tx1"/>
              </a:solidFill>
            </a:endParaRPr>
          </a:p>
        </p:txBody>
      </p:sp>
      <p:sp>
        <p:nvSpPr>
          <p:cNvPr id="26" name="矩形 25"/>
          <p:cNvSpPr/>
          <p:nvPr/>
        </p:nvSpPr>
        <p:spPr>
          <a:xfrm>
            <a:off x="6139267" y="3512905"/>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a:t>
            </a:r>
            <a:endParaRPr lang="zh-CN" altLang="en-US" sz="2400" b="1" dirty="0">
              <a:solidFill>
                <a:srgbClr val="00B050"/>
              </a:solidFill>
            </a:endParaRPr>
          </a:p>
        </p:txBody>
      </p:sp>
      <p:sp>
        <p:nvSpPr>
          <p:cNvPr id="31" name="矩形 30"/>
          <p:cNvSpPr/>
          <p:nvPr/>
        </p:nvSpPr>
        <p:spPr>
          <a:xfrm>
            <a:off x="2123728"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3" name="矩形 32"/>
          <p:cNvSpPr/>
          <p:nvPr/>
        </p:nvSpPr>
        <p:spPr>
          <a:xfrm>
            <a:off x="3131840"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4" name="矩形 33"/>
          <p:cNvSpPr/>
          <p:nvPr/>
        </p:nvSpPr>
        <p:spPr>
          <a:xfrm>
            <a:off x="4139952"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5</a:t>
            </a:r>
            <a:endParaRPr lang="zh-CN" altLang="en-US" sz="2400" b="1" dirty="0">
              <a:solidFill>
                <a:srgbClr val="00B050"/>
              </a:solidFill>
            </a:endParaRPr>
          </a:p>
        </p:txBody>
      </p:sp>
      <p:sp>
        <p:nvSpPr>
          <p:cNvPr id="35" name="矩形 34"/>
          <p:cNvSpPr/>
          <p:nvPr/>
        </p:nvSpPr>
        <p:spPr>
          <a:xfrm>
            <a:off x="5148064"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chemeClr val="tx1"/>
                </a:solidFill>
              </a:rPr>
              <a:t>0.4</a:t>
            </a:r>
            <a:endParaRPr lang="zh-CN" altLang="en-US" sz="2400" b="1" dirty="0">
              <a:solidFill>
                <a:schemeClr val="tx1"/>
              </a:solidFill>
            </a:endParaRPr>
          </a:p>
        </p:txBody>
      </p:sp>
      <p:sp>
        <p:nvSpPr>
          <p:cNvPr id="36" name="矩形 35"/>
          <p:cNvSpPr/>
          <p:nvPr/>
        </p:nvSpPr>
        <p:spPr>
          <a:xfrm>
            <a:off x="6146371" y="513626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5</a:t>
            </a:r>
          </a:p>
          <a:p>
            <a:pPr algn="ctr"/>
            <a:r>
              <a:rPr lang="en-US" altLang="zh-CN" sz="2400" b="1" dirty="0" smtClean="0">
                <a:solidFill>
                  <a:srgbClr val="00B050"/>
                </a:solidFill>
              </a:rPr>
              <a:t>0.05</a:t>
            </a:r>
            <a:endParaRPr lang="zh-CN" altLang="en-US" sz="2400" b="1" dirty="0">
              <a:solidFill>
                <a:srgbClr val="00B050"/>
              </a:solidFill>
            </a:endParaRPr>
          </a:p>
        </p:txBody>
      </p:sp>
      <p:pic>
        <p:nvPicPr>
          <p:cNvPr id="6" name="图片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687011" y="4437755"/>
            <a:ext cx="6178296" cy="478536"/>
          </a:xfrm>
          <a:prstGeom prst="rect">
            <a:avLst/>
          </a:prstGeom>
        </p:spPr>
      </p:pic>
      <p:pic>
        <p:nvPicPr>
          <p:cNvPr id="38" name="图片 3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5260" y="6093296"/>
            <a:ext cx="3886200" cy="448056"/>
          </a:xfrm>
          <a:prstGeom prst="rect">
            <a:avLst/>
          </a:prstGeom>
        </p:spPr>
      </p:pic>
      <p:pic>
        <p:nvPicPr>
          <p:cNvPr id="12" name="图片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83568" y="1772816"/>
            <a:ext cx="7813548" cy="429768"/>
          </a:xfrm>
          <a:prstGeom prst="rect">
            <a:avLst/>
          </a:prstGeom>
        </p:spPr>
      </p:pic>
      <p:pic>
        <p:nvPicPr>
          <p:cNvPr id="9" name="图片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7504" y="332656"/>
            <a:ext cx="3360420" cy="1277874"/>
          </a:xfrm>
          <a:prstGeom prst="rect">
            <a:avLst/>
          </a:prstGeom>
        </p:spPr>
      </p:pic>
      <p:pic>
        <p:nvPicPr>
          <p:cNvPr id="10" name="图片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285742" y="255601"/>
            <a:ext cx="4631436" cy="1277874"/>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3213645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C:\Users\samuel\Downloads\1363416427_face-uncertai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68" y="4142616"/>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2483768" y="4077072"/>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ich rule does it represent?</a:t>
            </a:r>
            <a:endParaRPr lang="zh-CN" altLang="en-US" sz="6000" b="1" dirty="0">
              <a:solidFill>
                <a:srgbClr val="FF0000"/>
              </a:solidFill>
              <a:effectLst>
                <a:outerShdw blurRad="38100" dist="38100" dir="2700000" algn="tl">
                  <a:srgbClr val="000000">
                    <a:alpha val="43137"/>
                  </a:srgbClr>
                </a:outerShdw>
              </a:effectLst>
            </a:endParaRPr>
          </a:p>
        </p:txBody>
      </p:sp>
      <p:sp>
        <p:nvSpPr>
          <p:cNvPr id="6" name="圆角矩形 5"/>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3715112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Works\Teach\Mobile Robot\Slides\emai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844824"/>
            <a:ext cx="3877022" cy="3877022"/>
          </a:xfrm>
          <a:prstGeom prst="rect">
            <a:avLst/>
          </a:prstGeom>
          <a:noFill/>
          <a:extLst>
            <a:ext uri="{909E8E84-426E-40DD-AFC4-6F175D3DCCD1}">
              <a14:hiddenFill xmlns:a14="http://schemas.microsoft.com/office/drawing/2010/main">
                <a:solidFill>
                  <a:srgbClr val="FFFFFF"/>
                </a:solidFill>
              </a14:hiddenFill>
            </a:ext>
          </a:extLst>
        </p:spPr>
      </p:pic>
      <p:sp>
        <p:nvSpPr>
          <p:cNvPr id="3" name="副标题 6"/>
          <p:cNvSpPr txBox="1">
            <a:spLocks/>
          </p:cNvSpPr>
          <p:nvPr/>
        </p:nvSpPr>
        <p:spPr>
          <a:xfrm>
            <a:off x="0" y="764704"/>
            <a:ext cx="9144000" cy="584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b="1" dirty="0" smtClean="0">
                <a:solidFill>
                  <a:srgbClr val="00B050"/>
                </a:solidFill>
                <a:effectLst>
                  <a:outerShdw blurRad="38100" dist="38100" dir="2700000" algn="tl">
                    <a:srgbClr val="000000">
                      <a:alpha val="43137"/>
                    </a:srgbClr>
                  </a:outerShdw>
                </a:effectLst>
                <a:latin typeface="Candara" pitchFamily="34" charset="0"/>
                <a:cs typeface="Browallia New" pitchFamily="34" charset="-34"/>
              </a:rPr>
              <a:t>assignments.shmtu@gmail.com</a:t>
            </a:r>
            <a:endParaRPr lang="zh-CN" altLang="en-US" b="1" dirty="0">
              <a:solidFill>
                <a:srgbClr val="00B050"/>
              </a:solidFill>
              <a:effectLst>
                <a:outerShdw blurRad="38100" dist="38100" dir="2700000" algn="tl">
                  <a:srgbClr val="000000">
                    <a:alpha val="43137"/>
                  </a:srgbClr>
                </a:outerShdw>
              </a:effectLst>
              <a:latin typeface="Candara" pitchFamily="34" charset="0"/>
              <a:cs typeface="Browallia New" pitchFamily="34" charset="-34"/>
            </a:endParaRPr>
          </a:p>
        </p:txBody>
      </p:sp>
    </p:spTree>
    <p:extLst>
      <p:ext uri="{BB962C8B-B14F-4D97-AF65-F5344CB8AC3E}">
        <p14:creationId xmlns:p14="http://schemas.microsoft.com/office/powerpoint/2010/main" val="3600344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示 6"/>
          <p:cNvGraphicFramePr/>
          <p:nvPr>
            <p:extLst>
              <p:ext uri="{D42A27DB-BD31-4B8C-83A1-F6EECF244321}">
                <p14:modId xmlns:p14="http://schemas.microsoft.com/office/powerpoint/2010/main" val="1693928134"/>
              </p:ext>
            </p:extLst>
          </p:nvPr>
        </p:nvGraphicFramePr>
        <p:xfrm>
          <a:off x="957706" y="3501008"/>
          <a:ext cx="7502726" cy="5760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图示 7"/>
          <p:cNvGraphicFramePr/>
          <p:nvPr>
            <p:extLst>
              <p:ext uri="{D42A27DB-BD31-4B8C-83A1-F6EECF244321}">
                <p14:modId xmlns:p14="http://schemas.microsoft.com/office/powerpoint/2010/main" val="1227703411"/>
              </p:ext>
            </p:extLst>
          </p:nvPr>
        </p:nvGraphicFramePr>
        <p:xfrm>
          <a:off x="953598" y="4797152"/>
          <a:ext cx="7524836" cy="62889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9" name="Picture 2" descr="C:\Users\samuel\Downloads\1366476820_equa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41388" y="4186720"/>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23455" y="188640"/>
            <a:ext cx="7932285" cy="1938992"/>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Motion update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process update </a:t>
            </a:r>
            <a:r>
              <a:rPr lang="en-US" altLang="zh-CN" sz="4000" b="1" dirty="0" smtClean="0">
                <a:solidFill>
                  <a:srgbClr val="00B0F0"/>
                </a:solidFill>
                <a:effectLst>
                  <a:outerShdw blurRad="38100" dist="38100" dir="2700000" algn="tl">
                    <a:srgbClr val="000000">
                      <a:alpha val="43137"/>
                    </a:srgbClr>
                  </a:outerShdw>
                </a:effectLst>
              </a:rPr>
              <a:t>or </a:t>
            </a:r>
            <a:r>
              <a:rPr lang="en-US" altLang="zh-CN" sz="4000" b="1" dirty="0" smtClean="0">
                <a:solidFill>
                  <a:srgbClr val="FF0000"/>
                </a:solidFill>
                <a:effectLst>
                  <a:outerShdw blurRad="38100" dist="38100" dir="2700000" algn="tl">
                    <a:srgbClr val="000000">
                      <a:alpha val="43137"/>
                    </a:srgbClr>
                  </a:outerShdw>
                </a:effectLst>
              </a:rPr>
              <a:t>prediction </a:t>
            </a:r>
            <a:r>
              <a:rPr lang="en-US" altLang="zh-CN" sz="4000" b="1" dirty="0" smtClean="0">
                <a:solidFill>
                  <a:srgbClr val="00B0F0"/>
                </a:solidFill>
                <a:effectLst>
                  <a:outerShdw blurRad="38100" dist="38100" dir="2700000" algn="tl">
                    <a:srgbClr val="000000">
                      <a:alpha val="43137"/>
                    </a:srgbClr>
                  </a:outerShdw>
                </a:effectLst>
              </a:rPr>
              <a:t>or </a:t>
            </a:r>
            <a:r>
              <a:rPr lang="en-US" altLang="zh-CN" sz="4000" b="1" dirty="0" smtClean="0">
                <a:solidFill>
                  <a:srgbClr val="FF0000"/>
                </a:solidFill>
                <a:effectLst>
                  <a:outerShdw blurRad="38100" dist="38100" dir="2700000" algn="tl">
                    <a:srgbClr val="000000">
                      <a:alpha val="43137"/>
                    </a:srgbClr>
                  </a:outerShdw>
                </a:effectLst>
              </a:rPr>
              <a:t>motion propagation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state transition</a:t>
            </a:r>
            <a:endParaRPr lang="zh-CN" altLang="en-US" sz="4000" b="1" dirty="0">
              <a:solidFill>
                <a:srgbClr val="FF0000"/>
              </a:solidFill>
              <a:effectLst>
                <a:outerShdw blurRad="38100" dist="38100" dir="2700000" algn="tl">
                  <a:srgbClr val="000000">
                    <a:alpha val="43137"/>
                  </a:srgbClr>
                </a:outerShdw>
              </a:effectLst>
            </a:endParaRPr>
          </a:p>
        </p:txBody>
      </p:sp>
      <p:graphicFrame>
        <p:nvGraphicFramePr>
          <p:cNvPr id="11" name="图示 10"/>
          <p:cNvGraphicFramePr/>
          <p:nvPr>
            <p:extLst>
              <p:ext uri="{D42A27DB-BD31-4B8C-83A1-F6EECF244321}">
                <p14:modId xmlns:p14="http://schemas.microsoft.com/office/powerpoint/2010/main" val="4125335959"/>
              </p:ext>
            </p:extLst>
          </p:nvPr>
        </p:nvGraphicFramePr>
        <p:xfrm>
          <a:off x="939704" y="6093296"/>
          <a:ext cx="7524836" cy="628895"/>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pic>
        <p:nvPicPr>
          <p:cNvPr id="12" name="Picture 2" descr="C:\Users\samuel\Downloads\1366476820_equa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53375" y="5517232"/>
            <a:ext cx="518644" cy="5186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3" name="圆角矩形 12"/>
          <p:cNvSpPr/>
          <p:nvPr/>
        </p:nvSpPr>
        <p:spPr>
          <a:xfrm>
            <a:off x="2123728" y="2202584"/>
            <a:ext cx="5256584" cy="115440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4" name="图片 13"/>
          <p:cNvPicPr>
            <a:picLocks noChangeAspect="1"/>
          </p:cNvPicPr>
          <p:nvPr>
            <p:custDataLst>
              <p:tags r:id="rId1"/>
            </p:custDataLst>
          </p:nvPr>
        </p:nvPicPr>
        <p:blipFill>
          <a:blip r:embed="rId19" cstate="print">
            <a:extLst>
              <a:ext uri="{28A0092B-C50C-407E-A947-70E740481C1C}">
                <a14:useLocalDpi xmlns:a14="http://schemas.microsoft.com/office/drawing/2010/main" val="0"/>
              </a:ext>
            </a:extLst>
          </a:blip>
          <a:stretch>
            <a:fillRect/>
          </a:stretch>
        </p:blipFill>
        <p:spPr>
          <a:xfrm>
            <a:off x="2294284" y="2265147"/>
            <a:ext cx="4843463" cy="1042988"/>
          </a:xfrm>
          <a:prstGeom prst="rect">
            <a:avLst/>
          </a:prstGeom>
        </p:spPr>
      </p:pic>
    </p:spTree>
    <p:extLst>
      <p:ext uri="{BB962C8B-B14F-4D97-AF65-F5344CB8AC3E}">
        <p14:creationId xmlns:p14="http://schemas.microsoft.com/office/powerpoint/2010/main" val="266550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835696" y="692696"/>
            <a:ext cx="4892245" cy="576064"/>
          </a:xfrm>
          <a:prstGeom prst="rect">
            <a:avLst/>
          </a:prstGeom>
        </p:spPr>
      </p:pic>
      <p:pic>
        <p:nvPicPr>
          <p:cNvPr id="6" name="Picture 2" descr="C:\Users\samuel\Downloads\1363416427_face-uncertai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52" y="1694344"/>
            <a:ext cx="1520252" cy="15202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339752" y="1628800"/>
            <a:ext cx="5904656" cy="1938992"/>
          </a:xfrm>
          <a:prstGeom prst="rect">
            <a:avLst/>
          </a:prstGeom>
          <a:noFill/>
        </p:spPr>
        <p:txBody>
          <a:bodyPr wrap="square" rtlCol="0">
            <a:spAutoFit/>
          </a:bodyPr>
          <a:lstStyle/>
          <a:p>
            <a:r>
              <a:rPr lang="en-US" altLang="zh-CN" sz="6000" b="1" dirty="0" smtClean="0">
                <a:solidFill>
                  <a:srgbClr val="FF0000"/>
                </a:solidFill>
                <a:effectLst>
                  <a:outerShdw blurRad="38100" dist="38100" dir="2700000" algn="tl">
                    <a:srgbClr val="000000">
                      <a:alpha val="43137"/>
                    </a:srgbClr>
                  </a:outerShdw>
                </a:effectLst>
              </a:rPr>
              <a:t>Which rule does it represent?</a:t>
            </a:r>
            <a:endParaRPr lang="zh-CN" altLang="en-US" sz="6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385789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6338" y="550348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1835696" y="692696"/>
            <a:ext cx="4892245" cy="576064"/>
          </a:xfrm>
          <a:prstGeom prst="rect">
            <a:avLst/>
          </a:prstGeom>
        </p:spPr>
      </p:pic>
      <p:graphicFrame>
        <p:nvGraphicFramePr>
          <p:cNvPr id="5" name="图示 4"/>
          <p:cNvGraphicFramePr/>
          <p:nvPr>
            <p:extLst>
              <p:ext uri="{D42A27DB-BD31-4B8C-83A1-F6EECF244321}">
                <p14:modId xmlns:p14="http://schemas.microsoft.com/office/powerpoint/2010/main" val="1775785001"/>
              </p:ext>
            </p:extLst>
          </p:nvPr>
        </p:nvGraphicFramePr>
        <p:xfrm>
          <a:off x="1331640" y="1412776"/>
          <a:ext cx="6768752" cy="12241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2" name="图片 1"/>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1907704" y="2780928"/>
            <a:ext cx="4922338" cy="576064"/>
          </a:xfrm>
          <a:prstGeom prst="rect">
            <a:avLst/>
          </a:prstGeom>
        </p:spPr>
      </p:pic>
      <p:pic>
        <p:nvPicPr>
          <p:cNvPr id="9"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002" y="3370064"/>
            <a:ext cx="897632" cy="86409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1619672" y="4234160"/>
            <a:ext cx="5832648" cy="573422"/>
          </a:xfrm>
          <a:prstGeom prst="rect">
            <a:avLst/>
          </a:prstGeom>
        </p:spPr>
      </p:pic>
      <p:pic>
        <p:nvPicPr>
          <p:cNvPr id="11"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2755" y="4795110"/>
            <a:ext cx="897632" cy="864096"/>
          </a:xfrm>
          <a:prstGeom prst="rect">
            <a:avLst/>
          </a:prstGeom>
          <a:noFill/>
          <a:extLst>
            <a:ext uri="{909E8E84-426E-40DD-AFC4-6F175D3DCCD1}">
              <a14:hiddenFill xmlns:a14="http://schemas.microsoft.com/office/drawing/2010/main">
                <a:solidFill>
                  <a:srgbClr val="FFFFFF"/>
                </a:solidFill>
              </a14:hiddenFill>
            </a:ext>
          </a:extLst>
        </p:spPr>
      </p:pic>
      <p:pic>
        <p:nvPicPr>
          <p:cNvPr id="6553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59130" y="5029663"/>
            <a:ext cx="1404409" cy="394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6309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par>
                                <p:cTn id="22" presetID="22" presetClass="entr" presetSubtype="1" fill="hold" nodeType="withEffect">
                                  <p:stCondLst>
                                    <p:cond delay="0"/>
                                  </p:stCondLst>
                                  <p:childTnLst>
                                    <p:set>
                                      <p:cBhvr>
                                        <p:cTn id="23" dur="1" fill="hold">
                                          <p:stCondLst>
                                            <p:cond delay="0"/>
                                          </p:stCondLst>
                                        </p:cTn>
                                        <p:tgtEl>
                                          <p:spTgt spid="65539"/>
                                        </p:tgtEl>
                                        <p:attrNameLst>
                                          <p:attrName>style.visibility</p:attrName>
                                        </p:attrNameLst>
                                      </p:cBhvr>
                                      <p:to>
                                        <p:strVal val="visible"/>
                                      </p:to>
                                    </p:set>
                                    <p:animEffect transition="in" filter="wipe(up)">
                                      <p:cBhvr>
                                        <p:cTn id="24" dur="500"/>
                                        <p:tgtEl>
                                          <p:spTgt spid="65539"/>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65538"/>
                                        </p:tgtEl>
                                        <p:attrNameLst>
                                          <p:attrName>style.visibility</p:attrName>
                                        </p:attrNameLst>
                                      </p:cBhvr>
                                      <p:to>
                                        <p:strVal val="visible"/>
                                      </p:to>
                                    </p:set>
                                    <p:animEffect transition="in" filter="wipe(up)">
                                      <p:cBhvr>
                                        <p:cTn id="28"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6338" y="550348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图示 4"/>
          <p:cNvGraphicFramePr/>
          <p:nvPr>
            <p:extLst>
              <p:ext uri="{D42A27DB-BD31-4B8C-83A1-F6EECF244321}">
                <p14:modId xmlns:p14="http://schemas.microsoft.com/office/powerpoint/2010/main" val="4179734064"/>
              </p:ext>
            </p:extLst>
          </p:nvPr>
        </p:nvGraphicFramePr>
        <p:xfrm>
          <a:off x="1346258" y="404664"/>
          <a:ext cx="6768752" cy="51845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圆角矩形 2"/>
          <p:cNvSpPr/>
          <p:nvPr/>
        </p:nvSpPr>
        <p:spPr>
          <a:xfrm>
            <a:off x="4730634" y="5373216"/>
            <a:ext cx="1713574" cy="68156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907704" y="5713997"/>
            <a:ext cx="1713574" cy="68156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31695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http://upload.wikimedia.org/wikipedia/commons/thumb/1/18/Bayes%27_Theorem_MMB_01.jpg/1280px-Bayes%27_Theorem_MMB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592" y="0"/>
            <a:ext cx="10692131" cy="685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图示 1"/>
          <p:cNvGraphicFramePr/>
          <p:nvPr>
            <p:extLst>
              <p:ext uri="{D42A27DB-BD31-4B8C-83A1-F6EECF244321}">
                <p14:modId xmlns:p14="http://schemas.microsoft.com/office/powerpoint/2010/main" val="3335697984"/>
              </p:ext>
            </p:extLst>
          </p:nvPr>
        </p:nvGraphicFramePr>
        <p:xfrm>
          <a:off x="1115616" y="4653136"/>
          <a:ext cx="7728520" cy="17281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圆角矩形 2"/>
          <p:cNvSpPr/>
          <p:nvPr/>
        </p:nvSpPr>
        <p:spPr>
          <a:xfrm rot="21050553">
            <a:off x="3851920" y="2132856"/>
            <a:ext cx="3024336" cy="1152128"/>
          </a:xfrm>
          <a:prstGeom prst="roundRect">
            <a:avLst/>
          </a:prstGeom>
          <a:noFill/>
          <a:ln w="762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 name="圆角矩形 4"/>
          <p:cNvSpPr/>
          <p:nvPr/>
        </p:nvSpPr>
        <p:spPr>
          <a:xfrm rot="21050553">
            <a:off x="92494" y="3435994"/>
            <a:ext cx="2894904" cy="1152128"/>
          </a:xfrm>
          <a:prstGeom prst="roundRect">
            <a:avLst/>
          </a:prstGeom>
          <a:noFill/>
          <a:ln w="762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6921672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anim calcmode="lin" valueType="num">
                                      <p:cBhvr>
                                        <p:cTn id="17" dur="2000" fill="hold"/>
                                        <p:tgtEl>
                                          <p:spTgt spid="2"/>
                                        </p:tgtEl>
                                        <p:attrNameLst>
                                          <p:attrName>ppt_w</p:attrName>
                                        </p:attrNameLst>
                                      </p:cBhvr>
                                      <p:tavLst>
                                        <p:tav tm="0" fmla="#ppt_w*sin(2.5*pi*$)">
                                          <p:val>
                                            <p:fltVal val="0"/>
                                          </p:val>
                                        </p:tav>
                                        <p:tav tm="100000">
                                          <p:val>
                                            <p:fltVal val="1"/>
                                          </p:val>
                                        </p:tav>
                                      </p:tavLst>
                                    </p:anim>
                                    <p:anim calcmode="lin" valueType="num">
                                      <p:cBhvr>
                                        <p:cTn id="18"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1962380976"/>
              </p:ext>
            </p:extLst>
          </p:nvPr>
        </p:nvGraphicFramePr>
        <p:xfrm>
          <a:off x="1259632" y="4077072"/>
          <a:ext cx="6970158" cy="2232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656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00" y="1052736"/>
            <a:ext cx="9001000" cy="2122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云形标注 5"/>
          <p:cNvSpPr/>
          <p:nvPr/>
        </p:nvSpPr>
        <p:spPr>
          <a:xfrm>
            <a:off x="5796136" y="188640"/>
            <a:ext cx="3102144" cy="844704"/>
          </a:xfrm>
          <a:prstGeom prst="cloudCallout">
            <a:avLst>
              <a:gd name="adj1" fmla="val -57611"/>
              <a:gd name="adj2" fmla="val 92536"/>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Discrete space</a:t>
            </a:r>
            <a:endParaRPr lang="zh-CN" altLang="en-US" sz="2400" b="1" dirty="0">
              <a:solidFill>
                <a:srgbClr val="FF0000"/>
              </a:solidFill>
            </a:endParaRPr>
          </a:p>
        </p:txBody>
      </p:sp>
      <p:sp>
        <p:nvSpPr>
          <p:cNvPr id="7" name="云形标注 6"/>
          <p:cNvSpPr/>
          <p:nvPr/>
        </p:nvSpPr>
        <p:spPr>
          <a:xfrm>
            <a:off x="971600" y="106936"/>
            <a:ext cx="3960440" cy="873792"/>
          </a:xfrm>
          <a:prstGeom prst="cloudCallout">
            <a:avLst>
              <a:gd name="adj1" fmla="val 55194"/>
              <a:gd name="adj2" fmla="val 233079"/>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b="1" dirty="0" smtClean="0">
                <a:solidFill>
                  <a:srgbClr val="FF0000"/>
                </a:solidFill>
              </a:rPr>
              <a:t>Continuous space</a:t>
            </a:r>
            <a:endParaRPr lang="zh-CN" altLang="en-US" sz="2400" b="1" dirty="0">
              <a:solidFill>
                <a:srgbClr val="FF0000"/>
              </a:solidFill>
            </a:endParaRPr>
          </a:p>
        </p:txBody>
      </p:sp>
      <p:graphicFrame>
        <p:nvGraphicFramePr>
          <p:cNvPr id="8" name="图示 7"/>
          <p:cNvGraphicFramePr/>
          <p:nvPr>
            <p:extLst>
              <p:ext uri="{D42A27DB-BD31-4B8C-83A1-F6EECF244321}">
                <p14:modId xmlns:p14="http://schemas.microsoft.com/office/powerpoint/2010/main" val="1556753646"/>
              </p:ext>
            </p:extLst>
          </p:nvPr>
        </p:nvGraphicFramePr>
        <p:xfrm>
          <a:off x="539552" y="3175269"/>
          <a:ext cx="5652628" cy="8875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4348156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0-#ppt_w/2"/>
                                          </p:val>
                                        </p:tav>
                                        <p:tav tm="100000">
                                          <p:val>
                                            <p:strVal val="#ppt_x"/>
                                          </p:val>
                                        </p:tav>
                                      </p:tavLst>
                                    </p:anim>
                                    <p:anim calcmode="lin" valueType="num">
                                      <p:cBhvr additive="base">
                                        <p:cTn id="17"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Graphic spid="8"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07" y="0"/>
            <a:ext cx="9219243" cy="894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901012"/>
            <a:ext cx="1231301" cy="1160537"/>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直接箭头连接符 10"/>
          <p:cNvCxnSpPr>
            <a:endCxn id="10" idx="3"/>
          </p:cNvCxnSpPr>
          <p:nvPr/>
        </p:nvCxnSpPr>
        <p:spPr>
          <a:xfrm flipH="1">
            <a:off x="1986877" y="830215"/>
            <a:ext cx="1000947" cy="651066"/>
          </a:xfrm>
          <a:prstGeom prst="straightConnector1">
            <a:avLst/>
          </a:prstGeom>
          <a:ln w="76200" cmpd="sng">
            <a:solidFill>
              <a:schemeClr val="tx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图示 11"/>
          <p:cNvGraphicFramePr/>
          <p:nvPr>
            <p:extLst>
              <p:ext uri="{D42A27DB-BD31-4B8C-83A1-F6EECF244321}">
                <p14:modId xmlns:p14="http://schemas.microsoft.com/office/powerpoint/2010/main" val="909383492"/>
              </p:ext>
            </p:extLst>
          </p:nvPr>
        </p:nvGraphicFramePr>
        <p:xfrm>
          <a:off x="359532" y="5157192"/>
          <a:ext cx="5256584" cy="11521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3851920" y="1052736"/>
            <a:ext cx="2880320" cy="897392"/>
          </a:xfrm>
          <a:prstGeom prst="wedgeEllipseCallout">
            <a:avLst>
              <a:gd name="adj1" fmla="val 23139"/>
              <a:gd name="adj2" fmla="val 83001"/>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t>Observation model</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spTree>
    <p:extLst>
      <p:ext uri="{BB962C8B-B14F-4D97-AF65-F5344CB8AC3E}">
        <p14:creationId xmlns:p14="http://schemas.microsoft.com/office/powerpoint/2010/main" val="3387424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animBg="1"/>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图示 11"/>
          <p:cNvGraphicFramePr/>
          <p:nvPr>
            <p:extLst>
              <p:ext uri="{D42A27DB-BD31-4B8C-83A1-F6EECF244321}">
                <p14:modId xmlns:p14="http://schemas.microsoft.com/office/powerpoint/2010/main" val="2358593860"/>
              </p:ext>
            </p:extLst>
          </p:nvPr>
        </p:nvGraphicFramePr>
        <p:xfrm>
          <a:off x="359532" y="5157192"/>
          <a:ext cx="5256584" cy="11521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spTree>
    <p:extLst>
      <p:ext uri="{BB962C8B-B14F-4D97-AF65-F5344CB8AC3E}">
        <p14:creationId xmlns:p14="http://schemas.microsoft.com/office/powerpoint/2010/main" val="820957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932040" y="3717032"/>
            <a:ext cx="3600400" cy="897392"/>
          </a:xfrm>
          <a:prstGeom prst="wedgeEllipseCallout">
            <a:avLst>
              <a:gd name="adj1" fmla="val -13616"/>
              <a:gd name="adj2" fmla="val -10041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t>Measurements</a:t>
            </a:r>
            <a:endParaRPr lang="zh-CN" altLang="en-US" sz="2800" b="1" dirty="0"/>
          </a:p>
        </p:txBody>
      </p:sp>
      <p:graphicFrame>
        <p:nvGraphicFramePr>
          <p:cNvPr id="3" name="图示 2"/>
          <p:cNvGraphicFramePr/>
          <p:nvPr>
            <p:extLst>
              <p:ext uri="{D42A27DB-BD31-4B8C-83A1-F6EECF244321}">
                <p14:modId xmlns:p14="http://schemas.microsoft.com/office/powerpoint/2010/main" val="3986236181"/>
              </p:ext>
            </p:extLst>
          </p:nvPr>
        </p:nvGraphicFramePr>
        <p:xfrm>
          <a:off x="1115616" y="5157192"/>
          <a:ext cx="5454352" cy="12223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10693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2204864"/>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椭圆形标注 12"/>
          <p:cNvSpPr/>
          <p:nvPr/>
        </p:nvSpPr>
        <p:spPr>
          <a:xfrm>
            <a:off x="6948264" y="1052736"/>
            <a:ext cx="2016224" cy="897392"/>
          </a:xfrm>
          <a:prstGeom prst="wedgeEllipseCallout">
            <a:avLst>
              <a:gd name="adj1" fmla="val -29500"/>
              <a:gd name="adj2" fmla="val 8413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Prior</a:t>
            </a:r>
            <a:endParaRPr lang="zh-CN" altLang="en-US" sz="3600" b="1" dirty="0"/>
          </a:p>
        </p:txBody>
      </p:sp>
      <p:sp>
        <p:nvSpPr>
          <p:cNvPr id="16" name="椭圆形标注 15"/>
          <p:cNvSpPr/>
          <p:nvPr/>
        </p:nvSpPr>
        <p:spPr>
          <a:xfrm>
            <a:off x="683568" y="3501008"/>
            <a:ext cx="3024336" cy="897392"/>
          </a:xfrm>
          <a:prstGeom prst="wedgeEllipseCallout">
            <a:avLst>
              <a:gd name="adj1" fmla="val 19883"/>
              <a:gd name="adj2" fmla="val -113997"/>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Posterior</a:t>
            </a:r>
            <a:endParaRPr lang="zh-CN" altLang="en-US" sz="3600" b="1" dirty="0"/>
          </a:p>
        </p:txBody>
      </p:sp>
      <p:sp>
        <p:nvSpPr>
          <p:cNvPr id="17" name="椭圆形标注 16"/>
          <p:cNvSpPr/>
          <p:nvPr/>
        </p:nvSpPr>
        <p:spPr>
          <a:xfrm>
            <a:off x="179512" y="52720"/>
            <a:ext cx="6480720" cy="2160240"/>
          </a:xfrm>
          <a:prstGeom prst="wedgeEllipseCallout">
            <a:avLst>
              <a:gd name="adj1" fmla="val 37092"/>
              <a:gd name="adj2" fmla="val 48668"/>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altLang="zh-CN" sz="2800" b="1" dirty="0" smtClean="0"/>
              <a:t>It is </a:t>
            </a:r>
            <a:r>
              <a:rPr lang="en-US" altLang="zh-CN" sz="2800" b="1" dirty="0"/>
              <a:t>often coined “</a:t>
            </a:r>
            <a:r>
              <a:rPr lang="en-US" altLang="zh-CN" sz="2800" b="1" dirty="0">
                <a:solidFill>
                  <a:srgbClr val="FF0000"/>
                </a:solidFill>
              </a:rPr>
              <a:t>generative model</a:t>
            </a:r>
            <a:r>
              <a:rPr lang="en-US" altLang="zh-CN" sz="2800" b="1" dirty="0"/>
              <a:t>,” since it </a:t>
            </a:r>
            <a:r>
              <a:rPr lang="en-US" altLang="zh-CN" sz="2800" b="1" dirty="0" smtClean="0"/>
              <a:t>describes how </a:t>
            </a:r>
            <a:r>
              <a:rPr lang="en-US" altLang="zh-CN" sz="2800" b="1" dirty="0"/>
              <a:t>state variables X cause sensor measurements Y</a:t>
            </a:r>
            <a:endParaRPr lang="zh-CN" altLang="en-US" sz="2800" b="1" dirty="0"/>
          </a:p>
        </p:txBody>
      </p:sp>
      <p:sp>
        <p:nvSpPr>
          <p:cNvPr id="18" name="椭圆形标注 17"/>
          <p:cNvSpPr/>
          <p:nvPr/>
        </p:nvSpPr>
        <p:spPr>
          <a:xfrm>
            <a:off x="4427984" y="3670640"/>
            <a:ext cx="4608512" cy="1455520"/>
          </a:xfrm>
          <a:prstGeom prst="wedgeEllipseCallout">
            <a:avLst>
              <a:gd name="adj1" fmla="val -6140"/>
              <a:gd name="adj2" fmla="val -73188"/>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altLang="zh-CN" sz="2400" b="1" dirty="0" smtClean="0"/>
              <a:t>Doesn’t depend on </a:t>
            </a:r>
            <a:r>
              <a:rPr lang="en-US" altLang="zh-CN" sz="2400" b="1" dirty="0"/>
              <a:t>x. will be the same </a:t>
            </a:r>
            <a:r>
              <a:rPr lang="en-US" altLang="zh-CN" sz="2400" b="1" dirty="0" smtClean="0"/>
              <a:t>for any </a:t>
            </a:r>
            <a:r>
              <a:rPr lang="en-US" altLang="zh-CN" sz="2400" b="1" dirty="0"/>
              <a:t>value x in the posterior</a:t>
            </a:r>
            <a:endParaRPr lang="zh-CN" altLang="en-US" sz="2400" b="1" dirty="0"/>
          </a:p>
        </p:txBody>
      </p:sp>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344" y="5517232"/>
            <a:ext cx="6259363" cy="624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箭头连接符 3"/>
          <p:cNvCxnSpPr/>
          <p:nvPr/>
        </p:nvCxnSpPr>
        <p:spPr>
          <a:xfrm flipH="1">
            <a:off x="3857640" y="3068960"/>
            <a:ext cx="360040" cy="2160240"/>
          </a:xfrm>
          <a:prstGeom prst="straightConnector1">
            <a:avLst/>
          </a:prstGeom>
          <a:ln w="76200">
            <a:tailEnd type="arrow"/>
          </a:ln>
        </p:spPr>
        <p:style>
          <a:lnRef idx="3">
            <a:schemeClr val="accent6"/>
          </a:lnRef>
          <a:fillRef idx="0">
            <a:schemeClr val="accent6"/>
          </a:fillRef>
          <a:effectRef idx="2">
            <a:schemeClr val="accent6"/>
          </a:effectRef>
          <a:fontRef idx="minor">
            <a:schemeClr val="tx1"/>
          </a:fontRef>
        </p:style>
      </p:cxnSp>
      <p:sp>
        <p:nvSpPr>
          <p:cNvPr id="11" name="椭圆形标注 10"/>
          <p:cNvSpPr/>
          <p:nvPr/>
        </p:nvSpPr>
        <p:spPr>
          <a:xfrm>
            <a:off x="395536" y="4488960"/>
            <a:ext cx="3024336" cy="897392"/>
          </a:xfrm>
          <a:prstGeom prst="wedgeEllipseCallout">
            <a:avLst>
              <a:gd name="adj1" fmla="val 78001"/>
              <a:gd name="adj2" fmla="val 92058"/>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3200" b="1" dirty="0" smtClean="0"/>
              <a:t>Normalizer</a:t>
            </a:r>
            <a:endParaRPr lang="zh-CN" altLang="en-US" sz="3200" b="1" dirty="0"/>
          </a:p>
        </p:txBody>
      </p:sp>
    </p:spTree>
    <p:extLst>
      <p:ext uri="{BB962C8B-B14F-4D97-AF65-F5344CB8AC3E}">
        <p14:creationId xmlns:p14="http://schemas.microsoft.com/office/powerpoint/2010/main" val="3362473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7586"/>
                                        </p:tgtEl>
                                        <p:attrNameLst>
                                          <p:attrName>style.visibility</p:attrName>
                                        </p:attrNameLst>
                                      </p:cBhvr>
                                      <p:to>
                                        <p:strVal val="visible"/>
                                      </p:to>
                                    </p:set>
                                    <p:animEffect transition="in" filter="wipe(up)">
                                      <p:cBhvr>
                                        <p:cTn id="11" dur="500"/>
                                        <p:tgtEl>
                                          <p:spTgt spid="6758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descr="C:\Users\samuel\Downloads\github-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124744"/>
            <a:ext cx="6040576" cy="60405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95536" y="2132855"/>
            <a:ext cx="3716210" cy="615553"/>
          </a:xfrm>
          <a:prstGeom prst="rect">
            <a:avLst/>
          </a:prstGeom>
        </p:spPr>
        <p:txBody>
          <a:bodyPr wrap="none">
            <a:spAutoFit/>
          </a:bodyPr>
          <a:lstStyle/>
          <a:p>
            <a:endParaRPr lang="en-US" altLang="zh-CN" dirty="0" smtClean="0">
              <a:hlinkClick r:id="rId3"/>
            </a:endParaRPr>
          </a:p>
          <a:p>
            <a:r>
              <a:rPr lang="en-US" altLang="zh-CN" sz="1600" dirty="0" smtClean="0">
                <a:hlinkClick r:id="rId3"/>
              </a:rPr>
              <a:t>https</a:t>
            </a:r>
            <a:r>
              <a:rPr lang="en-US" altLang="zh-CN" sz="1600" dirty="0">
                <a:hlinkClick r:id="rId3"/>
              </a:rPr>
              <a:t>://</a:t>
            </a:r>
            <a:r>
              <a:rPr lang="en-US" altLang="zh-CN" sz="1600" dirty="0" smtClean="0">
                <a:hlinkClick r:id="rId3"/>
              </a:rPr>
              <a:t>github.com/sunzuolei/robotcourse</a:t>
            </a:r>
            <a:endParaRPr lang="en-US" altLang="zh-CN" sz="1600" dirty="0" smtClean="0"/>
          </a:p>
        </p:txBody>
      </p:sp>
      <p:pic>
        <p:nvPicPr>
          <p:cNvPr id="47106" name="Picture 2" descr="C:\Users\samuel\Downloads\Githu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960" y="5448448"/>
            <a:ext cx="963898" cy="43375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1520" y="404664"/>
            <a:ext cx="8712968"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the codes accompanying this course are open-sourced at </a:t>
            </a:r>
            <a:r>
              <a:rPr lang="en-US" altLang="zh-CN" sz="3600" b="1" dirty="0" err="1" smtClean="0">
                <a:solidFill>
                  <a:srgbClr val="00B0F0"/>
                </a:solidFill>
                <a:effectLst>
                  <a:outerShdw blurRad="38100" dist="38100" dir="2700000" algn="tl">
                    <a:srgbClr val="000000">
                      <a:alpha val="43137"/>
                    </a:srgbClr>
                  </a:outerShdw>
                </a:effectLst>
                <a:latin typeface="Comic Sans MS" pitchFamily="66" charset="0"/>
                <a:ea typeface="+mj-ea"/>
                <a:cs typeface="Arial" pitchFamily="34" charset="0"/>
              </a:rPr>
              <a:t>Github</a:t>
            </a:r>
            <a:r>
              <a:rPr lang="en-US" altLang="zh-CN"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t>
            </a: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5" name="TextBox 4"/>
          <p:cNvSpPr txBox="1"/>
          <p:nvPr/>
        </p:nvSpPr>
        <p:spPr>
          <a:xfrm>
            <a:off x="423640" y="1902023"/>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project homepage:</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9" name="矩形 8"/>
          <p:cNvSpPr/>
          <p:nvPr/>
        </p:nvSpPr>
        <p:spPr>
          <a:xfrm>
            <a:off x="407551" y="3240851"/>
            <a:ext cx="4156114" cy="338554"/>
          </a:xfrm>
          <a:prstGeom prst="rect">
            <a:avLst/>
          </a:prstGeom>
        </p:spPr>
        <p:txBody>
          <a:bodyPr wrap="square">
            <a:spAutoFit/>
          </a:bodyPr>
          <a:lstStyle/>
          <a:p>
            <a:r>
              <a:rPr lang="en-US" altLang="zh-CN" sz="1600" dirty="0" smtClean="0">
                <a:hlinkClick r:id="rId5"/>
              </a:rPr>
              <a:t>https</a:t>
            </a:r>
            <a:r>
              <a:rPr lang="en-US" altLang="zh-CN" sz="1600" dirty="0">
                <a:hlinkClick r:id="rId5"/>
              </a:rPr>
              <a:t>://</a:t>
            </a:r>
            <a:r>
              <a:rPr lang="en-US" altLang="zh-CN" sz="1600" dirty="0" smtClean="0">
                <a:hlinkClick r:id="rId5"/>
              </a:rPr>
              <a:t>github.com/sunzuolei/robotcourse.git</a:t>
            </a:r>
            <a:r>
              <a:rPr lang="en-US" altLang="zh-CN" sz="1600" dirty="0" smtClean="0"/>
              <a:t> </a:t>
            </a:r>
          </a:p>
        </p:txBody>
      </p:sp>
      <p:sp>
        <p:nvSpPr>
          <p:cNvPr id="10" name="TextBox 9"/>
          <p:cNvSpPr txBox="1"/>
          <p:nvPr/>
        </p:nvSpPr>
        <p:spPr>
          <a:xfrm>
            <a:off x="423640" y="2779186"/>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 repository:</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11" name="TextBox 10"/>
          <p:cNvSpPr txBox="1"/>
          <p:nvPr/>
        </p:nvSpPr>
        <p:spPr>
          <a:xfrm>
            <a:off x="427872" y="3968928"/>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Learn more about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6" name="矩形 5"/>
          <p:cNvSpPr/>
          <p:nvPr/>
        </p:nvSpPr>
        <p:spPr>
          <a:xfrm>
            <a:off x="395536" y="4436798"/>
            <a:ext cx="4212467" cy="338554"/>
          </a:xfrm>
          <a:prstGeom prst="rect">
            <a:avLst/>
          </a:prstGeom>
        </p:spPr>
        <p:txBody>
          <a:bodyPr wrap="square">
            <a:spAutoFit/>
          </a:bodyPr>
          <a:lstStyle/>
          <a:p>
            <a:r>
              <a:rPr lang="en-US" altLang="zh-CN" sz="1600" dirty="0">
                <a:hlinkClick r:id="rId6"/>
              </a:rPr>
              <a:t>http://en.wikipedia.org/wiki/Git_(software)</a:t>
            </a:r>
            <a:endParaRPr lang="zh-CN" altLang="en-US" sz="1600" dirty="0"/>
          </a:p>
        </p:txBody>
      </p:sp>
      <p:sp>
        <p:nvSpPr>
          <p:cNvPr id="8" name="矩形 7"/>
          <p:cNvSpPr/>
          <p:nvPr/>
        </p:nvSpPr>
        <p:spPr>
          <a:xfrm>
            <a:off x="431216" y="5821257"/>
            <a:ext cx="3451394" cy="338554"/>
          </a:xfrm>
          <a:prstGeom prst="rect">
            <a:avLst/>
          </a:prstGeom>
        </p:spPr>
        <p:txBody>
          <a:bodyPr wrap="none">
            <a:spAutoFit/>
          </a:bodyPr>
          <a:lstStyle/>
          <a:p>
            <a:r>
              <a:rPr lang="en-US" altLang="zh-CN" sz="1600" dirty="0">
                <a:hlinkClick r:id="rId7"/>
              </a:rPr>
              <a:t>https://code.google.com/p/tortoisegit/</a:t>
            </a:r>
            <a:endParaRPr lang="zh-CN" altLang="en-US" sz="1600" dirty="0"/>
          </a:p>
        </p:txBody>
      </p:sp>
      <p:sp>
        <p:nvSpPr>
          <p:cNvPr id="14" name="TextBox 13"/>
          <p:cNvSpPr txBox="1"/>
          <p:nvPr/>
        </p:nvSpPr>
        <p:spPr>
          <a:xfrm>
            <a:off x="431216" y="4987616"/>
            <a:ext cx="3996768" cy="830997"/>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best GUI-based </a:t>
            </a:r>
            <a:r>
              <a:rPr lang="en-US" altLang="zh-CN" sz="2400" dirty="0" err="1" smtClean="0">
                <a:effectLst>
                  <a:outerShdw blurRad="38100" dist="38100" dir="2700000" algn="tl">
                    <a:srgbClr val="000000">
                      <a:alpha val="43137"/>
                    </a:srgbClr>
                  </a:outerShdw>
                </a:effectLst>
                <a:latin typeface="Arial" pitchFamily="34" charset="0"/>
                <a:cs typeface="Arial" pitchFamily="34" charset="0"/>
              </a:rPr>
              <a:t>git</a:t>
            </a:r>
            <a:r>
              <a:rPr lang="en-US" altLang="zh-CN" sz="2400" dirty="0" smtClean="0">
                <a:effectLst>
                  <a:outerShdw blurRad="38100" dist="38100" dir="2700000" algn="tl">
                    <a:srgbClr val="000000">
                      <a:alpha val="43137"/>
                    </a:srgbClr>
                  </a:outerShdw>
                </a:effectLst>
                <a:latin typeface="Arial" pitchFamily="34" charset="0"/>
                <a:cs typeface="Arial" pitchFamily="34" charset="0"/>
              </a:rPr>
              <a:t> client on Windows:</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512505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5576" y="1772816"/>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Let’s dive into Bayes rule with some demos… </a:t>
            </a:r>
          </a:p>
        </p:txBody>
      </p:sp>
    </p:spTree>
    <p:extLst>
      <p:ext uri="{BB962C8B-B14F-4D97-AF65-F5344CB8AC3E}">
        <p14:creationId xmlns:p14="http://schemas.microsoft.com/office/powerpoint/2010/main" val="157425011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 name="图片 1"/>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2489732" y="2924944"/>
            <a:ext cx="4031357" cy="1908840"/>
          </a:xfrm>
          <a:prstGeom prst="rect">
            <a:avLst/>
          </a:prstGeom>
        </p:spPr>
      </p:pic>
    </p:spTree>
    <p:extLst>
      <p:ext uri="{BB962C8B-B14F-4D97-AF65-F5344CB8AC3E}">
        <p14:creationId xmlns:p14="http://schemas.microsoft.com/office/powerpoint/2010/main" val="2436291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0" name="Picture 2" descr="C:\Users\samuel\Downloads\1364321332_Vroum Vroum.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581674" flipH="1">
            <a:off x="2620866" y="1898060"/>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2554685" y="33569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2" name="直接箭头连接符 11"/>
          <p:cNvCxnSpPr>
            <a:stCxn id="20" idx="2"/>
          </p:cNvCxnSpPr>
          <p:nvPr/>
        </p:nvCxnSpPr>
        <p:spPr>
          <a:xfrm flipH="1">
            <a:off x="2910221" y="2597159"/>
            <a:ext cx="210526" cy="7598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4" name="云形标注 13"/>
          <p:cNvSpPr/>
          <p:nvPr/>
        </p:nvSpPr>
        <p:spPr>
          <a:xfrm>
            <a:off x="4066852" y="2255391"/>
            <a:ext cx="4249564" cy="1749673"/>
          </a:xfrm>
          <a:prstGeom prst="cloudCallout">
            <a:avLst>
              <a:gd name="adj1" fmla="val -67855"/>
              <a:gd name="adj2" fmla="val -44327"/>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solidFill>
                  <a:srgbClr val="FF0000"/>
                </a:solidFill>
              </a:rPr>
              <a:t>Red cell * 0.6</a:t>
            </a:r>
          </a:p>
          <a:p>
            <a:pPr algn="ctr"/>
            <a:r>
              <a:rPr lang="en-US" altLang="zh-CN" sz="2800" b="1" dirty="0" smtClean="0">
                <a:solidFill>
                  <a:srgbClr val="00B050"/>
                </a:solidFill>
              </a:rPr>
              <a:t>Green cell  *0.2</a:t>
            </a:r>
            <a:endParaRPr lang="zh-CN" altLang="en-US" sz="2800" b="1" dirty="0">
              <a:solidFill>
                <a:srgbClr val="00B050"/>
              </a:solidFill>
            </a:endParaRPr>
          </a:p>
        </p:txBody>
      </p:sp>
      <p:pic>
        <p:nvPicPr>
          <p:cNvPr id="10" name="图片 9"/>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4860032" y="4869160"/>
            <a:ext cx="2949054" cy="1021120"/>
          </a:xfrm>
          <a:prstGeom prst="rect">
            <a:avLst/>
          </a:prstGeom>
        </p:spPr>
      </p:pic>
      <p:sp>
        <p:nvSpPr>
          <p:cNvPr id="16" name="TextBox 15"/>
          <p:cNvSpPr txBox="1"/>
          <p:nvPr/>
        </p:nvSpPr>
        <p:spPr>
          <a:xfrm>
            <a:off x="689595" y="5070988"/>
            <a:ext cx="3959349" cy="923330"/>
          </a:xfrm>
          <a:prstGeom prst="rect">
            <a:avLst/>
          </a:prstGeom>
          <a:noFill/>
        </p:spPr>
        <p:txBody>
          <a:bodyPr wrap="square" rtlCol="0">
            <a:spAutoFit/>
          </a:bodyPr>
          <a:lstStyle/>
          <a:p>
            <a:r>
              <a:rPr lang="en-US" altLang="zh-CN" sz="5400" b="1" dirty="0" smtClean="0">
                <a:solidFill>
                  <a:srgbClr val="7030A0"/>
                </a:solidFill>
                <a:effectLst>
                  <a:outerShdw blurRad="38100" dist="38100" dir="2700000" algn="tl">
                    <a:srgbClr val="000000">
                      <a:alpha val="43137"/>
                    </a:srgbClr>
                  </a:outerShdw>
                </a:effectLst>
              </a:rPr>
              <a:t>Likelihood</a:t>
            </a:r>
            <a:endParaRPr lang="zh-CN" altLang="en-US" sz="5400" b="1" dirty="0">
              <a:solidFill>
                <a:srgbClr val="7030A0"/>
              </a:solidFill>
              <a:effectLst>
                <a:outerShdw blurRad="38100" dist="38100" dir="2700000" algn="tl">
                  <a:srgbClr val="000000">
                    <a:alpha val="43137"/>
                  </a:srgbClr>
                </a:outerShdw>
              </a:effectLst>
            </a:endParaRPr>
          </a:p>
        </p:txBody>
      </p:sp>
      <p:pic>
        <p:nvPicPr>
          <p:cNvPr id="24" name="图片 23"/>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Tree>
    <p:extLst>
      <p:ext uri="{BB962C8B-B14F-4D97-AF65-F5344CB8AC3E}">
        <p14:creationId xmlns:p14="http://schemas.microsoft.com/office/powerpoint/2010/main" val="3331102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20" name="Picture 2" descr="C:\Users\samuel\Downloads\1364321332_Vroum Vroum.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581674" flipH="1">
            <a:off x="2620866" y="1898060"/>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2554685" y="33569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2" name="直接箭头连接符 11"/>
          <p:cNvCxnSpPr>
            <a:stCxn id="20" idx="2"/>
          </p:cNvCxnSpPr>
          <p:nvPr/>
        </p:nvCxnSpPr>
        <p:spPr>
          <a:xfrm flipH="1">
            <a:off x="2910221" y="2597159"/>
            <a:ext cx="210526" cy="7598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4" name="云形标注 13"/>
          <p:cNvSpPr/>
          <p:nvPr/>
        </p:nvSpPr>
        <p:spPr>
          <a:xfrm>
            <a:off x="4066852" y="2255391"/>
            <a:ext cx="4249564" cy="1749673"/>
          </a:xfrm>
          <a:prstGeom prst="cloudCallout">
            <a:avLst>
              <a:gd name="adj1" fmla="val -67855"/>
              <a:gd name="adj2" fmla="val -44327"/>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800" b="1" dirty="0" smtClean="0">
                <a:solidFill>
                  <a:srgbClr val="FF0000"/>
                </a:solidFill>
              </a:rPr>
              <a:t>Red cell * 0.6</a:t>
            </a:r>
          </a:p>
          <a:p>
            <a:pPr algn="ctr"/>
            <a:r>
              <a:rPr lang="en-US" altLang="zh-CN" sz="2800" b="1" dirty="0" smtClean="0">
                <a:solidFill>
                  <a:srgbClr val="00B050"/>
                </a:solidFill>
              </a:rPr>
              <a:t>Green cell  *0.2</a:t>
            </a:r>
            <a:endParaRPr lang="zh-CN" altLang="en-US" sz="2800" b="1" dirty="0">
              <a:solidFill>
                <a:srgbClr val="00B050"/>
              </a:solidFill>
            </a:endParaRPr>
          </a:p>
        </p:txBody>
      </p:sp>
      <p:pic>
        <p:nvPicPr>
          <p:cNvPr id="10" name="图片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33759" y="5408374"/>
            <a:ext cx="1474527" cy="510560"/>
          </a:xfrm>
          <a:prstGeom prst="rect">
            <a:avLst/>
          </a:prstGeom>
        </p:spPr>
      </p:pic>
      <p:sp>
        <p:nvSpPr>
          <p:cNvPr id="24" name="矩形 23"/>
          <p:cNvSpPr/>
          <p:nvPr/>
        </p:nvSpPr>
        <p:spPr>
          <a:xfrm>
            <a:off x="2050629"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58741" y="5303614"/>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66853" y="5303614"/>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74965"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73272" y="5303614"/>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Tree>
    <p:extLst>
      <p:ext uri="{BB962C8B-B14F-4D97-AF65-F5344CB8AC3E}">
        <p14:creationId xmlns:p14="http://schemas.microsoft.com/office/powerpoint/2010/main" val="3337660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7">
            <a:extLst>
              <a:ext uri="{28A0092B-C50C-407E-A947-70E740481C1C}">
                <a14:useLocalDpi xmlns:a14="http://schemas.microsoft.com/office/drawing/2010/main" val="0"/>
              </a:ext>
            </a:extLst>
          </a:blip>
          <a:stretch>
            <a:fillRect/>
          </a:stretch>
        </p:blipFill>
        <p:spPr>
          <a:xfrm>
            <a:off x="2258210" y="4433024"/>
            <a:ext cx="4736407" cy="936104"/>
          </a:xfrm>
          <a:prstGeom prst="rect">
            <a:avLst/>
          </a:prstGeom>
        </p:spPr>
      </p:pic>
    </p:spTree>
    <p:extLst>
      <p:ext uri="{BB962C8B-B14F-4D97-AF65-F5344CB8AC3E}">
        <p14:creationId xmlns:p14="http://schemas.microsoft.com/office/powerpoint/2010/main" val="463816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sp>
        <p:nvSpPr>
          <p:cNvPr id="2" name="十角星 1"/>
          <p:cNvSpPr/>
          <p:nvPr/>
        </p:nvSpPr>
        <p:spPr>
          <a:xfrm>
            <a:off x="2002890" y="5085184"/>
            <a:ext cx="4969643" cy="1656184"/>
          </a:xfrm>
          <a:prstGeom prst="star10">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3600" b="1" dirty="0" smtClean="0"/>
              <a:t>We need normalization!</a:t>
            </a:r>
            <a:endParaRPr lang="zh-CN" altLang="en-US" sz="3600" b="1" dirty="0"/>
          </a:p>
        </p:txBody>
      </p:sp>
      <p:pic>
        <p:nvPicPr>
          <p:cNvPr id="14" name="图片 13"/>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50629" y="4005064"/>
            <a:ext cx="4949190" cy="708660"/>
          </a:xfrm>
          <a:prstGeom prst="rect">
            <a:avLst/>
          </a:prstGeom>
        </p:spPr>
      </p:pic>
    </p:spTree>
    <p:extLst>
      <p:ext uri="{BB962C8B-B14F-4D97-AF65-F5344CB8AC3E}">
        <p14:creationId xmlns:p14="http://schemas.microsoft.com/office/powerpoint/2010/main" val="2240277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pic>
        <p:nvPicPr>
          <p:cNvPr id="36"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388" y="4720362"/>
            <a:ext cx="1685436" cy="168543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1803824" y="5178360"/>
            <a:ext cx="7445600"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How can it be interpreted?</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42570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graphicFrame>
        <p:nvGraphicFramePr>
          <p:cNvPr id="34" name="图示 33"/>
          <p:cNvGraphicFramePr/>
          <p:nvPr>
            <p:extLst>
              <p:ext uri="{D42A27DB-BD31-4B8C-83A1-F6EECF244321}">
                <p14:modId xmlns:p14="http://schemas.microsoft.com/office/powerpoint/2010/main" val="2693616865"/>
              </p:ext>
            </p:extLst>
          </p:nvPr>
        </p:nvGraphicFramePr>
        <p:xfrm>
          <a:off x="1403648" y="5805264"/>
          <a:ext cx="6553819" cy="815504"/>
        </p:xfrm>
        <a:graphic>
          <a:graphicData uri="http://schemas.openxmlformats.org/drawingml/2006/diagram">
            <dgm:relIds xmlns:dgm="http://schemas.openxmlformats.org/drawingml/2006/diagram" xmlns:r="http://schemas.openxmlformats.org/officeDocument/2006/relationships" r:dm="rId20" r:lo="rId21" r:qs="rId22" r:cs="rId23"/>
          </a:graphicData>
        </a:graphic>
      </p:graphicFrame>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spTree>
    <p:extLst>
      <p:ext uri="{BB962C8B-B14F-4D97-AF65-F5344CB8AC3E}">
        <p14:creationId xmlns:p14="http://schemas.microsoft.com/office/powerpoint/2010/main" val="3902708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graphicFrame>
        <p:nvGraphicFramePr>
          <p:cNvPr id="34" name="图示 33"/>
          <p:cNvGraphicFramePr/>
          <p:nvPr>
            <p:extLst>
              <p:ext uri="{D42A27DB-BD31-4B8C-83A1-F6EECF244321}">
                <p14:modId xmlns:p14="http://schemas.microsoft.com/office/powerpoint/2010/main" val="167962545"/>
              </p:ext>
            </p:extLst>
          </p:nvPr>
        </p:nvGraphicFramePr>
        <p:xfrm>
          <a:off x="1403648" y="5805264"/>
          <a:ext cx="6553819" cy="815504"/>
        </p:xfrm>
        <a:graphic>
          <a:graphicData uri="http://schemas.openxmlformats.org/drawingml/2006/diagram">
            <dgm:relIds xmlns:dgm="http://schemas.openxmlformats.org/drawingml/2006/diagram" xmlns:r="http://schemas.openxmlformats.org/officeDocument/2006/relationships" r:dm="rId20" r:lo="rId21" r:qs="rId22" r:cs="rId23"/>
          </a:graphicData>
        </a:graphic>
      </p:graphicFrame>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spTree>
    <p:extLst>
      <p:ext uri="{BB962C8B-B14F-4D97-AF65-F5344CB8AC3E}">
        <p14:creationId xmlns:p14="http://schemas.microsoft.com/office/powerpoint/2010/main" val="2433505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5" name="圆角矩形标注 34"/>
          <p:cNvSpPr/>
          <p:nvPr/>
        </p:nvSpPr>
        <p:spPr>
          <a:xfrm>
            <a:off x="2085713" y="4797152"/>
            <a:ext cx="4763243" cy="720080"/>
          </a:xfrm>
          <a:prstGeom prst="wedgeRoundRectCallout">
            <a:avLst>
              <a:gd name="adj1" fmla="val -36757"/>
              <a:gd name="adj2" fmla="val -80561"/>
              <a:gd name="adj3" fmla="val 1666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800" b="1" dirty="0" smtClean="0">
                <a:solidFill>
                  <a:srgbClr val="FFFF00"/>
                </a:solidFill>
              </a:rPr>
              <a:t>Marginal probability</a:t>
            </a:r>
            <a:endParaRPr lang="zh-CN" altLang="en-US" sz="2800" b="1" dirty="0">
              <a:solidFill>
                <a:srgbClr val="FFFF00"/>
              </a:solidFill>
            </a:endParaRPr>
          </a:p>
        </p:txBody>
      </p:sp>
      <p:pic>
        <p:nvPicPr>
          <p:cNvPr id="36"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388" y="5157192"/>
            <a:ext cx="1685436" cy="168543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1803824" y="5615190"/>
            <a:ext cx="7445600"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Does p(z) depend on p(x</a:t>
            </a:r>
            <a:r>
              <a:rPr lang="en-US" altLang="zh-CN" sz="4400" b="1" baseline="-25000" dirty="0" smtClean="0">
                <a:solidFill>
                  <a:srgbClr val="FF0000"/>
                </a:solidFill>
                <a:effectLst>
                  <a:outerShdw blurRad="38100" dist="38100" dir="2700000" algn="tl">
                    <a:srgbClr val="000000">
                      <a:alpha val="43137"/>
                    </a:srgbClr>
                  </a:outerShdw>
                </a:effectLst>
              </a:rPr>
              <a:t>i</a:t>
            </a:r>
            <a:r>
              <a:rPr lang="en-US" altLang="zh-CN" sz="4400" b="1" dirty="0" smtClean="0">
                <a:solidFill>
                  <a:srgbClr val="FF0000"/>
                </a:solidFill>
                <a:effectLst>
                  <a:outerShdw blurRad="38100" dist="38100" dir="2700000" algn="tl">
                    <a:srgbClr val="000000">
                      <a:alpha val="43137"/>
                    </a:srgbClr>
                  </a:outerShdw>
                </a:effectLst>
              </a:rPr>
              <a:t>)?</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82278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http://upload.wikimedia.org/wikipedia/commons/d/d4/Thomas_Bay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279"/>
            <a:ext cx="6372200" cy="6833346"/>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5"/>
          <p:cNvSpPr txBox="1">
            <a:spLocks/>
          </p:cNvSpPr>
          <p:nvPr/>
        </p:nvSpPr>
        <p:spPr>
          <a:xfrm>
            <a:off x="0" y="2492896"/>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FF0000"/>
                </a:solidFill>
                <a:effectLst>
                  <a:outerShdw blurRad="38100" dist="38100" dir="2700000" algn="tl">
                    <a:srgbClr val="000000">
                      <a:alpha val="43137"/>
                    </a:srgbClr>
                  </a:outerShdw>
                </a:effectLst>
                <a:latin typeface="Comic Sans MS" pitchFamily="66" charset="0"/>
                <a:cs typeface="Arial" pitchFamily="34" charset="0"/>
              </a:rPr>
              <a:t>All From Bayes…</a:t>
            </a:r>
          </a:p>
        </p:txBody>
      </p:sp>
      <p:sp>
        <p:nvSpPr>
          <p:cNvPr id="3" name="矩形 2"/>
          <p:cNvSpPr/>
          <p:nvPr/>
        </p:nvSpPr>
        <p:spPr>
          <a:xfrm>
            <a:off x="6372200" y="5013176"/>
            <a:ext cx="2286000" cy="646331"/>
          </a:xfrm>
          <a:prstGeom prst="rect">
            <a:avLst/>
          </a:prstGeom>
        </p:spPr>
        <p:txBody>
          <a:bodyPr wrap="square">
            <a:spAutoFit/>
          </a:bodyPr>
          <a:lstStyle/>
          <a:p>
            <a:r>
              <a:rPr lang="en-US" altLang="zh-CN" b="1" dirty="0"/>
              <a:t>Thomas </a:t>
            </a:r>
            <a:r>
              <a:rPr lang="en-US" altLang="zh-CN" b="1" dirty="0" smtClean="0"/>
              <a:t>Bayes</a:t>
            </a:r>
          </a:p>
          <a:p>
            <a:r>
              <a:rPr lang="en-US" altLang="zh-CN" b="1" dirty="0"/>
              <a:t> </a:t>
            </a:r>
            <a:r>
              <a:rPr lang="en-US" altLang="zh-CN" b="1" dirty="0" smtClean="0"/>
              <a:t>(1701</a:t>
            </a:r>
            <a:r>
              <a:rPr lang="en-US" altLang="zh-CN" b="1" dirty="0"/>
              <a:t> </a:t>
            </a:r>
            <a:r>
              <a:rPr lang="en-US" altLang="zh-CN" b="1" dirty="0" smtClean="0"/>
              <a:t>–1761)</a:t>
            </a:r>
            <a:endParaRPr lang="zh-CN" altLang="en-US" b="1" dirty="0"/>
          </a:p>
        </p:txBody>
      </p:sp>
      <p:sp>
        <p:nvSpPr>
          <p:cNvPr id="5" name="矩形 4"/>
          <p:cNvSpPr/>
          <p:nvPr/>
        </p:nvSpPr>
        <p:spPr>
          <a:xfrm>
            <a:off x="5580112" y="6453336"/>
            <a:ext cx="3407728" cy="307777"/>
          </a:xfrm>
          <a:prstGeom prst="rect">
            <a:avLst/>
          </a:prstGeom>
        </p:spPr>
        <p:txBody>
          <a:bodyPr wrap="none">
            <a:spAutoFit/>
          </a:bodyPr>
          <a:lstStyle/>
          <a:p>
            <a:r>
              <a:rPr lang="en-US" altLang="zh-CN" sz="1400" dirty="0">
                <a:hlinkClick r:id="rId3"/>
              </a:rPr>
              <a:t>http://en.wikipedia.org/wiki/Thomas_Bayes</a:t>
            </a:r>
            <a:endParaRPr lang="zh-CN" altLang="en-US" sz="1400" dirty="0"/>
          </a:p>
        </p:txBody>
      </p:sp>
    </p:spTree>
    <p:extLst>
      <p:ext uri="{BB962C8B-B14F-4D97-AF65-F5344CB8AC3E}">
        <p14:creationId xmlns:p14="http://schemas.microsoft.com/office/powerpoint/2010/main" val="3735698379"/>
      </p:ext>
    </p:extLst>
  </p:cSld>
  <p:clrMapOvr>
    <a:masterClrMapping/>
  </p:clrMapOvr>
  <mc:AlternateContent xmlns:mc="http://schemas.openxmlformats.org/markup-compatibility/2006" xmlns:p14="http://schemas.microsoft.com/office/powerpoint/2010/main">
    <mc:Choice Requires="p14">
      <p:transition spd="slow" p14:dur="3000">
        <p14:shred pattern="rectang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6292305" cy="523220"/>
          </a:xfrm>
          <a:prstGeom prst="rect">
            <a:avLst/>
          </a:prstGeom>
          <a:noFill/>
        </p:spPr>
        <p:txBody>
          <a:bodyPr wrap="square" rtlCol="0">
            <a:spAutoFit/>
          </a:bodyPr>
          <a:lstStyle/>
          <a:p>
            <a:r>
              <a:rPr lang="en-US" altLang="zh-CN" sz="2800" b="1" dirty="0" smtClean="0">
                <a:solidFill>
                  <a:srgbClr val="FF0000"/>
                </a:solidFill>
              </a:rPr>
              <a:t>0.04+0.12+0.12+0.04+0.04 = 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0" name="Picture 2" descr="C:\Users\samuel\Downloads\1363416427_face-uncertain.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6937" y="5451127"/>
            <a:ext cx="1307950" cy="130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1464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6292305" cy="523220"/>
          </a:xfrm>
          <a:prstGeom prst="rect">
            <a:avLst/>
          </a:prstGeom>
          <a:noFill/>
        </p:spPr>
        <p:txBody>
          <a:bodyPr wrap="square" rtlCol="0">
            <a:spAutoFit/>
          </a:bodyPr>
          <a:lstStyle/>
          <a:p>
            <a:r>
              <a:rPr lang="en-US" altLang="zh-CN" sz="2800" b="1" dirty="0" smtClean="0">
                <a:solidFill>
                  <a:srgbClr val="FF0000"/>
                </a:solidFill>
              </a:rPr>
              <a:t>0.04+0.12+0.12+0.04+0.04 = 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69" y="5700072"/>
            <a:ext cx="6292305" cy="523220"/>
          </a:xfrm>
          <a:prstGeom prst="rect">
            <a:avLst/>
          </a:prstGeom>
          <a:noFill/>
        </p:spPr>
        <p:txBody>
          <a:bodyPr wrap="square" rtlCol="0">
            <a:spAutoFit/>
          </a:bodyPr>
          <a:lstStyle/>
          <a:p>
            <a:r>
              <a:rPr lang="en-US" altLang="zh-CN" sz="2800" b="1" dirty="0" smtClean="0">
                <a:solidFill>
                  <a:srgbClr val="00B050"/>
                </a:solidFill>
              </a:rPr>
              <a:t>0.12+0.04+0.04+0.12+0.12 = 0.44</a:t>
            </a:r>
            <a:endParaRPr lang="zh-CN" altLang="en-US" sz="2800" b="1" dirty="0">
              <a:solidFill>
                <a:srgbClr val="00B050"/>
              </a:solidFill>
            </a:endParaRPr>
          </a:p>
        </p:txBody>
      </p:sp>
    </p:spTree>
    <p:extLst>
      <p:ext uri="{BB962C8B-B14F-4D97-AF65-F5344CB8AC3E}">
        <p14:creationId xmlns:p14="http://schemas.microsoft.com/office/powerpoint/2010/main" val="2644941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70" y="5700072"/>
            <a:ext cx="846400" cy="523220"/>
          </a:xfrm>
          <a:prstGeom prst="rect">
            <a:avLst/>
          </a:prstGeom>
          <a:noFill/>
        </p:spPr>
        <p:txBody>
          <a:bodyPr wrap="square" rtlCol="0">
            <a:spAutoFit/>
          </a:bodyPr>
          <a:lstStyle/>
          <a:p>
            <a:r>
              <a:rPr lang="en-US" altLang="zh-CN" sz="2800" b="1" dirty="0" smtClean="0">
                <a:solidFill>
                  <a:srgbClr val="00B050"/>
                </a:solidFill>
              </a:rPr>
              <a:t>0.44</a:t>
            </a:r>
            <a:endParaRPr lang="zh-CN" altLang="en-US" sz="2800" b="1" dirty="0">
              <a:solidFill>
                <a:srgbClr val="00B050"/>
              </a:solidFill>
            </a:endParaRPr>
          </a:p>
        </p:txBody>
      </p:sp>
      <p:sp>
        <p:nvSpPr>
          <p:cNvPr id="36" name="TextBox 35"/>
          <p:cNvSpPr txBox="1"/>
          <p:nvPr/>
        </p:nvSpPr>
        <p:spPr>
          <a:xfrm>
            <a:off x="2486332" y="4766431"/>
            <a:ext cx="6887088" cy="1938992"/>
          </a:xfrm>
          <a:prstGeom prst="rect">
            <a:avLst/>
          </a:prstGeom>
          <a:noFill/>
        </p:spPr>
        <p:txBody>
          <a:bodyPr wrap="square" rtlCol="0">
            <a:spAutoFit/>
          </a:bodyPr>
          <a:lstStyle/>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p(z) doesn’t depend on</a:t>
            </a:r>
          </a:p>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where the robot is, only depends on the measurements.</a:t>
            </a:r>
            <a:endParaRPr lang="zh-CN" altLang="en-US" sz="4000" b="1" dirty="0">
              <a:solidFill>
                <a:schemeClr val="tx2">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2525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2</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6</a:t>
            </a:r>
            <a:endParaRPr lang="zh-CN" altLang="en-US" sz="3600" b="1" dirty="0"/>
          </a:p>
        </p:txBody>
      </p:sp>
      <p:pic>
        <p:nvPicPr>
          <p:cNvPr id="39" name="图片 38"/>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04</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12</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TextBox 1"/>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sp>
        <p:nvSpPr>
          <p:cNvPr id="38" name="椭圆 37"/>
          <p:cNvSpPr/>
          <p:nvPr/>
        </p:nvSpPr>
        <p:spPr>
          <a:xfrm>
            <a:off x="553901" y="5700072"/>
            <a:ext cx="649163" cy="50405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5" name="TextBox 34"/>
          <p:cNvSpPr txBox="1"/>
          <p:nvPr/>
        </p:nvSpPr>
        <p:spPr>
          <a:xfrm>
            <a:off x="1698370" y="5700072"/>
            <a:ext cx="846400" cy="523220"/>
          </a:xfrm>
          <a:prstGeom prst="rect">
            <a:avLst/>
          </a:prstGeom>
          <a:noFill/>
        </p:spPr>
        <p:txBody>
          <a:bodyPr wrap="square" rtlCol="0">
            <a:spAutoFit/>
          </a:bodyPr>
          <a:lstStyle/>
          <a:p>
            <a:r>
              <a:rPr lang="en-US" altLang="zh-CN" sz="2800" b="1" dirty="0" smtClean="0">
                <a:solidFill>
                  <a:srgbClr val="00B050"/>
                </a:solidFill>
              </a:rPr>
              <a:t>0.44</a:t>
            </a:r>
            <a:endParaRPr lang="zh-CN" altLang="en-US" sz="2800" b="1" dirty="0">
              <a:solidFill>
                <a:srgbClr val="00B050"/>
              </a:solidFill>
            </a:endParaRPr>
          </a:p>
        </p:txBody>
      </p:sp>
      <p:sp>
        <p:nvSpPr>
          <p:cNvPr id="36" name="TextBox 35"/>
          <p:cNvSpPr txBox="1"/>
          <p:nvPr/>
        </p:nvSpPr>
        <p:spPr>
          <a:xfrm>
            <a:off x="2653464" y="4611980"/>
            <a:ext cx="6552823" cy="1323439"/>
          </a:xfrm>
          <a:prstGeom prst="rect">
            <a:avLst/>
          </a:prstGeom>
          <a:noFill/>
        </p:spPr>
        <p:txBody>
          <a:bodyPr wrap="square" rtlCol="0">
            <a:spAutoFit/>
          </a:bodyPr>
          <a:lstStyle/>
          <a:p>
            <a:r>
              <a:rPr lang="en-US" altLang="zh-CN" sz="4000" b="1" dirty="0" smtClean="0">
                <a:solidFill>
                  <a:schemeClr val="tx2">
                    <a:lumMod val="60000"/>
                    <a:lumOff val="40000"/>
                  </a:schemeClr>
                </a:solidFill>
                <a:effectLst>
                  <a:outerShdw blurRad="38100" dist="38100" dir="2700000" algn="tl">
                    <a:srgbClr val="000000">
                      <a:alpha val="43137"/>
                    </a:srgbClr>
                  </a:outerShdw>
                </a:effectLst>
              </a:rPr>
              <a:t>No matter which grid cell we consider, the p(z) is the same</a:t>
            </a:r>
            <a:endParaRPr lang="zh-CN" altLang="en-US" sz="4000" b="1" dirty="0">
              <a:solidFill>
                <a:schemeClr val="tx2">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54129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20" name="图片 19"/>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087034" y="3861048"/>
            <a:ext cx="4979670" cy="708660"/>
          </a:xfrm>
          <a:prstGeom prst="rect">
            <a:avLst/>
          </a:prstGeom>
        </p:spPr>
      </p:pic>
      <p:sp>
        <p:nvSpPr>
          <p:cNvPr id="34" name="椭圆 33"/>
          <p:cNvSpPr/>
          <p:nvPr/>
        </p:nvSpPr>
        <p:spPr>
          <a:xfrm>
            <a:off x="553901" y="4851480"/>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8" name="TextBox 37"/>
          <p:cNvSpPr txBox="1"/>
          <p:nvPr/>
        </p:nvSpPr>
        <p:spPr>
          <a:xfrm>
            <a:off x="1698370" y="4797152"/>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pic>
        <p:nvPicPr>
          <p:cNvPr id="2" name="图片 1"/>
          <p:cNvPicPr>
            <a:picLocks noChangeAspect="1"/>
          </p:cNvPicPr>
          <p:nvPr>
            <p:custDataLst>
              <p:tags r:id="rId10"/>
            </p:custDataLst>
          </p:nvPr>
        </p:nvPicPr>
        <p:blipFill>
          <a:blip r:embed="rId21">
            <a:extLst>
              <a:ext uri="{28A0092B-C50C-407E-A947-70E740481C1C}">
                <a14:useLocalDpi xmlns:a14="http://schemas.microsoft.com/office/drawing/2010/main" val="0"/>
              </a:ext>
            </a:extLst>
          </a:blip>
          <a:stretch>
            <a:fillRect/>
          </a:stretch>
        </p:blipFill>
        <p:spPr>
          <a:xfrm>
            <a:off x="3307575" y="5517232"/>
            <a:ext cx="1972406" cy="682952"/>
          </a:xfrm>
          <a:prstGeom prst="rect">
            <a:avLst/>
          </a:prstGeom>
        </p:spPr>
      </p:pic>
      <p:pic>
        <p:nvPicPr>
          <p:cNvPr id="41" name="Picture 2" descr="C:\Users\samuel\Downloads\1363416427_face-uncertain.pn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54914" y="4975921"/>
            <a:ext cx="1765574" cy="1765574"/>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19630" y="5536961"/>
            <a:ext cx="2494924" cy="769441"/>
          </a:xfrm>
          <a:prstGeom prst="rect">
            <a:avLst/>
          </a:prstGeom>
          <a:noFill/>
        </p:spPr>
        <p:txBody>
          <a:bodyPr wrap="square" rtlCol="0">
            <a:spAutoFit/>
          </a:bodyPr>
          <a:lstStyle/>
          <a:p>
            <a:r>
              <a:rPr lang="en-US" altLang="zh-CN" sz="4400" b="1" dirty="0" smtClean="0">
                <a:solidFill>
                  <a:srgbClr val="FF0000"/>
                </a:solidFill>
              </a:rPr>
              <a:t>Posterior</a:t>
            </a:r>
            <a:endParaRPr lang="zh-CN" altLang="en-US" sz="4400" b="1" dirty="0">
              <a:solidFill>
                <a:srgbClr val="FF0000"/>
              </a:solidFill>
            </a:endParaRPr>
          </a:p>
        </p:txBody>
      </p:sp>
    </p:spTree>
    <p:extLst>
      <p:ext uri="{BB962C8B-B14F-4D97-AF65-F5344CB8AC3E}">
        <p14:creationId xmlns:p14="http://schemas.microsoft.com/office/powerpoint/2010/main" val="511405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0629"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058741"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 name="矩形 6"/>
          <p:cNvSpPr/>
          <p:nvPr/>
        </p:nvSpPr>
        <p:spPr>
          <a:xfrm>
            <a:off x="4066853" y="692696"/>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5074965"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矩形 8"/>
          <p:cNvSpPr/>
          <p:nvPr/>
        </p:nvSpPr>
        <p:spPr>
          <a:xfrm>
            <a:off x="6073272" y="692696"/>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2312143" y="858891"/>
            <a:ext cx="598078" cy="439647"/>
          </a:xfrm>
          <a:prstGeom prst="rect">
            <a:avLst/>
          </a:prstGeom>
        </p:spPr>
      </p:pic>
      <p:pic>
        <p:nvPicPr>
          <p:cNvPr id="13" name="图片 12"/>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203848" y="866490"/>
            <a:ext cx="599418" cy="432048"/>
          </a:xfrm>
          <a:prstGeom prst="rect">
            <a:avLst/>
          </a:prstGeom>
        </p:spPr>
      </p:pic>
      <p:pic>
        <p:nvPicPr>
          <p:cNvPr id="15" name="图片 14"/>
          <p:cNvPicPr>
            <a:picLocks noChangeAspect="1"/>
          </p:cNvPicPr>
          <p:nvPr>
            <p:custDataLst>
              <p:tags r:id="rId3"/>
            </p:custDataLst>
          </p:nvPr>
        </p:nvPicPr>
        <p:blipFill>
          <a:blip r:embed="rId15">
            <a:extLst>
              <a:ext uri="{28A0092B-C50C-407E-A947-70E740481C1C}">
                <a14:useLocalDpi xmlns:a14="http://schemas.microsoft.com/office/drawing/2010/main" val="0"/>
              </a:ext>
            </a:extLst>
          </a:blip>
          <a:stretch>
            <a:fillRect/>
          </a:stretch>
        </p:blipFill>
        <p:spPr>
          <a:xfrm>
            <a:off x="4230447" y="834306"/>
            <a:ext cx="680924" cy="496416"/>
          </a:xfrm>
          <a:prstGeom prst="rect">
            <a:avLst/>
          </a:prstGeom>
        </p:spPr>
      </p:pic>
      <p:pic>
        <p:nvPicPr>
          <p:cNvPr id="17" name="图片 16"/>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5228165" y="845235"/>
            <a:ext cx="701711" cy="496114"/>
          </a:xfrm>
          <a:prstGeom prst="rect">
            <a:avLst/>
          </a:prstGeom>
        </p:spPr>
      </p:pic>
      <p:pic>
        <p:nvPicPr>
          <p:cNvPr id="19" name="图片 18"/>
          <p:cNvPicPr>
            <a:picLocks noChangeAspect="1"/>
          </p:cNvPicPr>
          <p:nvPr>
            <p:custDataLst>
              <p:tags r:id="rId5"/>
            </p:custDataLst>
          </p:nvPr>
        </p:nvPicPr>
        <p:blipFill>
          <a:blip r:embed="rId17">
            <a:extLst>
              <a:ext uri="{28A0092B-C50C-407E-A947-70E740481C1C}">
                <a14:useLocalDpi xmlns:a14="http://schemas.microsoft.com/office/drawing/2010/main" val="0"/>
              </a:ext>
            </a:extLst>
          </a:blip>
          <a:stretch>
            <a:fillRect/>
          </a:stretch>
        </p:blipFill>
        <p:spPr>
          <a:xfrm>
            <a:off x="6238671" y="866490"/>
            <a:ext cx="677314" cy="496990"/>
          </a:xfrm>
          <a:prstGeom prst="rect">
            <a:avLst/>
          </a:prstGeom>
        </p:spPr>
      </p:pic>
      <p:sp>
        <p:nvSpPr>
          <p:cNvPr id="3" name="TextBox 2"/>
          <p:cNvSpPr txBox="1"/>
          <p:nvPr/>
        </p:nvSpPr>
        <p:spPr>
          <a:xfrm>
            <a:off x="2312143"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18" name="TextBox 17"/>
          <p:cNvSpPr txBox="1"/>
          <p:nvPr/>
        </p:nvSpPr>
        <p:spPr>
          <a:xfrm>
            <a:off x="3203848"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1" name="TextBox 20"/>
          <p:cNvSpPr txBox="1"/>
          <p:nvPr/>
        </p:nvSpPr>
        <p:spPr>
          <a:xfrm>
            <a:off x="4261954" y="1412776"/>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2" name="TextBox 21"/>
          <p:cNvSpPr txBox="1"/>
          <p:nvPr/>
        </p:nvSpPr>
        <p:spPr>
          <a:xfrm>
            <a:off x="5279981" y="1428820"/>
            <a:ext cx="598078" cy="369332"/>
          </a:xfrm>
          <a:prstGeom prst="rect">
            <a:avLst/>
          </a:prstGeom>
          <a:noFill/>
        </p:spPr>
        <p:txBody>
          <a:bodyPr wrap="square" rtlCol="0">
            <a:spAutoFit/>
          </a:bodyPr>
          <a:lstStyle/>
          <a:p>
            <a:r>
              <a:rPr lang="en-US" altLang="zh-CN" dirty="0" smtClean="0"/>
              <a:t>0.2</a:t>
            </a:r>
            <a:endParaRPr lang="zh-CN" altLang="en-US" dirty="0"/>
          </a:p>
        </p:txBody>
      </p:sp>
      <p:sp>
        <p:nvSpPr>
          <p:cNvPr id="23" name="TextBox 22"/>
          <p:cNvSpPr txBox="1"/>
          <p:nvPr/>
        </p:nvSpPr>
        <p:spPr>
          <a:xfrm>
            <a:off x="6232602" y="1412776"/>
            <a:ext cx="598078" cy="369332"/>
          </a:xfrm>
          <a:prstGeom prst="rect">
            <a:avLst/>
          </a:prstGeom>
          <a:noFill/>
        </p:spPr>
        <p:txBody>
          <a:bodyPr wrap="square" rtlCol="0">
            <a:spAutoFit/>
          </a:bodyPr>
          <a:lstStyle/>
          <a:p>
            <a:r>
              <a:rPr lang="en-US" altLang="zh-CN" dirty="0" smtClean="0"/>
              <a:t>0.2</a:t>
            </a:r>
            <a:endParaRPr lang="zh-CN" altLang="en-US" dirty="0"/>
          </a:p>
        </p:txBody>
      </p:sp>
      <p:pic>
        <p:nvPicPr>
          <p:cNvPr id="10" name="图片 9"/>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223843" y="1886868"/>
            <a:ext cx="1474527" cy="510560"/>
          </a:xfrm>
          <a:prstGeom prst="rect">
            <a:avLst/>
          </a:prstGeom>
        </p:spPr>
      </p:pic>
      <p:sp>
        <p:nvSpPr>
          <p:cNvPr id="24" name="矩形 23"/>
          <p:cNvSpPr/>
          <p:nvPr/>
        </p:nvSpPr>
        <p:spPr>
          <a:xfrm>
            <a:off x="2040713"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5" name="矩形 24"/>
          <p:cNvSpPr/>
          <p:nvPr/>
        </p:nvSpPr>
        <p:spPr>
          <a:xfrm>
            <a:off x="3048825"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6" name="矩形 25"/>
          <p:cNvSpPr/>
          <p:nvPr/>
        </p:nvSpPr>
        <p:spPr>
          <a:xfrm>
            <a:off x="4056937" y="1782108"/>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600" b="1" dirty="0" smtClean="0"/>
              <a:t>0.6</a:t>
            </a:r>
            <a:endParaRPr lang="zh-CN" altLang="en-US" sz="3600" b="1" dirty="0"/>
          </a:p>
        </p:txBody>
      </p:sp>
      <p:sp>
        <p:nvSpPr>
          <p:cNvPr id="27" name="矩形 26"/>
          <p:cNvSpPr/>
          <p:nvPr/>
        </p:nvSpPr>
        <p:spPr>
          <a:xfrm>
            <a:off x="5065049"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sp>
        <p:nvSpPr>
          <p:cNvPr id="28" name="矩形 27"/>
          <p:cNvSpPr/>
          <p:nvPr/>
        </p:nvSpPr>
        <p:spPr>
          <a:xfrm>
            <a:off x="6063356" y="1782108"/>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600" b="1" dirty="0" smtClean="0"/>
              <a:t>0.2</a:t>
            </a:r>
            <a:endParaRPr lang="zh-CN" altLang="en-US" sz="3600" b="1" dirty="0"/>
          </a:p>
        </p:txBody>
      </p:sp>
      <p:pic>
        <p:nvPicPr>
          <p:cNvPr id="39" name="图片 38"/>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05488" y="761723"/>
            <a:ext cx="1224136" cy="579626"/>
          </a:xfrm>
          <a:prstGeom prst="rect">
            <a:avLst/>
          </a:prstGeom>
        </p:spPr>
      </p:pic>
      <p:sp>
        <p:nvSpPr>
          <p:cNvPr id="29" name="矩形 28"/>
          <p:cNvSpPr/>
          <p:nvPr/>
        </p:nvSpPr>
        <p:spPr>
          <a:xfrm>
            <a:off x="2040713"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0.04</a:t>
            </a:r>
            <a:endParaRPr lang="zh-CN" altLang="en-US" sz="2400" b="1" dirty="0">
              <a:solidFill>
                <a:srgbClr val="00B050"/>
              </a:solidFill>
            </a:endParaRPr>
          </a:p>
        </p:txBody>
      </p:sp>
      <p:sp>
        <p:nvSpPr>
          <p:cNvPr id="30" name="矩形 29"/>
          <p:cNvSpPr/>
          <p:nvPr/>
        </p:nvSpPr>
        <p:spPr>
          <a:xfrm>
            <a:off x="3048825"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0.12</a:t>
            </a:r>
            <a:endParaRPr lang="zh-CN" altLang="en-US" sz="2400" b="1" dirty="0">
              <a:solidFill>
                <a:srgbClr val="FF0000"/>
              </a:solidFill>
            </a:endParaRPr>
          </a:p>
        </p:txBody>
      </p:sp>
      <p:sp>
        <p:nvSpPr>
          <p:cNvPr id="31" name="矩形 30"/>
          <p:cNvSpPr/>
          <p:nvPr/>
        </p:nvSpPr>
        <p:spPr>
          <a:xfrm>
            <a:off x="4056937"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FF0000"/>
                </a:solidFill>
              </a:rPr>
              <a:t>0.12</a:t>
            </a:r>
            <a:endParaRPr lang="zh-CN" altLang="en-US" sz="2400" b="1" dirty="0">
              <a:solidFill>
                <a:srgbClr val="FF0000"/>
              </a:solidFill>
            </a:endParaRPr>
          </a:p>
        </p:txBody>
      </p:sp>
      <p:sp>
        <p:nvSpPr>
          <p:cNvPr id="32" name="矩形 31"/>
          <p:cNvSpPr/>
          <p:nvPr/>
        </p:nvSpPr>
        <p:spPr>
          <a:xfrm>
            <a:off x="5065049"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sp>
        <p:nvSpPr>
          <p:cNvPr id="33" name="矩形 32"/>
          <p:cNvSpPr/>
          <p:nvPr/>
        </p:nvSpPr>
        <p:spPr>
          <a:xfrm>
            <a:off x="6063356" y="2852936"/>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a:solidFill>
                  <a:srgbClr val="00B050"/>
                </a:solidFill>
              </a:rPr>
              <a:t>0.04</a:t>
            </a:r>
            <a:endParaRPr lang="zh-CN" altLang="en-US" sz="2400" b="1" dirty="0">
              <a:solidFill>
                <a:srgbClr val="00B050"/>
              </a:solidFill>
            </a:endParaRPr>
          </a:p>
        </p:txBody>
      </p:sp>
      <p:pic>
        <p:nvPicPr>
          <p:cNvPr id="4" name="图片 3"/>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31437" y="2924944"/>
            <a:ext cx="1972237" cy="389793"/>
          </a:xfrm>
          <a:prstGeom prst="rect">
            <a:avLst/>
          </a:prstGeom>
        </p:spPr>
      </p:pic>
      <p:pic>
        <p:nvPicPr>
          <p:cNvPr id="16" name="图片 15"/>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140885" y="5024536"/>
            <a:ext cx="8896350" cy="1200150"/>
          </a:xfrm>
          <a:prstGeom prst="rect">
            <a:avLst/>
          </a:prstGeom>
        </p:spPr>
      </p:pic>
      <p:sp>
        <p:nvSpPr>
          <p:cNvPr id="36" name="矩形 35"/>
          <p:cNvSpPr/>
          <p:nvPr/>
        </p:nvSpPr>
        <p:spPr>
          <a:xfrm>
            <a:off x="2040325"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sp>
        <p:nvSpPr>
          <p:cNvPr id="37" name="矩形 36"/>
          <p:cNvSpPr/>
          <p:nvPr/>
        </p:nvSpPr>
        <p:spPr>
          <a:xfrm>
            <a:off x="3048437"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1/3</a:t>
            </a:r>
            <a:endParaRPr lang="zh-CN" altLang="en-US" sz="2400" b="1" dirty="0">
              <a:solidFill>
                <a:srgbClr val="FF0000"/>
              </a:solidFill>
            </a:endParaRPr>
          </a:p>
        </p:txBody>
      </p:sp>
      <p:sp>
        <p:nvSpPr>
          <p:cNvPr id="40" name="矩形 39"/>
          <p:cNvSpPr/>
          <p:nvPr/>
        </p:nvSpPr>
        <p:spPr>
          <a:xfrm>
            <a:off x="4056549"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FF0000"/>
                </a:solidFill>
              </a:rPr>
              <a:t>1/3</a:t>
            </a:r>
            <a:endParaRPr lang="zh-CN" altLang="en-US" sz="2400" b="1" dirty="0">
              <a:solidFill>
                <a:srgbClr val="FF0000"/>
              </a:solidFill>
            </a:endParaRPr>
          </a:p>
        </p:txBody>
      </p:sp>
      <p:sp>
        <p:nvSpPr>
          <p:cNvPr id="42" name="矩形 41"/>
          <p:cNvSpPr/>
          <p:nvPr/>
        </p:nvSpPr>
        <p:spPr>
          <a:xfrm>
            <a:off x="5064661"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sp>
        <p:nvSpPr>
          <p:cNvPr id="43" name="矩形 42"/>
          <p:cNvSpPr/>
          <p:nvPr/>
        </p:nvSpPr>
        <p:spPr>
          <a:xfrm>
            <a:off x="6062968" y="3858240"/>
            <a:ext cx="100811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b="1" dirty="0" smtClean="0">
                <a:solidFill>
                  <a:srgbClr val="00B050"/>
                </a:solidFill>
              </a:rPr>
              <a:t>1/9</a:t>
            </a:r>
            <a:endParaRPr lang="zh-CN" altLang="en-US" sz="2400" b="1" dirty="0">
              <a:solidFill>
                <a:srgbClr val="00B050"/>
              </a:solidFill>
            </a:endParaRPr>
          </a:p>
        </p:txBody>
      </p:sp>
      <p:pic>
        <p:nvPicPr>
          <p:cNvPr id="44" name="图片 4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74839" y="3899318"/>
            <a:ext cx="1490261" cy="516008"/>
          </a:xfrm>
          <a:prstGeom prst="rect">
            <a:avLst/>
          </a:prstGeom>
        </p:spPr>
      </p:pic>
      <p:sp>
        <p:nvSpPr>
          <p:cNvPr id="45" name="椭圆 44"/>
          <p:cNvSpPr/>
          <p:nvPr/>
        </p:nvSpPr>
        <p:spPr>
          <a:xfrm>
            <a:off x="7884368" y="3573016"/>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6" name="TextBox 45"/>
          <p:cNvSpPr txBox="1"/>
          <p:nvPr/>
        </p:nvSpPr>
        <p:spPr>
          <a:xfrm>
            <a:off x="7785749" y="4170694"/>
            <a:ext cx="846399" cy="523220"/>
          </a:xfrm>
          <a:prstGeom prst="rect">
            <a:avLst/>
          </a:prstGeom>
          <a:noFill/>
        </p:spPr>
        <p:txBody>
          <a:bodyPr wrap="square" rtlCol="0">
            <a:spAutoFit/>
          </a:bodyPr>
          <a:lstStyle/>
          <a:p>
            <a:r>
              <a:rPr lang="en-US" altLang="zh-CN" sz="2800" b="1" dirty="0" smtClean="0">
                <a:solidFill>
                  <a:srgbClr val="FF0000"/>
                </a:solidFill>
              </a:rPr>
              <a:t>0.36</a:t>
            </a:r>
            <a:endParaRPr lang="zh-CN" altLang="en-US" sz="2800" b="1" dirty="0">
              <a:solidFill>
                <a:srgbClr val="FF0000"/>
              </a:solidFill>
            </a:endParaRPr>
          </a:p>
        </p:txBody>
      </p:sp>
      <p:pic>
        <p:nvPicPr>
          <p:cNvPr id="35" name="图片 34"/>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370155" y="3172785"/>
            <a:ext cx="1667080" cy="237243"/>
          </a:xfrm>
          <a:prstGeom prst="rect">
            <a:avLst/>
          </a:prstGeom>
        </p:spPr>
      </p:pic>
    </p:spTree>
    <p:extLst>
      <p:ext uri="{BB962C8B-B14F-4D97-AF65-F5344CB8AC3E}">
        <p14:creationId xmlns:p14="http://schemas.microsoft.com/office/powerpoint/2010/main" val="460089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11560" y="5517232"/>
            <a:ext cx="8026959" cy="1082866"/>
          </a:xfrm>
          <a:prstGeom prst="rect">
            <a:avLst/>
          </a:prstGeom>
        </p:spPr>
      </p:pic>
      <p:grpSp>
        <p:nvGrpSpPr>
          <p:cNvPr id="41" name="Diagram group"/>
          <p:cNvGrpSpPr/>
          <p:nvPr/>
        </p:nvGrpSpPr>
        <p:grpSpPr>
          <a:xfrm>
            <a:off x="1563170" y="1268760"/>
            <a:ext cx="7025771" cy="1541733"/>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47" name="组合 46"/>
            <p:cNvGrpSpPr/>
            <p:nvPr/>
          </p:nvGrpSpPr>
          <p:grpSpPr>
            <a:xfrm>
              <a:off x="0" y="0"/>
              <a:ext cx="6768752" cy="4766322"/>
              <a:chOff x="0" y="0"/>
              <a:chExt cx="6768752" cy="4766322"/>
            </a:xfrm>
          </p:grpSpPr>
          <p:sp>
            <p:nvSpPr>
              <p:cNvPr id="48" name="圆角矩形 47"/>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49"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9600" b="1" kern="1200" dirty="0" smtClean="0"/>
                  <a:t>Bayes rule</a:t>
                </a:r>
                <a:endParaRPr lang="zh-CN" altLang="en-US" sz="9600" b="1" kern="1200" dirty="0"/>
              </a:p>
            </p:txBody>
          </p:sp>
        </p:grpSp>
      </p:grpSp>
      <p:pic>
        <p:nvPicPr>
          <p:cNvPr id="2" name="图片 1"/>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220072" y="4500330"/>
            <a:ext cx="2088232" cy="464051"/>
          </a:xfrm>
          <a:prstGeom prst="rect">
            <a:avLst/>
          </a:prstGeom>
        </p:spPr>
      </p:pic>
      <p:pic>
        <p:nvPicPr>
          <p:cNvPr id="50" name="Picture 3" descr="C:\Users\samuel\Downloads\1364998569_Stock Index Up.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968" y="4243163"/>
            <a:ext cx="792088" cy="1219200"/>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3295" y="3430848"/>
            <a:ext cx="5029200" cy="510540"/>
          </a:xfrm>
          <a:prstGeom prst="rect">
            <a:avLst/>
          </a:prstGeom>
        </p:spPr>
      </p:pic>
      <p:sp>
        <p:nvSpPr>
          <p:cNvPr id="52" name="圆角矩形 51"/>
          <p:cNvSpPr/>
          <p:nvPr/>
        </p:nvSpPr>
        <p:spPr>
          <a:xfrm>
            <a:off x="2555776" y="5462363"/>
            <a:ext cx="2520280" cy="596302"/>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20" name="直接箭头连接符 19"/>
          <p:cNvCxnSpPr>
            <a:stCxn id="52" idx="0"/>
          </p:cNvCxnSpPr>
          <p:nvPr/>
        </p:nvCxnSpPr>
        <p:spPr>
          <a:xfrm flipH="1" flipV="1">
            <a:off x="3185846" y="5085184"/>
            <a:ext cx="630070" cy="377179"/>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34" name="TextBox 33"/>
          <p:cNvSpPr txBox="1"/>
          <p:nvPr/>
        </p:nvSpPr>
        <p:spPr>
          <a:xfrm>
            <a:off x="1619672" y="4647378"/>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53" name="TextBox 52"/>
          <p:cNvSpPr txBox="1"/>
          <p:nvPr/>
        </p:nvSpPr>
        <p:spPr>
          <a:xfrm>
            <a:off x="87165" y="4139227"/>
            <a:ext cx="2445915"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sp>
        <p:nvSpPr>
          <p:cNvPr id="54" name="圆角矩形 53"/>
          <p:cNvSpPr/>
          <p:nvPr/>
        </p:nvSpPr>
        <p:spPr>
          <a:xfrm>
            <a:off x="395536" y="5760514"/>
            <a:ext cx="1584176" cy="596302"/>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7" name="圆角矩形 56"/>
          <p:cNvSpPr/>
          <p:nvPr/>
        </p:nvSpPr>
        <p:spPr>
          <a:xfrm>
            <a:off x="2423295" y="3387967"/>
            <a:ext cx="1584176" cy="596302"/>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58" name="直接箭头连接符 57"/>
          <p:cNvCxnSpPr>
            <a:stCxn id="54" idx="0"/>
          </p:cNvCxnSpPr>
          <p:nvPr/>
        </p:nvCxnSpPr>
        <p:spPr>
          <a:xfrm flipH="1" flipV="1">
            <a:off x="900873" y="4519453"/>
            <a:ext cx="286751" cy="124106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60" name="直接箭头连接符 59"/>
          <p:cNvCxnSpPr>
            <a:stCxn id="57" idx="1"/>
            <a:endCxn id="53" idx="0"/>
          </p:cNvCxnSpPr>
          <p:nvPr/>
        </p:nvCxnSpPr>
        <p:spPr>
          <a:xfrm flipH="1">
            <a:off x="1310123" y="3686118"/>
            <a:ext cx="1113172" cy="45310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8" name="TextBox 17"/>
          <p:cNvSpPr txBox="1"/>
          <p:nvPr/>
        </p:nvSpPr>
        <p:spPr>
          <a:xfrm>
            <a:off x="723455" y="188640"/>
            <a:ext cx="7932285" cy="707886"/>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Observation update </a:t>
            </a:r>
            <a:r>
              <a:rPr lang="en-US" altLang="zh-CN" sz="4000" b="1" dirty="0" smtClean="0">
                <a:solidFill>
                  <a:srgbClr val="00B0F0"/>
                </a:solidFill>
                <a:effectLst>
                  <a:outerShdw blurRad="38100" dist="38100" dir="2700000" algn="tl">
                    <a:srgbClr val="000000">
                      <a:alpha val="43137"/>
                    </a:srgbClr>
                  </a:outerShdw>
                </a:effectLst>
              </a:rPr>
              <a:t>or</a:t>
            </a:r>
            <a:r>
              <a:rPr lang="en-US" altLang="zh-CN" sz="4000" b="1" dirty="0" smtClean="0">
                <a:solidFill>
                  <a:srgbClr val="FF0000"/>
                </a:solidFill>
                <a:effectLst>
                  <a:outerShdw blurRad="38100" dist="38100" dir="2700000" algn="tl">
                    <a:srgbClr val="000000">
                      <a:alpha val="43137"/>
                    </a:srgbClr>
                  </a:outerShdw>
                </a:effectLst>
              </a:rPr>
              <a:t> update</a:t>
            </a:r>
            <a:endParaRPr lang="zh-CN" altLang="en-US" sz="4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8342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34" grpId="0"/>
      <p:bldP spid="53" grpId="0"/>
      <p:bldP spid="54" grpId="0" animBg="1"/>
      <p:bldP spid="5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667304659"/>
              </p:ext>
            </p:extLst>
          </p:nvPr>
        </p:nvGraphicFramePr>
        <p:xfrm>
          <a:off x="0" y="1052736"/>
          <a:ext cx="9108504" cy="79208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4" name="图示 3"/>
          <p:cNvGraphicFramePr/>
          <p:nvPr>
            <p:extLst>
              <p:ext uri="{D42A27DB-BD31-4B8C-83A1-F6EECF244321}">
                <p14:modId xmlns:p14="http://schemas.microsoft.com/office/powerpoint/2010/main" val="2022236096"/>
              </p:ext>
            </p:extLst>
          </p:nvPr>
        </p:nvGraphicFramePr>
        <p:xfrm>
          <a:off x="-108520" y="4714416"/>
          <a:ext cx="9144000" cy="741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椭圆 4"/>
          <p:cNvSpPr/>
          <p:nvPr/>
        </p:nvSpPr>
        <p:spPr>
          <a:xfrm>
            <a:off x="541821" y="2564904"/>
            <a:ext cx="2952328"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Sense</a:t>
            </a:r>
            <a:endParaRPr lang="zh-CN" altLang="en-US" sz="4000" dirty="0"/>
          </a:p>
        </p:txBody>
      </p:sp>
      <p:sp>
        <p:nvSpPr>
          <p:cNvPr id="6" name="椭圆 5"/>
          <p:cNvSpPr/>
          <p:nvPr/>
        </p:nvSpPr>
        <p:spPr>
          <a:xfrm>
            <a:off x="5582381" y="2564904"/>
            <a:ext cx="3168352" cy="136815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dirty="0" smtClean="0"/>
              <a:t>Move</a:t>
            </a:r>
            <a:endParaRPr lang="zh-CN" altLang="en-US" sz="4000" dirty="0"/>
          </a:p>
        </p:txBody>
      </p:sp>
      <p:sp>
        <p:nvSpPr>
          <p:cNvPr id="7" name="上弧形箭头 6"/>
          <p:cNvSpPr/>
          <p:nvPr/>
        </p:nvSpPr>
        <p:spPr>
          <a:xfrm>
            <a:off x="1909973" y="1916832"/>
            <a:ext cx="5544616" cy="648072"/>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8" name="上弧形箭头 7"/>
          <p:cNvSpPr/>
          <p:nvPr/>
        </p:nvSpPr>
        <p:spPr>
          <a:xfrm rot="10800000">
            <a:off x="1909973" y="3933056"/>
            <a:ext cx="5544616" cy="648072"/>
          </a:xfrm>
          <a:prstGeom prst="curved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1115616" y="5085184"/>
            <a:ext cx="1728192" cy="129614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3200" b="1" dirty="0" smtClean="0"/>
              <a:t>Initial belief</a:t>
            </a:r>
            <a:endParaRPr lang="zh-CN" altLang="en-US" sz="3200" b="1" dirty="0"/>
          </a:p>
        </p:txBody>
      </p:sp>
      <p:sp>
        <p:nvSpPr>
          <p:cNvPr id="10" name="上箭头 9"/>
          <p:cNvSpPr/>
          <p:nvPr/>
        </p:nvSpPr>
        <p:spPr>
          <a:xfrm rot="21051614">
            <a:off x="1643668" y="3998859"/>
            <a:ext cx="254297" cy="1015277"/>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58522" y="1979258"/>
            <a:ext cx="5326324"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Observa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update</a:t>
            </a:r>
            <a:endParaRPr lang="zh-CN" altLang="en-US" sz="2800" b="1" dirty="0">
              <a:solidFill>
                <a:srgbClr val="FF0000"/>
              </a:solidFill>
              <a:effectLst>
                <a:outerShdw blurRad="38100" dist="38100" dir="2700000" algn="tl">
                  <a:srgbClr val="000000">
                    <a:alpha val="43137"/>
                  </a:srgbClr>
                </a:outerShdw>
              </a:effectLst>
            </a:endParaRPr>
          </a:p>
        </p:txBody>
      </p:sp>
      <p:sp>
        <p:nvSpPr>
          <p:cNvPr id="12" name="TextBox 11"/>
          <p:cNvSpPr txBox="1"/>
          <p:nvPr/>
        </p:nvSpPr>
        <p:spPr>
          <a:xfrm>
            <a:off x="4067944" y="4059348"/>
            <a:ext cx="5010147" cy="523220"/>
          </a:xfrm>
          <a:prstGeom prst="rect">
            <a:avLst/>
          </a:prstGeom>
          <a:noFill/>
        </p:spPr>
        <p:txBody>
          <a:bodyPr wrap="square" rtlCol="0">
            <a:spAutoFit/>
          </a:bodyPr>
          <a:lstStyle/>
          <a:p>
            <a:pPr algn="ctr"/>
            <a:r>
              <a:rPr lang="en-US" altLang="zh-CN" sz="2800" b="1" dirty="0" smtClean="0">
                <a:solidFill>
                  <a:srgbClr val="FF0000"/>
                </a:solidFill>
                <a:effectLst>
                  <a:outerShdw blurRad="38100" dist="38100" dir="2700000" algn="tl">
                    <a:srgbClr val="000000">
                      <a:alpha val="43137"/>
                    </a:srgbClr>
                  </a:outerShdw>
                </a:effectLst>
              </a:rPr>
              <a:t>Motion update </a:t>
            </a:r>
            <a:r>
              <a:rPr lang="en-US" altLang="zh-CN" sz="2800" b="1" dirty="0" smtClean="0">
                <a:solidFill>
                  <a:srgbClr val="00B0F0"/>
                </a:solidFill>
                <a:effectLst>
                  <a:outerShdw blurRad="38100" dist="38100" dir="2700000" algn="tl">
                    <a:srgbClr val="000000">
                      <a:alpha val="43137"/>
                    </a:srgbClr>
                  </a:outerShdw>
                </a:effectLst>
              </a:rPr>
              <a:t>or</a:t>
            </a:r>
            <a:r>
              <a:rPr lang="en-US" altLang="zh-CN" sz="2800" b="1" dirty="0" smtClean="0">
                <a:solidFill>
                  <a:srgbClr val="FF0000"/>
                </a:solidFill>
                <a:effectLst>
                  <a:outerShdw blurRad="38100" dist="38100" dir="2700000" algn="tl">
                    <a:srgbClr val="000000">
                      <a:alpha val="43137"/>
                    </a:srgbClr>
                  </a:outerShdw>
                </a:effectLst>
              </a:rPr>
              <a:t> prediction</a:t>
            </a:r>
            <a:endParaRPr lang="zh-CN" altLang="en-US" sz="2800" b="1" dirty="0">
              <a:solidFill>
                <a:srgbClr val="FF0000"/>
              </a:solidFill>
              <a:effectLst>
                <a:outerShdw blurRad="38100" dist="38100" dir="2700000" algn="tl">
                  <a:srgbClr val="000000">
                    <a:alpha val="43137"/>
                  </a:srgbClr>
                </a:outerShdw>
              </a:effectLst>
            </a:endParaRPr>
          </a:p>
        </p:txBody>
      </p:sp>
      <p:pic>
        <p:nvPicPr>
          <p:cNvPr id="15" name="图片 14"/>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115616" y="559484"/>
            <a:ext cx="3250692" cy="333756"/>
          </a:xfrm>
          <a:prstGeom prst="rect">
            <a:avLst/>
          </a:prstGeom>
        </p:spPr>
      </p:pic>
      <p:pic>
        <p:nvPicPr>
          <p:cNvPr id="13" name="图片 1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160504" y="5517232"/>
            <a:ext cx="4033838" cy="719138"/>
          </a:xfrm>
          <a:prstGeom prst="rect">
            <a:avLst/>
          </a:prstGeom>
        </p:spPr>
      </p:pic>
      <p:grpSp>
        <p:nvGrpSpPr>
          <p:cNvPr id="16" name="组合 15"/>
          <p:cNvGrpSpPr/>
          <p:nvPr/>
        </p:nvGrpSpPr>
        <p:grpSpPr>
          <a:xfrm>
            <a:off x="5240597" y="6075294"/>
            <a:ext cx="3851920" cy="612068"/>
            <a:chOff x="0" y="212"/>
            <a:chExt cx="7502726" cy="575639"/>
          </a:xfrm>
          <a:scene3d>
            <a:camera prst="orthographicFront"/>
            <a:lightRig rig="flat" dir="t"/>
          </a:scene3d>
        </p:grpSpPr>
        <p:sp>
          <p:nvSpPr>
            <p:cNvPr id="17" name="圆角矩形 16"/>
            <p:cNvSpPr/>
            <p:nvPr/>
          </p:nvSpPr>
          <p:spPr>
            <a:xfrm>
              <a:off x="0" y="212"/>
              <a:ext cx="7502726" cy="575639"/>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8" name="圆角矩形 4"/>
            <p:cNvSpPr/>
            <p:nvPr/>
          </p:nvSpPr>
          <p:spPr>
            <a:xfrm>
              <a:off x="28100" y="28312"/>
              <a:ext cx="7446526" cy="519439"/>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altLang="zh-CN" sz="2400" b="1" kern="1200" dirty="0" smtClean="0"/>
                <a:t>Theorem of total probability</a:t>
              </a:r>
              <a:endParaRPr lang="zh-CN" altLang="en-US" sz="2400" b="1" kern="1200" dirty="0"/>
            </a:p>
          </p:txBody>
        </p:sp>
      </p:grpSp>
      <p:grpSp>
        <p:nvGrpSpPr>
          <p:cNvPr id="22" name="Diagram group"/>
          <p:cNvGrpSpPr/>
          <p:nvPr/>
        </p:nvGrpSpPr>
        <p:grpSpPr>
          <a:xfrm>
            <a:off x="5614341" y="336488"/>
            <a:ext cx="2920376" cy="779748"/>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3600" b="1" kern="1200" dirty="0" smtClean="0"/>
                  <a:t>Bayes rule</a:t>
                </a:r>
                <a:endParaRPr lang="zh-CN" altLang="en-US" sz="3600" b="1" kern="1200" dirty="0"/>
              </a:p>
            </p:txBody>
          </p:sp>
        </p:grpSp>
      </p:grpSp>
    </p:spTree>
    <p:extLst>
      <p:ext uri="{BB962C8B-B14F-4D97-AF65-F5344CB8AC3E}">
        <p14:creationId xmlns:p14="http://schemas.microsoft.com/office/powerpoint/2010/main" val="1451182279"/>
      </p:ext>
    </p:extLst>
  </p:cSld>
  <p:clrMapOvr>
    <a:masterClrMapping/>
  </p:clrMapOvr>
  <mc:AlternateContent xmlns:mc="http://schemas.openxmlformats.org/markup-compatibility/2006" xmlns:p14="http://schemas.microsoft.com/office/powerpoint/2010/main">
    <mc:Choice Requires="p14">
      <p:transition spd="slow" p14:dur="1600">
        <p14:prism dir="d"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719572" y="3212976"/>
            <a:ext cx="7704856" cy="324036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pic>
        <p:nvPicPr>
          <p:cNvPr id="4" name="图片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11560" y="1700808"/>
            <a:ext cx="8026959" cy="1082866"/>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87624" y="3501008"/>
            <a:ext cx="6118860" cy="1200150"/>
          </a:xfrm>
          <a:prstGeom prst="rect">
            <a:avLst/>
          </a:prstGeom>
        </p:spPr>
      </p:pic>
      <p:pic>
        <p:nvPicPr>
          <p:cNvPr id="9" name="图片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347864" y="4941168"/>
            <a:ext cx="4602480" cy="1200150"/>
          </a:xfrm>
          <a:prstGeom prst="rect">
            <a:avLst/>
          </a:prstGeom>
        </p:spPr>
      </p:pic>
      <p:sp>
        <p:nvSpPr>
          <p:cNvPr id="10" name="TextBox 9"/>
          <p:cNvSpPr txBox="1"/>
          <p:nvPr/>
        </p:nvSpPr>
        <p:spPr>
          <a:xfrm>
            <a:off x="0" y="404664"/>
            <a:ext cx="9144000" cy="646331"/>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rPr>
              <a:t>The conditional form of Bayes rule </a:t>
            </a:r>
            <a:endParaRPr lang="zh-CN" altLang="en-US" sz="36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14803894"/>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http://medimoon.com/wp-content/uploads/2012/11/cervical-smear-tes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7104" y="3642474"/>
            <a:ext cx="4695825" cy="3190876"/>
          </a:xfrm>
          <a:prstGeom prst="rect">
            <a:avLst/>
          </a:prstGeom>
          <a:noFill/>
          <a:extLst>
            <a:ext uri="{909E8E84-426E-40DD-AFC4-6F175D3DCCD1}">
              <a14:hiddenFill xmlns:a14="http://schemas.microsoft.com/office/drawing/2010/main">
                <a:solidFill>
                  <a:srgbClr val="FFFFFF"/>
                </a:solidFill>
              </a14:hiddenFill>
            </a:ext>
          </a:extLst>
        </p:spPr>
      </p:pic>
      <p:pic>
        <p:nvPicPr>
          <p:cNvPr id="62466" name="Picture 2" descr="https://upload.wikimedia.org/wikipedia/commons/5/56/Tumor_Mesothelioma2_legend.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80" b="100000" l="403" r="100000"/>
                    </a14:imgEffect>
                  </a14:imgLayer>
                </a14:imgProps>
              </a:ext>
              <a:ext uri="{28A0092B-C50C-407E-A947-70E740481C1C}">
                <a14:useLocalDpi xmlns:a14="http://schemas.microsoft.com/office/drawing/2010/main" val="0"/>
              </a:ext>
            </a:extLst>
          </a:blip>
          <a:srcRect/>
          <a:stretch>
            <a:fillRect/>
          </a:stretch>
        </p:blipFill>
        <p:spPr bwMode="auto">
          <a:xfrm>
            <a:off x="-252536" y="0"/>
            <a:ext cx="6106943"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226154"/>
            <a:ext cx="3312368" cy="3170099"/>
          </a:xfrm>
          <a:prstGeom prst="rect">
            <a:avLst/>
          </a:prstGeom>
          <a:noFill/>
        </p:spPr>
        <p:txBody>
          <a:bodyPr wrap="square" rtlCol="0">
            <a:spAutoFit/>
          </a:bodyPr>
          <a:lstStyle/>
          <a:p>
            <a:r>
              <a:rPr lang="en-US" altLang="zh-CN" sz="5000" b="1" dirty="0" smtClean="0">
                <a:solidFill>
                  <a:srgbClr val="FFC000"/>
                </a:solidFill>
                <a:effectLst>
                  <a:outerShdw blurRad="38100" dist="38100" dir="2700000" algn="tl">
                    <a:srgbClr val="000000">
                      <a:alpha val="43137"/>
                    </a:srgbClr>
                  </a:outerShdw>
                </a:effectLst>
              </a:rPr>
              <a:t>Apply Bayes rule to cancer test</a:t>
            </a:r>
            <a:endParaRPr lang="zh-CN" altLang="en-US" sz="5000" b="1" dirty="0">
              <a:solidFill>
                <a:srgbClr val="FFC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802862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755576" y="2171351"/>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The formal definition of probability</a:t>
            </a:r>
          </a:p>
        </p:txBody>
      </p:sp>
    </p:spTree>
    <p:extLst>
      <p:ext uri="{BB962C8B-B14F-4D97-AF65-F5344CB8AC3E}">
        <p14:creationId xmlns:p14="http://schemas.microsoft.com/office/powerpoint/2010/main" val="31889331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367213"/>
            <a:ext cx="8136904" cy="707886"/>
          </a:xfrm>
          <a:prstGeom prst="rect">
            <a:avLst/>
          </a:prstGeom>
        </p:spPr>
        <p:txBody>
          <a:bodyPr wrap="square">
            <a:spAutoFit/>
          </a:bodyPr>
          <a:lstStyle/>
          <a:p>
            <a:r>
              <a:rPr lang="en-US" altLang="zh-CN" sz="4000" b="1" dirty="0">
                <a:solidFill>
                  <a:srgbClr val="0066FF"/>
                </a:solidFill>
                <a:effectLst>
                  <a:outerShdw blurRad="38100" dist="38100" dir="2700000" algn="tl">
                    <a:srgbClr val="000000">
                      <a:alpha val="43137"/>
                    </a:srgbClr>
                  </a:outerShdw>
                </a:effectLst>
              </a:rPr>
              <a:t>Suppose </a:t>
            </a:r>
            <a:r>
              <a:rPr lang="en-US" altLang="zh-CN" sz="4000" b="1" dirty="0" smtClean="0">
                <a:solidFill>
                  <a:srgbClr val="0066FF"/>
                </a:solidFill>
                <a:effectLst>
                  <a:outerShdw blurRad="38100" dist="38100" dir="2700000" algn="tl">
                    <a:srgbClr val="000000">
                      <a:alpha val="43137"/>
                    </a:srgbClr>
                  </a:outerShdw>
                </a:effectLst>
              </a:rPr>
              <a:t>the lung cancer is </a:t>
            </a:r>
            <a:r>
              <a:rPr lang="en-US" altLang="zh-CN" sz="4000" b="1" dirty="0">
                <a:solidFill>
                  <a:srgbClr val="0066FF"/>
                </a:solidFill>
                <a:effectLst>
                  <a:outerShdw blurRad="38100" dist="38100" dir="2700000" algn="tl">
                    <a:srgbClr val="000000">
                      <a:alpha val="43137"/>
                    </a:srgbClr>
                  </a:outerShdw>
                </a:effectLst>
              </a:rPr>
              <a:t>very </a:t>
            </a:r>
            <a:r>
              <a:rPr lang="en-US" altLang="zh-CN" sz="4000" b="1" dirty="0" smtClean="0">
                <a:solidFill>
                  <a:srgbClr val="0066FF"/>
                </a:solidFill>
                <a:effectLst>
                  <a:outerShdw blurRad="38100" dist="38100" dir="2700000" algn="tl">
                    <a:srgbClr val="000000">
                      <a:alpha val="43137"/>
                    </a:srgbClr>
                  </a:outerShdw>
                </a:effectLst>
              </a:rPr>
              <a:t>rare</a:t>
            </a:r>
            <a:endParaRPr lang="zh-CN" altLang="en-US" sz="4000" b="1" dirty="0">
              <a:solidFill>
                <a:srgbClr val="0066FF"/>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16940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77071"/>
            <a:ext cx="8136904" cy="2554545"/>
          </a:xfrm>
          <a:prstGeom prst="rect">
            <a:avLst/>
          </a:prstGeom>
        </p:spPr>
        <p:txBody>
          <a:bodyPr wrap="square">
            <a:spAutoFit/>
          </a:bodyPr>
          <a:lstStyle/>
          <a:p>
            <a:r>
              <a:rPr lang="en-US" altLang="zh-CN" sz="3200" b="1" dirty="0">
                <a:solidFill>
                  <a:srgbClr val="0066FF"/>
                </a:solidFill>
                <a:effectLst>
                  <a:outerShdw blurRad="38100" dist="38100" dir="2700000" algn="tl">
                    <a:srgbClr val="000000">
                      <a:alpha val="43137"/>
                    </a:srgbClr>
                  </a:outerShdw>
                </a:effectLst>
              </a:rPr>
              <a:t>Suppose we have a test that is pretty good at identifying cancer in patients </a:t>
            </a:r>
            <a:r>
              <a:rPr lang="en-US" altLang="zh-CN" sz="3200" b="1" dirty="0" smtClean="0">
                <a:solidFill>
                  <a:srgbClr val="0066FF"/>
                </a:solidFill>
                <a:effectLst>
                  <a:outerShdw blurRad="38100" dist="38100" dir="2700000" algn="tl">
                    <a:srgbClr val="000000">
                      <a:alpha val="43137"/>
                    </a:srgbClr>
                  </a:outerShdw>
                </a:effectLst>
              </a:rPr>
              <a:t>(it does </a:t>
            </a:r>
            <a:r>
              <a:rPr lang="en-US" altLang="zh-CN" sz="3200" b="1" dirty="0">
                <a:solidFill>
                  <a:srgbClr val="0066FF"/>
                </a:solidFill>
                <a:effectLst>
                  <a:outerShdw blurRad="38100" dist="38100" dir="2700000" algn="tl">
                    <a:srgbClr val="000000">
                      <a:alpha val="43137"/>
                    </a:srgbClr>
                  </a:outerShdw>
                </a:effectLst>
              </a:rPr>
              <a:t>so with 0.8 probability), but occasionally (with probability 0.1) </a:t>
            </a:r>
            <a:r>
              <a:rPr lang="en-US" altLang="zh-CN" sz="3200" b="1" dirty="0" smtClean="0">
                <a:solidFill>
                  <a:srgbClr val="0066FF"/>
                </a:solidFill>
                <a:effectLst>
                  <a:outerShdw blurRad="38100" dist="38100" dir="2700000" algn="tl">
                    <a:srgbClr val="000000">
                      <a:alpha val="43137"/>
                    </a:srgbClr>
                  </a:outerShdw>
                </a:effectLst>
              </a:rPr>
              <a:t>misdiagnoses </a:t>
            </a:r>
            <a:r>
              <a:rPr lang="en-US" altLang="zh-CN" sz="3200" b="1" dirty="0">
                <a:solidFill>
                  <a:srgbClr val="0066FF"/>
                </a:solidFill>
                <a:effectLst>
                  <a:outerShdw blurRad="38100" dist="38100" dir="2700000" algn="tl">
                    <a:srgbClr val="000000">
                      <a:alpha val="43137"/>
                    </a:srgbClr>
                  </a:outerShdw>
                </a:effectLst>
              </a:rPr>
              <a:t>cancer in </a:t>
            </a:r>
            <a:r>
              <a:rPr lang="en-US" altLang="zh-CN" sz="3200" b="1" dirty="0" smtClean="0">
                <a:solidFill>
                  <a:srgbClr val="0066FF"/>
                </a:solidFill>
                <a:effectLst>
                  <a:outerShdw blurRad="38100" dist="38100" dir="2700000" algn="tl">
                    <a:srgbClr val="000000">
                      <a:alpha val="43137"/>
                    </a:srgbClr>
                  </a:outerShdw>
                </a:effectLst>
              </a:rPr>
              <a:t>a healthy </a:t>
            </a:r>
            <a:r>
              <a:rPr lang="en-US" altLang="zh-CN" sz="3200" b="1" dirty="0">
                <a:solidFill>
                  <a:srgbClr val="0066FF"/>
                </a:solidFill>
                <a:effectLst>
                  <a:outerShdw blurRad="38100" dist="38100" dir="2700000" algn="tl">
                    <a:srgbClr val="000000">
                      <a:alpha val="43137"/>
                    </a:srgbClr>
                  </a:outerShdw>
                </a:effectLst>
              </a:rPr>
              <a:t>patient</a:t>
            </a:r>
            <a:endParaRPr lang="zh-CN" altLang="en-US" sz="3200" b="1" dirty="0">
              <a:solidFill>
                <a:srgbClr val="0066FF"/>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6" name="图片 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1916832"/>
            <a:ext cx="2270760" cy="510540"/>
          </a:xfrm>
          <a:prstGeom prst="rect">
            <a:avLst/>
          </a:prstGeom>
        </p:spPr>
      </p:pic>
      <p:pic>
        <p:nvPicPr>
          <p:cNvPr id="4" name="图片 3"/>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3528" y="2583220"/>
            <a:ext cx="2270760" cy="510540"/>
          </a:xfrm>
          <a:prstGeom prst="rect">
            <a:avLst/>
          </a:prstGeom>
        </p:spPr>
      </p:pic>
      <p:pic>
        <p:nvPicPr>
          <p:cNvPr id="14"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716" y="1578350"/>
            <a:ext cx="2520280" cy="252028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891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49376" y="4357504"/>
            <a:ext cx="6174144" cy="1938992"/>
          </a:xfrm>
          <a:prstGeom prst="rect">
            <a:avLst/>
          </a:prstGeom>
        </p:spPr>
        <p:txBody>
          <a:bodyPr wrap="square">
            <a:spAutoFit/>
          </a:bodyPr>
          <a:lstStyle/>
          <a:p>
            <a:r>
              <a:rPr lang="en-US" altLang="zh-CN" sz="4000" b="1" dirty="0" smtClean="0">
                <a:solidFill>
                  <a:srgbClr val="7030A0"/>
                </a:solidFill>
                <a:effectLst>
                  <a:outerShdw blurRad="38100" dist="38100" dir="2700000" algn="tl">
                    <a:srgbClr val="000000">
                      <a:alpha val="43137"/>
                    </a:srgbClr>
                  </a:outerShdw>
                </a:effectLst>
              </a:rPr>
              <a:t>Unfortunately, one day you received a positive test report!! </a:t>
            </a:r>
            <a:endParaRPr lang="zh-CN" altLang="en-US" sz="4000" b="1" dirty="0">
              <a:solidFill>
                <a:srgbClr val="7030A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n a cancer free </a:t>
            </a:r>
            <a:r>
              <a:rPr lang="en-US" altLang="zh-CN" sz="3200" dirty="0" smtClean="0">
                <a:solidFill>
                  <a:srgbClr val="FF0000"/>
                </a:solidFill>
                <a:effectLst>
                  <a:outerShdw blurRad="38100" dist="38100" dir="2700000" algn="tl">
                    <a:srgbClr val="000000">
                      <a:alpha val="43137"/>
                    </a:srgbClr>
                  </a:outerShdw>
                </a:effectLst>
              </a:rPr>
              <a:t>patient</a:t>
            </a:r>
            <a:endParaRPr lang="zh-CN" altLang="en-US" sz="3200" dirty="0">
              <a:solidFill>
                <a:srgbClr val="FF0000"/>
              </a:solidFill>
              <a:effectLst>
                <a:outerShdw blurRad="38100" dist="38100" dir="2700000" algn="tl">
                  <a:srgbClr val="000000">
                    <a:alpha val="43137"/>
                  </a:srgbClr>
                </a:outerShdw>
              </a:effectLst>
            </a:endParaRPr>
          </a:p>
        </p:txBody>
      </p:sp>
      <p:pic>
        <p:nvPicPr>
          <p:cNvPr id="63490" name="Picture 2" descr="C:\Users\samuel\Downloads\1366282142_too_sad.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4581128"/>
            <a:ext cx="1715368" cy="1715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1498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63490"/>
                                        </p:tgtEl>
                                        <p:attrNameLst>
                                          <p:attrName>style.visibility</p:attrName>
                                        </p:attrNameLst>
                                      </p:cBhvr>
                                      <p:to>
                                        <p:strVal val="visible"/>
                                      </p:to>
                                    </p:set>
                                    <p:anim calcmode="lin" valueType="num">
                                      <p:cBhvr additive="base">
                                        <p:cTn id="12" dur="500" fill="hold"/>
                                        <p:tgtEl>
                                          <p:spTgt spid="63490"/>
                                        </p:tgtEl>
                                        <p:attrNameLst>
                                          <p:attrName>ppt_x</p:attrName>
                                        </p:attrNameLst>
                                      </p:cBhvr>
                                      <p:tavLst>
                                        <p:tav tm="0">
                                          <p:val>
                                            <p:strVal val="#ppt_x"/>
                                          </p:val>
                                        </p:tav>
                                        <p:tav tm="100000">
                                          <p:val>
                                            <p:strVal val="#ppt_x"/>
                                          </p:val>
                                        </p:tav>
                                      </p:tavLst>
                                    </p:anim>
                                    <p:anim calcmode="lin" valueType="num">
                                      <p:cBhvr additive="base">
                                        <p:cTn id="13" dur="500" fill="hold"/>
                                        <p:tgtEl>
                                          <p:spTgt spid="6349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smtClean="0">
                <a:solidFill>
                  <a:srgbClr val="FF0000"/>
                </a:solidFill>
                <a:effectLst>
                  <a:outerShdw blurRad="38100" dist="38100" dir="2700000" algn="tl">
                    <a:srgbClr val="000000">
                      <a:alpha val="43137"/>
                    </a:srgbClr>
                  </a:outerShdw>
                </a:effectLst>
              </a:rPr>
              <a:t>Probability of a positive test in a cancer free patient</a:t>
            </a:r>
            <a:endParaRPr lang="zh-CN" altLang="en-US" sz="3200" dirty="0">
              <a:solidFill>
                <a:srgbClr val="FF0000"/>
              </a:solidFill>
              <a:effectLst>
                <a:outerShdw blurRad="38100" dist="38100" dir="2700000" algn="tl">
                  <a:srgbClr val="000000">
                    <a:alpha val="43137"/>
                  </a:srgbClr>
                </a:outerShdw>
              </a:effectLst>
            </a:endParaRPr>
          </a:p>
        </p:txBody>
      </p:sp>
      <p:sp>
        <p:nvSpPr>
          <p:cNvPr id="16" name="矩形 15"/>
          <p:cNvSpPr/>
          <p:nvPr/>
        </p:nvSpPr>
        <p:spPr>
          <a:xfrm>
            <a:off x="2549376" y="4357504"/>
            <a:ext cx="6594624" cy="1938992"/>
          </a:xfrm>
          <a:prstGeom prst="rect">
            <a:avLst/>
          </a:prstGeom>
        </p:spPr>
        <p:txBody>
          <a:bodyPr wrap="square">
            <a:spAutoFit/>
          </a:bodyPr>
          <a:lstStyle/>
          <a:p>
            <a:r>
              <a:rPr lang="en-US" altLang="zh-CN" sz="4000" b="1" dirty="0" smtClean="0">
                <a:solidFill>
                  <a:srgbClr val="7030A0"/>
                </a:solidFill>
                <a:effectLst>
                  <a:outerShdw blurRad="38100" dist="38100" dir="2700000" algn="tl">
                    <a:srgbClr val="000000">
                      <a:alpha val="43137"/>
                    </a:srgbClr>
                  </a:outerShdw>
                </a:effectLst>
                <a:latin typeface="+mj-lt"/>
              </a:rPr>
              <a:t>DO I DEFINITELY HAVE CANCER?</a:t>
            </a:r>
          </a:p>
          <a:p>
            <a:r>
              <a:rPr lang="en-US" altLang="zh-CN" sz="4000" b="1" dirty="0" smtClean="0">
                <a:solidFill>
                  <a:srgbClr val="7030A0"/>
                </a:solidFill>
                <a:effectLst>
                  <a:outerShdw blurRad="38100" dist="38100" dir="2700000" algn="tl">
                    <a:srgbClr val="000000">
                      <a:alpha val="43137"/>
                    </a:srgbClr>
                  </a:outerShdw>
                </a:effectLst>
                <a:latin typeface="+mj-lt"/>
              </a:rPr>
              <a:t>You ask yourself all days…</a:t>
            </a:r>
            <a:endParaRPr lang="zh-CN" altLang="en-US" sz="4000" b="1" dirty="0">
              <a:solidFill>
                <a:srgbClr val="7030A0"/>
              </a:solidFill>
              <a:effectLst>
                <a:outerShdw blurRad="38100" dist="38100" dir="2700000" algn="tl">
                  <a:srgbClr val="000000">
                    <a:alpha val="43137"/>
                  </a:srgbClr>
                </a:outerShdw>
              </a:effectLst>
              <a:latin typeface="+mj-lt"/>
            </a:endParaRPr>
          </a:p>
        </p:txBody>
      </p:sp>
      <p:pic>
        <p:nvPicPr>
          <p:cNvPr id="64514" name="Picture 2" descr="C:\Users\samuel\Downloads\1366282593_Sad.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58" y="4437112"/>
            <a:ext cx="1818486" cy="1818486"/>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2944779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effectLst>
                  <a:outerShdw blurRad="38100" dist="38100" dir="2700000" algn="tl">
                    <a:srgbClr val="000000">
                      <a:alpha val="43137"/>
                    </a:srgbClr>
                  </a:outerShdw>
                </a:effectLst>
              </a:rPr>
              <a:t>The probability of having cancer</a:t>
            </a:r>
            <a:endParaRPr lang="zh-CN" altLang="en-US" sz="3000" dirty="0">
              <a:solidFill>
                <a:srgbClr val="FF0000"/>
              </a:solidFill>
              <a:effectLst>
                <a:outerShdw blurRad="38100" dist="38100" dir="2700000" algn="tl">
                  <a:srgbClr val="000000">
                    <a:alpha val="43137"/>
                  </a:srgbClr>
                </a:outerShdw>
              </a:effectLst>
            </a:endParaRPr>
          </a:p>
        </p:txBody>
      </p:sp>
      <p:pic>
        <p:nvPicPr>
          <p:cNvPr id="12" name="图片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effectLst>
                  <a:outerShdw blurRad="38100" dist="38100" dir="2700000" algn="tl">
                    <a:srgbClr val="000000">
                      <a:alpha val="43137"/>
                    </a:srgbClr>
                  </a:outerShdw>
                </a:effectLst>
              </a:rPr>
              <a:t>The probability of not having cancer</a:t>
            </a:r>
            <a:endParaRPr lang="zh-CN" altLang="en-US" sz="3000" dirty="0">
              <a:solidFill>
                <a:srgbClr val="00B050"/>
              </a:solidFill>
              <a:effectLst>
                <a:outerShdw blurRad="38100" dist="38100" dir="2700000" algn="tl">
                  <a:srgbClr val="000000">
                    <a:alpha val="43137"/>
                  </a:srgbClr>
                </a:outerShdw>
              </a:effectLst>
            </a:endParaRPr>
          </a:p>
        </p:txBody>
      </p:sp>
      <p:pic>
        <p:nvPicPr>
          <p:cNvPr id="3" name="图片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f patient has cancer</a:t>
            </a:r>
            <a:endParaRPr lang="zh-CN" altLang="en-US" sz="3200"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effectLst>
                  <a:outerShdw blurRad="38100" dist="38100" dir="2700000" algn="tl">
                    <a:srgbClr val="000000">
                      <a:alpha val="43137"/>
                    </a:srgbClr>
                  </a:outerShdw>
                </a:effectLst>
              </a:rPr>
              <a:t>Probability of a positive test in a cancer free </a:t>
            </a:r>
            <a:r>
              <a:rPr lang="en-US" altLang="zh-CN" sz="3200" dirty="0" smtClean="0">
                <a:solidFill>
                  <a:srgbClr val="FF0000"/>
                </a:solidFill>
                <a:effectLst>
                  <a:outerShdw blurRad="38100" dist="38100" dir="2700000" algn="tl">
                    <a:srgbClr val="000000">
                      <a:alpha val="43137"/>
                    </a:srgbClr>
                  </a:outerShdw>
                </a:effectLst>
              </a:rPr>
              <a:t>patient</a:t>
            </a:r>
            <a:endParaRPr lang="zh-CN" altLang="en-US" sz="3200" dirty="0">
              <a:solidFill>
                <a:srgbClr val="FF0000"/>
              </a:solidFill>
              <a:effectLst>
                <a:outerShdw blurRad="38100" dist="38100" dir="2700000" algn="tl">
                  <a:srgbClr val="000000">
                    <a:alpha val="43137"/>
                  </a:srgbClr>
                </a:outerShdw>
              </a:effectLst>
            </a:endParaRPr>
          </a:p>
        </p:txBody>
      </p:sp>
      <p:sp>
        <p:nvSpPr>
          <p:cNvPr id="16" name="矩形 15"/>
          <p:cNvSpPr/>
          <p:nvPr/>
        </p:nvSpPr>
        <p:spPr>
          <a:xfrm>
            <a:off x="2525112" y="3941723"/>
            <a:ext cx="6594624" cy="1323439"/>
          </a:xfrm>
          <a:prstGeom prst="rect">
            <a:avLst/>
          </a:prstGeom>
        </p:spPr>
        <p:txBody>
          <a:bodyPr wrap="square">
            <a:spAutoFit/>
          </a:bodyPr>
          <a:lstStyle/>
          <a:p>
            <a:r>
              <a:rPr lang="en-US" altLang="zh-CN" sz="4000" b="1" dirty="0" smtClean="0">
                <a:solidFill>
                  <a:srgbClr val="0070C0"/>
                </a:solidFill>
                <a:effectLst>
                  <a:outerShdw blurRad="38100" dist="38100" dir="2700000" algn="tl">
                    <a:srgbClr val="000000">
                      <a:alpha val="43137"/>
                    </a:srgbClr>
                  </a:outerShdw>
                </a:effectLst>
                <a:latin typeface="+mj-lt"/>
              </a:rPr>
              <a:t>Let’s compute with Bayes rule…</a:t>
            </a:r>
            <a:endParaRPr lang="zh-CN" altLang="en-US" sz="4000" b="1" dirty="0">
              <a:solidFill>
                <a:srgbClr val="0070C0"/>
              </a:solidFill>
              <a:effectLst>
                <a:outerShdw blurRad="38100" dist="38100" dir="2700000" algn="tl">
                  <a:srgbClr val="000000">
                    <a:alpha val="43137"/>
                  </a:srgbClr>
                </a:outerShdw>
              </a:effectLst>
              <a:latin typeface="+mj-lt"/>
            </a:endParaRPr>
          </a:p>
        </p:txBody>
      </p:sp>
      <p:pic>
        <p:nvPicPr>
          <p:cNvPr id="65538" name="Picture 2" descr="C:\Users\samuel\Downloads\1366282665_Negative.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585325"/>
            <a:ext cx="1711171" cy="1711171"/>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863268" y="5440910"/>
            <a:ext cx="2908263" cy="864096"/>
          </a:xfrm>
          <a:prstGeom prst="rect">
            <a:avLst/>
          </a:prstGeom>
        </p:spPr>
      </p:pic>
      <p:pic>
        <p:nvPicPr>
          <p:cNvPr id="18" name="图片 1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3076476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94338" y="3499257"/>
            <a:ext cx="5868021" cy="1585926"/>
          </a:xfrm>
          <a:prstGeom prst="round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0" y="2424223"/>
            <a:ext cx="3778428" cy="864346"/>
          </a:xfrm>
          <a:prstGeom prst="rect">
            <a:avLst/>
          </a:prstGeom>
        </p:spPr>
      </p:pic>
      <p:pic>
        <p:nvPicPr>
          <p:cNvPr id="27" name="Picture 2" descr="C:\Users\samuel\Downloads\1363416427_face-uncertain.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19" y="5085183"/>
            <a:ext cx="1595939" cy="1595939"/>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2032097" y="5498431"/>
            <a:ext cx="6798006" cy="769441"/>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How can p(y) be calculated?</a:t>
            </a:r>
            <a:endParaRPr lang="zh-CN" altLang="en-US" sz="4400" b="1" dirty="0">
              <a:solidFill>
                <a:srgbClr val="FF0000"/>
              </a:solidFill>
              <a:effectLst>
                <a:outerShdw blurRad="38100" dist="38100" dir="2700000" algn="tl">
                  <a:srgbClr val="000000">
                    <a:alpha val="43137"/>
                  </a:srgbClr>
                </a:outerShdw>
              </a:effectLst>
            </a:endParaRPr>
          </a:p>
        </p:txBody>
      </p:sp>
      <p:pic>
        <p:nvPicPr>
          <p:cNvPr id="29" name="图片 28"/>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3195035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80">
                                          <p:stCondLst>
                                            <p:cond delay="0"/>
                                          </p:stCondLst>
                                        </p:cTn>
                                        <p:tgtEl>
                                          <p:spTgt spid="28"/>
                                        </p:tgtEl>
                                      </p:cBhvr>
                                    </p:animEffect>
                                    <p:anim calcmode="lin" valueType="num">
                                      <p:cBhvr>
                                        <p:cTn id="32"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37" dur="26">
                                          <p:stCondLst>
                                            <p:cond delay="650"/>
                                          </p:stCondLst>
                                        </p:cTn>
                                        <p:tgtEl>
                                          <p:spTgt spid="28"/>
                                        </p:tgtEl>
                                      </p:cBhvr>
                                      <p:to x="100000" y="60000"/>
                                    </p:animScale>
                                    <p:animScale>
                                      <p:cBhvr>
                                        <p:cTn id="38" dur="166" decel="50000">
                                          <p:stCondLst>
                                            <p:cond delay="676"/>
                                          </p:stCondLst>
                                        </p:cTn>
                                        <p:tgtEl>
                                          <p:spTgt spid="28"/>
                                        </p:tgtEl>
                                      </p:cBhvr>
                                      <p:to x="100000" y="100000"/>
                                    </p:animScale>
                                    <p:animScale>
                                      <p:cBhvr>
                                        <p:cTn id="39" dur="26">
                                          <p:stCondLst>
                                            <p:cond delay="1312"/>
                                          </p:stCondLst>
                                        </p:cTn>
                                        <p:tgtEl>
                                          <p:spTgt spid="28"/>
                                        </p:tgtEl>
                                      </p:cBhvr>
                                      <p:to x="100000" y="80000"/>
                                    </p:animScale>
                                    <p:animScale>
                                      <p:cBhvr>
                                        <p:cTn id="40" dur="166" decel="50000">
                                          <p:stCondLst>
                                            <p:cond delay="1338"/>
                                          </p:stCondLst>
                                        </p:cTn>
                                        <p:tgtEl>
                                          <p:spTgt spid="28"/>
                                        </p:tgtEl>
                                      </p:cBhvr>
                                      <p:to x="100000" y="100000"/>
                                    </p:animScale>
                                    <p:animScale>
                                      <p:cBhvr>
                                        <p:cTn id="41" dur="26">
                                          <p:stCondLst>
                                            <p:cond delay="1642"/>
                                          </p:stCondLst>
                                        </p:cTn>
                                        <p:tgtEl>
                                          <p:spTgt spid="28"/>
                                        </p:tgtEl>
                                      </p:cBhvr>
                                      <p:to x="100000" y="90000"/>
                                    </p:animScale>
                                    <p:animScale>
                                      <p:cBhvr>
                                        <p:cTn id="42" dur="166" decel="50000">
                                          <p:stCondLst>
                                            <p:cond delay="1668"/>
                                          </p:stCondLst>
                                        </p:cTn>
                                        <p:tgtEl>
                                          <p:spTgt spid="28"/>
                                        </p:tgtEl>
                                      </p:cBhvr>
                                      <p:to x="100000" y="100000"/>
                                    </p:animScale>
                                    <p:animScale>
                                      <p:cBhvr>
                                        <p:cTn id="43" dur="26">
                                          <p:stCondLst>
                                            <p:cond delay="1808"/>
                                          </p:stCondLst>
                                        </p:cTn>
                                        <p:tgtEl>
                                          <p:spTgt spid="28"/>
                                        </p:tgtEl>
                                      </p:cBhvr>
                                      <p:to x="100000" y="95000"/>
                                    </p:animScale>
                                    <p:animScale>
                                      <p:cBhvr>
                                        <p:cTn id="44" dur="166" decel="50000">
                                          <p:stCondLst>
                                            <p:cond delay="1834"/>
                                          </p:stCondLst>
                                        </p:cTn>
                                        <p:tgtEl>
                                          <p:spTgt spid="28"/>
                                        </p:tgtEl>
                                      </p:cBhvr>
                                      <p:to x="100000" y="100000"/>
                                    </p:animScale>
                                  </p:childTnLst>
                                </p:cTn>
                              </p:par>
                              <p:par>
                                <p:cTn id="45" presetID="26"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80">
                                          <p:stCondLst>
                                            <p:cond delay="0"/>
                                          </p:stCondLst>
                                        </p:cTn>
                                        <p:tgtEl>
                                          <p:spTgt spid="27"/>
                                        </p:tgtEl>
                                      </p:cBhvr>
                                    </p:animEffect>
                                    <p:anim calcmode="lin" valueType="num">
                                      <p:cBhvr>
                                        <p:cTn id="48"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3" dur="26">
                                          <p:stCondLst>
                                            <p:cond delay="650"/>
                                          </p:stCondLst>
                                        </p:cTn>
                                        <p:tgtEl>
                                          <p:spTgt spid="27"/>
                                        </p:tgtEl>
                                      </p:cBhvr>
                                      <p:to x="100000" y="60000"/>
                                    </p:animScale>
                                    <p:animScale>
                                      <p:cBhvr>
                                        <p:cTn id="54" dur="166" decel="50000">
                                          <p:stCondLst>
                                            <p:cond delay="676"/>
                                          </p:stCondLst>
                                        </p:cTn>
                                        <p:tgtEl>
                                          <p:spTgt spid="27"/>
                                        </p:tgtEl>
                                      </p:cBhvr>
                                      <p:to x="100000" y="100000"/>
                                    </p:animScale>
                                    <p:animScale>
                                      <p:cBhvr>
                                        <p:cTn id="55" dur="26">
                                          <p:stCondLst>
                                            <p:cond delay="1312"/>
                                          </p:stCondLst>
                                        </p:cTn>
                                        <p:tgtEl>
                                          <p:spTgt spid="27"/>
                                        </p:tgtEl>
                                      </p:cBhvr>
                                      <p:to x="100000" y="80000"/>
                                    </p:animScale>
                                    <p:animScale>
                                      <p:cBhvr>
                                        <p:cTn id="56" dur="166" decel="50000">
                                          <p:stCondLst>
                                            <p:cond delay="1338"/>
                                          </p:stCondLst>
                                        </p:cTn>
                                        <p:tgtEl>
                                          <p:spTgt spid="27"/>
                                        </p:tgtEl>
                                      </p:cBhvr>
                                      <p:to x="100000" y="100000"/>
                                    </p:animScale>
                                    <p:animScale>
                                      <p:cBhvr>
                                        <p:cTn id="57" dur="26">
                                          <p:stCondLst>
                                            <p:cond delay="1642"/>
                                          </p:stCondLst>
                                        </p:cTn>
                                        <p:tgtEl>
                                          <p:spTgt spid="27"/>
                                        </p:tgtEl>
                                      </p:cBhvr>
                                      <p:to x="100000" y="90000"/>
                                    </p:animScale>
                                    <p:animScale>
                                      <p:cBhvr>
                                        <p:cTn id="58" dur="166" decel="50000">
                                          <p:stCondLst>
                                            <p:cond delay="1668"/>
                                          </p:stCondLst>
                                        </p:cTn>
                                        <p:tgtEl>
                                          <p:spTgt spid="27"/>
                                        </p:tgtEl>
                                      </p:cBhvr>
                                      <p:to x="100000" y="100000"/>
                                    </p:animScale>
                                    <p:animScale>
                                      <p:cBhvr>
                                        <p:cTn id="59" dur="26">
                                          <p:stCondLst>
                                            <p:cond delay="1808"/>
                                          </p:stCondLst>
                                        </p:cTn>
                                        <p:tgtEl>
                                          <p:spTgt spid="27"/>
                                        </p:tgtEl>
                                      </p:cBhvr>
                                      <p:to x="100000" y="95000"/>
                                    </p:animScale>
                                    <p:animScale>
                                      <p:cBhvr>
                                        <p:cTn id="60" dur="166" decel="50000">
                                          <p:stCondLst>
                                            <p:cond delay="1834"/>
                                          </p:stCondLst>
                                        </p:cTn>
                                        <p:tgtEl>
                                          <p:spTgt spid="27"/>
                                        </p:tgtEl>
                                      </p:cBhvr>
                                      <p:to x="100000" y="100000"/>
                                    </p:animScale>
                                  </p:childTnLst>
                                </p:cTn>
                              </p:par>
                            </p:childTnLst>
                          </p:cTn>
                        </p:par>
                        <p:par>
                          <p:cTn id="61" fill="hold">
                            <p:stCondLst>
                              <p:cond delay="2000"/>
                            </p:stCondLst>
                            <p:childTnLst>
                              <p:par>
                                <p:cTn id="62" presetID="42" presetClass="entr" presetSubtype="0" fill="hold" nodeType="after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2" grpId="0" animBg="1"/>
      <p:bldP spid="23" grpId="0" animBg="1"/>
      <p:bldP spid="24" grpId="0" animBg="1"/>
      <p:bldP spid="25" grpId="0" animBg="1"/>
      <p:bldP spid="26" grpId="0" animBg="1"/>
      <p:bldP spid="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843808" y="4939813"/>
            <a:ext cx="3778428" cy="864346"/>
          </a:xfrm>
          <a:prstGeom prst="rect">
            <a:avLst/>
          </a:prstGeom>
        </p:spPr>
      </p:pic>
      <p:graphicFrame>
        <p:nvGraphicFramePr>
          <p:cNvPr id="29" name="图示 28"/>
          <p:cNvGraphicFramePr/>
          <p:nvPr>
            <p:extLst>
              <p:ext uri="{D42A27DB-BD31-4B8C-83A1-F6EECF244321}">
                <p14:modId xmlns:p14="http://schemas.microsoft.com/office/powerpoint/2010/main" val="3184101545"/>
              </p:ext>
            </p:extLst>
          </p:nvPr>
        </p:nvGraphicFramePr>
        <p:xfrm>
          <a:off x="1400108" y="5949280"/>
          <a:ext cx="6553819" cy="815504"/>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pic>
        <p:nvPicPr>
          <p:cNvPr id="30" name="图片 29"/>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1231385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2" name="图片 1"/>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370831" y="4077072"/>
            <a:ext cx="1870955" cy="555894"/>
          </a:xfrm>
          <a:prstGeom prst="rect">
            <a:avLst/>
          </a:prstGeom>
        </p:spPr>
      </p:pic>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04498" y="3803720"/>
            <a:ext cx="5328592" cy="1102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
        <p:nvSpPr>
          <p:cNvPr id="8" name="圆角矩形 7"/>
          <p:cNvSpPr/>
          <p:nvPr/>
        </p:nvSpPr>
        <p:spPr>
          <a:xfrm>
            <a:off x="251520" y="3971933"/>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圆角矩形 21"/>
          <p:cNvSpPr/>
          <p:nvPr/>
        </p:nvSpPr>
        <p:spPr>
          <a:xfrm>
            <a:off x="3037548" y="3971934"/>
            <a:ext cx="2232248" cy="766170"/>
          </a:xfrm>
          <a:prstGeom prst="roundRect">
            <a:avLst/>
          </a:prstGeom>
          <a:solidFill>
            <a:srgbClr val="92D05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圆角矩形 22"/>
          <p:cNvSpPr/>
          <p:nvPr/>
        </p:nvSpPr>
        <p:spPr>
          <a:xfrm>
            <a:off x="6068794" y="3717032"/>
            <a:ext cx="1743566" cy="637986"/>
          </a:xfrm>
          <a:prstGeom prst="roundRect">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4" name="圆角矩形 23"/>
          <p:cNvSpPr/>
          <p:nvPr/>
        </p:nvSpPr>
        <p:spPr>
          <a:xfrm>
            <a:off x="251520" y="2027774"/>
            <a:ext cx="1872208" cy="1545242"/>
          </a:xfrm>
          <a:prstGeom prst="roundRect">
            <a:avLst>
              <a:gd name="adj" fmla="val 9434"/>
            </a:avLst>
          </a:prstGeom>
          <a:solidFill>
            <a:srgbClr val="FF000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5" name="圆角矩形 24"/>
          <p:cNvSpPr/>
          <p:nvPr/>
        </p:nvSpPr>
        <p:spPr>
          <a:xfrm>
            <a:off x="7831035" y="3717032"/>
            <a:ext cx="871783" cy="637986"/>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6" name="圆角矩形 25"/>
          <p:cNvSpPr/>
          <p:nvPr/>
        </p:nvSpPr>
        <p:spPr>
          <a:xfrm>
            <a:off x="229240" y="455950"/>
            <a:ext cx="1077068" cy="1467861"/>
          </a:xfrm>
          <a:prstGeom prst="roundRect">
            <a:avLst/>
          </a:prstGeom>
          <a:solidFill>
            <a:srgbClr val="0070C0">
              <a:alpha val="11000"/>
            </a:srgbClr>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 name="图片 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0114" y="5201235"/>
            <a:ext cx="5939790" cy="1230630"/>
          </a:xfrm>
          <a:prstGeom prst="rect">
            <a:avLst/>
          </a:prstGeom>
        </p:spPr>
      </p:pic>
      <p:sp>
        <p:nvSpPr>
          <p:cNvPr id="27" name="TextBox 26"/>
          <p:cNvSpPr txBox="1"/>
          <p:nvPr/>
        </p:nvSpPr>
        <p:spPr>
          <a:xfrm>
            <a:off x="6068794" y="5201235"/>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28" name="TextBox 27"/>
          <p:cNvSpPr txBox="1"/>
          <p:nvPr/>
        </p:nvSpPr>
        <p:spPr>
          <a:xfrm>
            <a:off x="338242" y="5016569"/>
            <a:ext cx="2664296"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pic>
        <p:nvPicPr>
          <p:cNvPr id="30" name="图片 29"/>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685603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4" name="图片 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114" y="5201235"/>
            <a:ext cx="5939790" cy="1230630"/>
          </a:xfrm>
          <a:prstGeom prst="rect">
            <a:avLst/>
          </a:prstGeom>
        </p:spPr>
      </p:pic>
      <p:sp>
        <p:nvSpPr>
          <p:cNvPr id="27" name="TextBox 26"/>
          <p:cNvSpPr txBox="1"/>
          <p:nvPr/>
        </p:nvSpPr>
        <p:spPr>
          <a:xfrm>
            <a:off x="6068794" y="5201235"/>
            <a:ext cx="2664296" cy="369332"/>
          </a:xfrm>
          <a:prstGeom prst="rect">
            <a:avLst/>
          </a:prstGeom>
          <a:noFill/>
        </p:spPr>
        <p:txBody>
          <a:bodyPr wrap="square" rtlCol="0">
            <a:spAutoFit/>
          </a:bodyPr>
          <a:lstStyle/>
          <a:p>
            <a:r>
              <a:rPr lang="en-US" altLang="zh-CN" b="1" dirty="0" smtClean="0">
                <a:solidFill>
                  <a:srgbClr val="00B050"/>
                </a:solidFill>
              </a:rPr>
              <a:t>Non-normalized posterior </a:t>
            </a:r>
            <a:endParaRPr lang="zh-CN" altLang="en-US" b="1" dirty="0">
              <a:solidFill>
                <a:srgbClr val="00B050"/>
              </a:solidFill>
            </a:endParaRPr>
          </a:p>
        </p:txBody>
      </p:sp>
      <p:sp>
        <p:nvSpPr>
          <p:cNvPr id="28" name="TextBox 27"/>
          <p:cNvSpPr txBox="1"/>
          <p:nvPr/>
        </p:nvSpPr>
        <p:spPr>
          <a:xfrm>
            <a:off x="338242" y="5016569"/>
            <a:ext cx="2664296" cy="369332"/>
          </a:xfrm>
          <a:prstGeom prst="rect">
            <a:avLst/>
          </a:prstGeom>
          <a:noFill/>
        </p:spPr>
        <p:txBody>
          <a:bodyPr wrap="square" rtlCol="0">
            <a:spAutoFit/>
          </a:bodyPr>
          <a:lstStyle/>
          <a:p>
            <a:r>
              <a:rPr lang="en-US" altLang="zh-CN" b="1" dirty="0" smtClean="0">
                <a:solidFill>
                  <a:srgbClr val="FF0000"/>
                </a:solidFill>
              </a:rPr>
              <a:t>Normalized posterior </a:t>
            </a:r>
            <a:endParaRPr lang="zh-CN" altLang="en-US" b="1" dirty="0">
              <a:solidFill>
                <a:srgbClr val="FF0000"/>
              </a:solidFill>
            </a:endParaRPr>
          </a:p>
        </p:txBody>
      </p:sp>
      <p:pic>
        <p:nvPicPr>
          <p:cNvPr id="9" name="图片 8"/>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30" name="Picture 2" descr="C:\Users\samuel\Downloads\1363416427_face-uncertai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1903318"/>
            <a:ext cx="1595939" cy="1595939"/>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505081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grpSp>
        <p:nvGrpSpPr>
          <p:cNvPr id="18" name="Diagram group"/>
          <p:cNvGrpSpPr/>
          <p:nvPr/>
        </p:nvGrpSpPr>
        <p:grpSpPr>
          <a:xfrm>
            <a:off x="3896457" y="320354"/>
            <a:ext cx="4965902" cy="1685749"/>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19" name="组合 18"/>
            <p:cNvGrpSpPr/>
            <p:nvPr/>
          </p:nvGrpSpPr>
          <p:grpSpPr>
            <a:xfrm>
              <a:off x="0" y="0"/>
              <a:ext cx="6768752" cy="4766322"/>
              <a:chOff x="0" y="0"/>
              <a:chExt cx="6768752" cy="4766322"/>
            </a:xfrm>
          </p:grpSpPr>
          <p:sp>
            <p:nvSpPr>
              <p:cNvPr id="20" name="圆角矩形 19"/>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1"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9" name="图片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2" name="图片 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570" y="5346521"/>
            <a:ext cx="7680960" cy="1070610"/>
          </a:xfrm>
          <a:prstGeom prst="rect">
            <a:avLst/>
          </a:prstGeom>
        </p:spPr>
      </p:pic>
      <p:pic>
        <p:nvPicPr>
          <p:cNvPr id="17" name="图片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Tree>
    <p:extLst>
      <p:ext uri="{BB962C8B-B14F-4D97-AF65-F5344CB8AC3E}">
        <p14:creationId xmlns:p14="http://schemas.microsoft.com/office/powerpoint/2010/main" val="2613632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04664"/>
            <a:ext cx="8352928" cy="1384995"/>
          </a:xfrm>
          <a:prstGeom prst="rect">
            <a:avLst/>
          </a:prstGeom>
        </p:spPr>
        <p:txBody>
          <a:bodyPr wrap="square">
            <a:spAutoFit/>
          </a:bodyPr>
          <a:lstStyle/>
          <a:p>
            <a:r>
              <a:rPr lang="en-US" altLang="zh-CN" sz="2800" dirty="0"/>
              <a:t>Let </a:t>
            </a:r>
            <a:r>
              <a:rPr lang="en-US" altLang="zh-CN" sz="2800" dirty="0">
                <a:solidFill>
                  <a:srgbClr val="FF0000"/>
                </a:solidFill>
              </a:rPr>
              <a:t>X</a:t>
            </a:r>
            <a:r>
              <a:rPr lang="en-US" altLang="zh-CN" sz="2800" dirty="0"/>
              <a:t> denote a random variable and </a:t>
            </a:r>
            <a:r>
              <a:rPr lang="en-US" altLang="zh-CN" sz="2800" dirty="0">
                <a:solidFill>
                  <a:schemeClr val="tx2"/>
                </a:solidFill>
              </a:rPr>
              <a:t>x</a:t>
            </a:r>
            <a:r>
              <a:rPr lang="en-US" altLang="zh-CN" sz="2800" dirty="0"/>
              <a:t> denote a specific event that </a:t>
            </a:r>
            <a:r>
              <a:rPr lang="en-US" altLang="zh-CN" sz="2800" dirty="0">
                <a:solidFill>
                  <a:srgbClr val="FF0000"/>
                </a:solidFill>
              </a:rPr>
              <a:t>X</a:t>
            </a:r>
            <a:r>
              <a:rPr lang="en-US" altLang="zh-CN" sz="2800" dirty="0" smtClean="0"/>
              <a:t> </a:t>
            </a:r>
            <a:r>
              <a:rPr lang="en-US" altLang="zh-CN" sz="2800" dirty="0"/>
              <a:t>might take on</a:t>
            </a:r>
            <a:r>
              <a:rPr lang="en-US" altLang="zh-CN" sz="2800" dirty="0" smtClean="0"/>
              <a:t>.  The </a:t>
            </a:r>
            <a:r>
              <a:rPr lang="en-US" altLang="zh-CN" sz="2800" dirty="0"/>
              <a:t>probability that the random variable </a:t>
            </a:r>
            <a:r>
              <a:rPr lang="en-US" altLang="zh-CN" sz="2800" dirty="0">
                <a:solidFill>
                  <a:srgbClr val="FF0000"/>
                </a:solidFill>
              </a:rPr>
              <a:t>X</a:t>
            </a:r>
            <a:r>
              <a:rPr lang="en-US" altLang="zh-CN" sz="2800" dirty="0" smtClean="0"/>
              <a:t> </a:t>
            </a:r>
            <a:r>
              <a:rPr lang="en-US" altLang="zh-CN" sz="2800" dirty="0"/>
              <a:t>has value </a:t>
            </a:r>
            <a:r>
              <a:rPr lang="en-US" altLang="zh-CN" sz="2800" dirty="0">
                <a:solidFill>
                  <a:schemeClr val="tx2"/>
                </a:solidFill>
              </a:rPr>
              <a:t>x</a:t>
            </a:r>
            <a:r>
              <a:rPr lang="en-US" altLang="zh-CN" sz="2800" dirty="0" smtClean="0"/>
              <a:t> can be presented as:</a:t>
            </a:r>
            <a:endParaRPr lang="zh-CN" altLang="en-US" sz="2800" dirty="0"/>
          </a:p>
        </p:txBody>
      </p:sp>
      <p:pic>
        <p:nvPicPr>
          <p:cNvPr id="3" name="图片 2"/>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3621009" y="2619700"/>
            <a:ext cx="3168352" cy="792088"/>
          </a:xfrm>
          <a:prstGeom prst="rect">
            <a:avLst/>
          </a:prstGeom>
        </p:spPr>
      </p:pic>
      <p:sp>
        <p:nvSpPr>
          <p:cNvPr id="5" name="云形标注 4"/>
          <p:cNvSpPr/>
          <p:nvPr/>
        </p:nvSpPr>
        <p:spPr>
          <a:xfrm>
            <a:off x="323528" y="2512916"/>
            <a:ext cx="2592288" cy="2716284"/>
          </a:xfrm>
          <a:prstGeom prst="cloudCallout">
            <a:avLst>
              <a:gd name="adj1" fmla="val 70879"/>
              <a:gd name="adj2" fmla="val -20746"/>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b="1" dirty="0" smtClean="0">
                <a:solidFill>
                  <a:srgbClr val="FF0000"/>
                </a:solidFill>
              </a:rPr>
              <a:t>Discrete space</a:t>
            </a:r>
            <a:endParaRPr lang="zh-CN" altLang="en-US" sz="3200" b="1" dirty="0">
              <a:solidFill>
                <a:srgbClr val="FF0000"/>
              </a:solidFill>
            </a:endParaRPr>
          </a:p>
        </p:txBody>
      </p:sp>
      <p:pic>
        <p:nvPicPr>
          <p:cNvPr id="57346" name="Picture 2" descr="C:\Users\samuel\Downloads\1363867778_Arrow-Dow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145" y="3571788"/>
            <a:ext cx="897632" cy="1368152"/>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4716016" y="5118732"/>
            <a:ext cx="1155890" cy="648072"/>
          </a:xfrm>
          <a:prstGeom prst="rect">
            <a:avLst/>
          </a:prstGeom>
        </p:spPr>
      </p:pic>
      <p:sp>
        <p:nvSpPr>
          <p:cNvPr id="8" name="TextBox 7"/>
          <p:cNvSpPr txBox="1"/>
          <p:nvPr/>
        </p:nvSpPr>
        <p:spPr>
          <a:xfrm>
            <a:off x="5712401" y="3931827"/>
            <a:ext cx="2376264" cy="584775"/>
          </a:xfrm>
          <a:prstGeom prst="rect">
            <a:avLst/>
          </a:prstGeom>
          <a:noFill/>
        </p:spPr>
        <p:txBody>
          <a:bodyPr wrap="square" rtlCol="0">
            <a:spAutoFit/>
          </a:bodyPr>
          <a:lstStyle/>
          <a:p>
            <a:r>
              <a:rPr lang="en-US" altLang="zh-CN" sz="3200" b="1" dirty="0" smtClean="0">
                <a:solidFill>
                  <a:srgbClr val="FF0000"/>
                </a:solidFill>
              </a:rPr>
              <a:t>Abbreviation</a:t>
            </a:r>
            <a:endParaRPr lang="zh-CN" altLang="en-US" sz="3200" b="1" dirty="0">
              <a:solidFill>
                <a:srgbClr val="FF0000"/>
              </a:solidFill>
            </a:endParaRPr>
          </a:p>
        </p:txBody>
      </p:sp>
    </p:spTree>
    <p:extLst>
      <p:ext uri="{BB962C8B-B14F-4D97-AF65-F5344CB8AC3E}">
        <p14:creationId xmlns:p14="http://schemas.microsoft.com/office/powerpoint/2010/main" val="95979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7346"/>
                                        </p:tgtEl>
                                        <p:attrNameLst>
                                          <p:attrName>style.visibility</p:attrName>
                                        </p:attrNameLst>
                                      </p:cBhvr>
                                      <p:to>
                                        <p:strVal val="visible"/>
                                      </p:to>
                                    </p:set>
                                    <p:animEffect transition="in" filter="wipe(up)">
                                      <p:cBhvr>
                                        <p:cTn id="11" dur="500"/>
                                        <p:tgtEl>
                                          <p:spTgt spid="57346"/>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par>
                                <p:cTn id="15" presetID="22" presetClass="entr" presetSubtype="1"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79512" y="3499257"/>
            <a:ext cx="8784976" cy="144191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81570" y="3559587"/>
            <a:ext cx="8351520" cy="1200150"/>
          </a:xfrm>
          <a:prstGeom prst="rect">
            <a:avLst/>
          </a:prstGeom>
        </p:spPr>
      </p:pic>
      <p:pic>
        <p:nvPicPr>
          <p:cNvPr id="7" name="图片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81570" y="5346521"/>
            <a:ext cx="7680960" cy="1070610"/>
          </a:xfrm>
          <a:prstGeom prst="rect">
            <a:avLst/>
          </a:prstGeom>
        </p:spPr>
      </p:pic>
      <p:sp>
        <p:nvSpPr>
          <p:cNvPr id="4" name="TextBox 3"/>
          <p:cNvSpPr txBox="1"/>
          <p:nvPr/>
        </p:nvSpPr>
        <p:spPr>
          <a:xfrm>
            <a:off x="381570" y="980728"/>
            <a:ext cx="2606254" cy="1107996"/>
          </a:xfrm>
          <a:prstGeom prst="rect">
            <a:avLst/>
          </a:prstGeom>
          <a:noFill/>
        </p:spPr>
        <p:txBody>
          <a:bodyPr wrap="square" rtlCol="0">
            <a:spAutoFit/>
          </a:bodyPr>
          <a:lstStyle/>
          <a:p>
            <a:r>
              <a:rPr lang="en-US" altLang="zh-CN" sz="6600" b="1" dirty="0" smtClean="0">
                <a:solidFill>
                  <a:srgbClr val="FFC000"/>
                </a:solidFill>
                <a:effectLst>
                  <a:outerShdw blurRad="38100" dist="38100" dir="2700000" algn="tl">
                    <a:srgbClr val="000000">
                      <a:alpha val="43137"/>
                    </a:srgbClr>
                  </a:outerShdw>
                </a:effectLst>
              </a:rPr>
              <a:t>0.0079</a:t>
            </a:r>
            <a:endParaRPr lang="zh-CN" altLang="en-US" sz="6600" b="1" dirty="0">
              <a:solidFill>
                <a:srgbClr val="FFC000"/>
              </a:solidFill>
              <a:effectLst>
                <a:outerShdw blurRad="38100" dist="38100" dir="2700000" algn="tl">
                  <a:srgbClr val="000000">
                    <a:alpha val="43137"/>
                  </a:srgbClr>
                </a:outerShdw>
              </a:effectLst>
            </a:endParaRPr>
          </a:p>
        </p:txBody>
      </p:sp>
      <p:pic>
        <p:nvPicPr>
          <p:cNvPr id="66562" name="Picture 2" descr="C:\Users\samuel\Downloads\1366285599_Smiley - Gri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864007"/>
            <a:ext cx="1440160" cy="144016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988674" y="548679"/>
            <a:ext cx="3744416" cy="1938992"/>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latin typeface="Bodoni MT" pitchFamily="18" charset="0"/>
              </a:rPr>
              <a:t>You are most probably cancer-free …</a:t>
            </a:r>
            <a:endParaRPr lang="zh-CN" altLang="en-US" sz="4000" b="1" dirty="0">
              <a:solidFill>
                <a:srgbClr val="FF0000"/>
              </a:solidFill>
              <a:effectLst>
                <a:outerShdw blurRad="38100" dist="38100" dir="2700000" algn="tl">
                  <a:srgbClr val="000000">
                    <a:alpha val="43137"/>
                  </a:srgbClr>
                </a:outerShdw>
              </a:effectLst>
              <a:latin typeface="Bodoni MT" pitchFamily="18" charset="0"/>
            </a:endParaRPr>
          </a:p>
        </p:txBody>
      </p:sp>
    </p:spTree>
    <p:extLst>
      <p:ext uri="{BB962C8B-B14F-4D97-AF65-F5344CB8AC3E}">
        <p14:creationId xmlns:p14="http://schemas.microsoft.com/office/powerpoint/2010/main" val="706053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http://medimoon.com/wp-content/uploads/2012/11/cervical-smear-test1.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84478" l="0" r="90467"/>
                    </a14:imgEffect>
                  </a14:imgLayer>
                </a14:imgProps>
              </a:ext>
              <a:ext uri="{28A0092B-C50C-407E-A947-70E740481C1C}">
                <a14:useLocalDpi xmlns:a14="http://schemas.microsoft.com/office/drawing/2010/main" val="0"/>
              </a:ext>
            </a:extLst>
          </a:blip>
          <a:srcRect/>
          <a:stretch>
            <a:fillRect/>
          </a:stretch>
        </p:blipFill>
        <p:spPr bwMode="auto">
          <a:xfrm>
            <a:off x="-101890" y="3717032"/>
            <a:ext cx="6546098" cy="444816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427984" y="2008872"/>
            <a:ext cx="4176464" cy="3416320"/>
          </a:xfrm>
          <a:prstGeom prst="rect">
            <a:avLst/>
          </a:prstGeom>
          <a:noFill/>
        </p:spPr>
        <p:txBody>
          <a:bodyPr wrap="square" rtlCol="0">
            <a:spAutoFit/>
          </a:bodyPr>
          <a:lstStyle/>
          <a:p>
            <a:r>
              <a:rPr lang="en-US" altLang="zh-CN" sz="5400" b="1" dirty="0" smtClean="0">
                <a:solidFill>
                  <a:srgbClr val="FFC000"/>
                </a:solidFill>
                <a:effectLst>
                  <a:outerShdw blurRad="38100" dist="38100" dir="2700000" algn="tl">
                    <a:srgbClr val="000000">
                      <a:alpha val="43137"/>
                    </a:srgbClr>
                  </a:outerShdw>
                </a:effectLst>
              </a:rPr>
              <a:t>Connect cancer test to grid-based localization</a:t>
            </a:r>
            <a:endParaRPr lang="zh-CN" altLang="en-US" sz="5400" b="1" dirty="0">
              <a:solidFill>
                <a:srgbClr val="FFC000"/>
              </a:solidFill>
              <a:effectLst>
                <a:outerShdw blurRad="38100" dist="38100" dir="2700000" algn="tl">
                  <a:srgbClr val="000000">
                    <a:alpha val="43137"/>
                  </a:srgbClr>
                </a:outerShdw>
              </a:effectLst>
            </a:endParaRPr>
          </a:p>
        </p:txBody>
      </p:sp>
      <p:pic>
        <p:nvPicPr>
          <p:cNvPr id="5" name="Picture 2" descr="C:\Users\samuel\Downloads\1364321332_Vroum Vroum.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581674" flipH="1">
            <a:off x="904622" y="1800714"/>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6" name="云形标注 5"/>
          <p:cNvSpPr/>
          <p:nvPr/>
        </p:nvSpPr>
        <p:spPr>
          <a:xfrm>
            <a:off x="609307" y="390992"/>
            <a:ext cx="194312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Red * 0.6</a:t>
            </a:r>
          </a:p>
          <a:p>
            <a:pPr algn="ctr"/>
            <a:r>
              <a:rPr lang="en-US" altLang="zh-CN" b="1" dirty="0" smtClean="0">
                <a:solidFill>
                  <a:srgbClr val="00B050"/>
                </a:solidFill>
              </a:rPr>
              <a:t>Green *0.2</a:t>
            </a:r>
            <a:endParaRPr lang="zh-CN" altLang="en-US" b="1" dirty="0">
              <a:solidFill>
                <a:srgbClr val="00B050"/>
              </a:solidFill>
            </a:endParaRPr>
          </a:p>
        </p:txBody>
      </p:sp>
      <p:sp>
        <p:nvSpPr>
          <p:cNvPr id="7" name="矩形 6"/>
          <p:cNvSpPr/>
          <p:nvPr/>
        </p:nvSpPr>
        <p:spPr>
          <a:xfrm>
            <a:off x="3120262"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8" name="矩形 7"/>
          <p:cNvSpPr/>
          <p:nvPr/>
        </p:nvSpPr>
        <p:spPr>
          <a:xfrm>
            <a:off x="4128374"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矩形 8"/>
          <p:cNvSpPr/>
          <p:nvPr/>
        </p:nvSpPr>
        <p:spPr>
          <a:xfrm>
            <a:off x="5136486"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0" name="矩形 9"/>
          <p:cNvSpPr/>
          <p:nvPr/>
        </p:nvSpPr>
        <p:spPr>
          <a:xfrm>
            <a:off x="6144598"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1" name="矩形 10"/>
          <p:cNvSpPr/>
          <p:nvPr/>
        </p:nvSpPr>
        <p:spPr>
          <a:xfrm>
            <a:off x="7142905"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12" name="图片 1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381776" y="908187"/>
            <a:ext cx="598078" cy="439647"/>
          </a:xfrm>
          <a:prstGeom prst="rect">
            <a:avLst/>
          </a:prstGeom>
        </p:spPr>
      </p:pic>
      <p:pic>
        <p:nvPicPr>
          <p:cNvPr id="13" name="图片 1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273481" y="915786"/>
            <a:ext cx="599418" cy="432048"/>
          </a:xfrm>
          <a:prstGeom prst="rect">
            <a:avLst/>
          </a:prstGeom>
        </p:spPr>
      </p:pic>
      <p:pic>
        <p:nvPicPr>
          <p:cNvPr id="14" name="图片 13"/>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300080" y="883602"/>
            <a:ext cx="680924" cy="496416"/>
          </a:xfrm>
          <a:prstGeom prst="rect">
            <a:avLst/>
          </a:prstGeom>
        </p:spPr>
      </p:pic>
      <p:pic>
        <p:nvPicPr>
          <p:cNvPr id="15" name="图片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6297798" y="894531"/>
            <a:ext cx="701711" cy="496114"/>
          </a:xfrm>
          <a:prstGeom prst="rect">
            <a:avLst/>
          </a:prstGeom>
        </p:spPr>
      </p:pic>
      <p:pic>
        <p:nvPicPr>
          <p:cNvPr id="16" name="图片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308304" y="915786"/>
            <a:ext cx="677314" cy="496990"/>
          </a:xfrm>
          <a:prstGeom prst="rect">
            <a:avLst/>
          </a:prstGeom>
        </p:spPr>
      </p:pic>
    </p:spTree>
    <p:extLst>
      <p:ext uri="{BB962C8B-B14F-4D97-AF65-F5344CB8AC3E}">
        <p14:creationId xmlns:p14="http://schemas.microsoft.com/office/powerpoint/2010/main" val="4152148506"/>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4" name="Picture 2" descr="C:\Users\samuel\Downloads\1364321332_Vroum Vroum.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0581674" flipH="1">
            <a:off x="904622" y="1800714"/>
            <a:ext cx="791149" cy="714662"/>
          </a:xfrm>
          <a:prstGeom prst="rect">
            <a:avLst/>
          </a:prstGeom>
          <a:noFill/>
          <a:extLst>
            <a:ext uri="{909E8E84-426E-40DD-AFC4-6F175D3DCCD1}">
              <a14:hiddenFill xmlns:a14="http://schemas.microsoft.com/office/drawing/2010/main">
                <a:solidFill>
                  <a:srgbClr val="FFFFFF"/>
                </a:solidFill>
              </a14:hiddenFill>
            </a:ext>
          </a:extLst>
        </p:spPr>
      </p:pic>
      <p:sp>
        <p:nvSpPr>
          <p:cNvPr id="15" name="云形标注 14"/>
          <p:cNvSpPr/>
          <p:nvPr/>
        </p:nvSpPr>
        <p:spPr>
          <a:xfrm>
            <a:off x="609307" y="390992"/>
            <a:ext cx="194312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Red * 0.6</a:t>
            </a:r>
          </a:p>
          <a:p>
            <a:pPr algn="ctr"/>
            <a:r>
              <a:rPr lang="en-US" altLang="zh-CN" b="1" dirty="0" smtClean="0">
                <a:solidFill>
                  <a:srgbClr val="00B050"/>
                </a:solidFill>
              </a:rPr>
              <a:t>Green *0.2</a:t>
            </a:r>
            <a:endParaRPr lang="zh-CN" altLang="en-US" b="1" dirty="0">
              <a:solidFill>
                <a:srgbClr val="00B050"/>
              </a:solidFill>
            </a:endParaRPr>
          </a:p>
        </p:txBody>
      </p:sp>
      <p:sp>
        <p:nvSpPr>
          <p:cNvPr id="16" name="矩形 15"/>
          <p:cNvSpPr/>
          <p:nvPr/>
        </p:nvSpPr>
        <p:spPr>
          <a:xfrm>
            <a:off x="3120262"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7" name="矩形 16"/>
          <p:cNvSpPr/>
          <p:nvPr/>
        </p:nvSpPr>
        <p:spPr>
          <a:xfrm>
            <a:off x="4128374"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8" name="矩形 17"/>
          <p:cNvSpPr/>
          <p:nvPr/>
        </p:nvSpPr>
        <p:spPr>
          <a:xfrm>
            <a:off x="5136486" y="741992"/>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矩形 18"/>
          <p:cNvSpPr/>
          <p:nvPr/>
        </p:nvSpPr>
        <p:spPr>
          <a:xfrm>
            <a:off x="6144598"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0" name="矩形 19"/>
          <p:cNvSpPr/>
          <p:nvPr/>
        </p:nvSpPr>
        <p:spPr>
          <a:xfrm>
            <a:off x="7142905" y="741992"/>
            <a:ext cx="1008112" cy="72008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pic>
        <p:nvPicPr>
          <p:cNvPr id="21" name="图片 20"/>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381776" y="908187"/>
            <a:ext cx="598078" cy="439647"/>
          </a:xfrm>
          <a:prstGeom prst="rect">
            <a:avLst/>
          </a:prstGeom>
        </p:spPr>
      </p:pic>
      <p:pic>
        <p:nvPicPr>
          <p:cNvPr id="22" name="图片 2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4273481" y="915786"/>
            <a:ext cx="599418" cy="432048"/>
          </a:xfrm>
          <a:prstGeom prst="rect">
            <a:avLst/>
          </a:prstGeom>
        </p:spPr>
      </p:pic>
      <p:pic>
        <p:nvPicPr>
          <p:cNvPr id="23" name="图片 22"/>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5300080" y="883602"/>
            <a:ext cx="680924" cy="496416"/>
          </a:xfrm>
          <a:prstGeom prst="rect">
            <a:avLst/>
          </a:prstGeom>
        </p:spPr>
      </p:pic>
      <p:pic>
        <p:nvPicPr>
          <p:cNvPr id="24" name="图片 23"/>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6297798" y="894531"/>
            <a:ext cx="701711" cy="496114"/>
          </a:xfrm>
          <a:prstGeom prst="rect">
            <a:avLst/>
          </a:prstGeom>
        </p:spPr>
      </p:pic>
      <p:pic>
        <p:nvPicPr>
          <p:cNvPr id="25" name="图片 24"/>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a:xfrm>
            <a:off x="7308304" y="915786"/>
            <a:ext cx="677314" cy="496990"/>
          </a:xfrm>
          <a:prstGeom prst="rect">
            <a:avLst/>
          </a:prstGeom>
        </p:spPr>
      </p:pic>
      <p:pic>
        <p:nvPicPr>
          <p:cNvPr id="67586" name="Picture 2" descr="C:\Users\samuel\Downloads\1363867778_Arrow-Down.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0942" y="2408312"/>
            <a:ext cx="1219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6" name="图片 25"/>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34" name="图片 33"/>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pic>
        <p:nvPicPr>
          <p:cNvPr id="29" name="图片 28"/>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spTree>
    <p:extLst>
      <p:ext uri="{BB962C8B-B14F-4D97-AF65-F5344CB8AC3E}">
        <p14:creationId xmlns:p14="http://schemas.microsoft.com/office/powerpoint/2010/main" val="4067968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500"/>
                                        <p:tgtEl>
                                          <p:spTgt spid="6758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7587"/>
                                        </p:tgtEl>
                                        <p:attrNameLst>
                                          <p:attrName>style.visibility</p:attrName>
                                        </p:attrNameLst>
                                      </p:cBhvr>
                                      <p:to>
                                        <p:strVal val="visible"/>
                                      </p:to>
                                    </p:set>
                                    <p:animEffect transition="in" filter="fade">
                                      <p:cBhvr>
                                        <p:cTn id="30" dur="500"/>
                                        <p:tgtEl>
                                          <p:spTgt spid="6758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500"/>
                                        <p:tgtEl>
                                          <p:spTgt spid="34"/>
                                        </p:tgtEl>
                                      </p:cBhvr>
                                    </p:animEffect>
                                  </p:childTnLst>
                                </p:cTn>
                              </p:par>
                              <p:par>
                                <p:cTn id="44" presetID="10"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8" grpId="0"/>
      <p:bldP spid="30" grpId="0"/>
      <p:bldP spid="32" grpId="0" animBg="1"/>
      <p:bldP spid="33" grpId="0" animBg="1"/>
      <p:bldP spid="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34" name="图片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37" name="图片 36"/>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3654048" y="2666628"/>
            <a:ext cx="201930" cy="228600"/>
          </a:xfrm>
          <a:prstGeom prst="rect">
            <a:avLst/>
          </a:prstGeom>
        </p:spPr>
      </p:pic>
      <p:pic>
        <p:nvPicPr>
          <p:cNvPr id="38" name="图片 37"/>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4691330" y="2597413"/>
            <a:ext cx="213360" cy="308610"/>
          </a:xfrm>
          <a:prstGeom prst="rect">
            <a:avLst/>
          </a:prstGeom>
        </p:spPr>
      </p:pic>
      <p:pic>
        <p:nvPicPr>
          <p:cNvPr id="39" name="Picture 2" descr="C:\Users\samuel\Downloads\1363416427_face-uncertai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652" y="457701"/>
            <a:ext cx="1595939" cy="1595939"/>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p:cNvSpPr txBox="1"/>
          <p:nvPr/>
        </p:nvSpPr>
        <p:spPr>
          <a:xfrm>
            <a:off x="2339478" y="519519"/>
            <a:ext cx="6814496" cy="1446550"/>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What’s the likelihood of each cell?</a:t>
            </a:r>
            <a:endParaRPr lang="zh-CN" altLang="en-US" sz="4400" b="1" dirty="0">
              <a:solidFill>
                <a:srgbClr val="FF0000"/>
              </a:solidFill>
              <a:effectLst>
                <a:outerShdw blurRad="38100" dist="38100" dir="2700000" algn="tl">
                  <a:srgbClr val="000000">
                    <a:alpha val="43137"/>
                  </a:srgbClr>
                </a:outerShdw>
              </a:effectLst>
            </a:endParaRPr>
          </a:p>
        </p:txBody>
      </p:sp>
      <p:pic>
        <p:nvPicPr>
          <p:cNvPr id="41" name="图片 40"/>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931804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1" name="TextBox 20"/>
          <p:cNvSpPr txBox="1"/>
          <p:nvPr/>
        </p:nvSpPr>
        <p:spPr>
          <a:xfrm>
            <a:off x="3336555" y="2596262"/>
            <a:ext cx="900436" cy="369332"/>
          </a:xfrm>
          <a:prstGeom prst="rect">
            <a:avLst/>
          </a:prstGeom>
          <a:noFill/>
        </p:spPr>
        <p:txBody>
          <a:bodyPr wrap="square" rtlCol="0">
            <a:spAutoFit/>
          </a:bodyPr>
          <a:lstStyle/>
          <a:p>
            <a:r>
              <a:rPr lang="en-US" altLang="zh-CN" b="1" dirty="0" smtClean="0"/>
              <a:t>0.0008</a:t>
            </a:r>
            <a:endParaRPr lang="zh-CN" altLang="en-US" b="1" dirty="0"/>
          </a:p>
        </p:txBody>
      </p:sp>
      <p:sp>
        <p:nvSpPr>
          <p:cNvPr id="22" name="TextBox 21"/>
          <p:cNvSpPr txBox="1"/>
          <p:nvPr/>
        </p:nvSpPr>
        <p:spPr>
          <a:xfrm>
            <a:off x="4336319" y="2596262"/>
            <a:ext cx="900436" cy="369332"/>
          </a:xfrm>
          <a:prstGeom prst="rect">
            <a:avLst/>
          </a:prstGeom>
          <a:noFill/>
        </p:spPr>
        <p:txBody>
          <a:bodyPr wrap="square" rtlCol="0">
            <a:spAutoFit/>
          </a:bodyPr>
          <a:lstStyle/>
          <a:p>
            <a:r>
              <a:rPr lang="en-US" altLang="zh-CN" b="1" dirty="0" smtClean="0"/>
              <a:t>0.0999</a:t>
            </a:r>
            <a:endParaRPr lang="zh-CN" altLang="en-US" b="1" dirty="0"/>
          </a:p>
        </p:txBody>
      </p:sp>
      <p:pic>
        <p:nvPicPr>
          <p:cNvPr id="3" name="图片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6" name="图片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29289" y="263392"/>
            <a:ext cx="5814060" cy="510540"/>
          </a:xfrm>
          <a:prstGeom prst="rect">
            <a:avLst/>
          </a:prstGeom>
        </p:spPr>
      </p:pic>
      <p:sp>
        <p:nvSpPr>
          <p:cNvPr id="42" name="TextBox 41"/>
          <p:cNvSpPr txBox="1"/>
          <p:nvPr/>
        </p:nvSpPr>
        <p:spPr>
          <a:xfrm>
            <a:off x="446328" y="1365200"/>
            <a:ext cx="2418695" cy="461665"/>
          </a:xfrm>
          <a:prstGeom prst="rect">
            <a:avLst/>
          </a:prstGeom>
          <a:noFill/>
        </p:spPr>
        <p:txBody>
          <a:bodyPr wrap="square" rtlCol="0">
            <a:spAutoFit/>
          </a:bodyPr>
          <a:lstStyle/>
          <a:p>
            <a:r>
              <a:rPr lang="en-US" altLang="zh-CN" sz="2400" b="1" dirty="0" smtClean="0">
                <a:solidFill>
                  <a:srgbClr val="FF0000"/>
                </a:solidFill>
              </a:rPr>
              <a:t>Normalization</a:t>
            </a:r>
            <a:endParaRPr lang="zh-CN" altLang="en-US" sz="2400" b="1" dirty="0">
              <a:solidFill>
                <a:srgbClr val="FF0000"/>
              </a:solidFill>
            </a:endParaRPr>
          </a:p>
        </p:txBody>
      </p:sp>
      <p:sp>
        <p:nvSpPr>
          <p:cNvPr id="43" name="TextBox 42"/>
          <p:cNvSpPr txBox="1"/>
          <p:nvPr/>
        </p:nvSpPr>
        <p:spPr>
          <a:xfrm>
            <a:off x="2921032" y="1411366"/>
            <a:ext cx="3955224" cy="369332"/>
          </a:xfrm>
          <a:prstGeom prst="rect">
            <a:avLst/>
          </a:prstGeom>
          <a:noFill/>
        </p:spPr>
        <p:txBody>
          <a:bodyPr wrap="square" rtlCol="0">
            <a:spAutoFit/>
          </a:bodyPr>
          <a:lstStyle/>
          <a:p>
            <a:r>
              <a:rPr lang="en-US" altLang="zh-CN" b="1" dirty="0" smtClean="0"/>
              <a:t>0.0008 + 0..0999 =  0.1007</a:t>
            </a:r>
            <a:endParaRPr lang="zh-CN" altLang="en-US" b="1" dirty="0"/>
          </a:p>
        </p:txBody>
      </p:sp>
      <p:pic>
        <p:nvPicPr>
          <p:cNvPr id="44" name="图片 43"/>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pic>
        <p:nvPicPr>
          <p:cNvPr id="45" name="图片 44"/>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2802877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p:cNvSpPr/>
          <p:nvPr/>
        </p:nvSpPr>
        <p:spPr>
          <a:xfrm>
            <a:off x="3250957" y="2420888"/>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p:cNvSpPr/>
          <p:nvPr/>
        </p:nvSpPr>
        <p:spPr>
          <a:xfrm>
            <a:off x="4259069" y="2420888"/>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1" name="TextBox 20"/>
          <p:cNvSpPr txBox="1"/>
          <p:nvPr/>
        </p:nvSpPr>
        <p:spPr>
          <a:xfrm>
            <a:off x="3336555" y="2596262"/>
            <a:ext cx="900436" cy="369332"/>
          </a:xfrm>
          <a:prstGeom prst="rect">
            <a:avLst/>
          </a:prstGeom>
          <a:noFill/>
        </p:spPr>
        <p:txBody>
          <a:bodyPr wrap="square" rtlCol="0">
            <a:spAutoFit/>
          </a:bodyPr>
          <a:lstStyle/>
          <a:p>
            <a:r>
              <a:rPr lang="en-US" altLang="zh-CN" b="1" dirty="0" smtClean="0"/>
              <a:t>0.0008</a:t>
            </a:r>
            <a:endParaRPr lang="zh-CN" altLang="en-US" b="1" dirty="0"/>
          </a:p>
        </p:txBody>
      </p:sp>
      <p:pic>
        <p:nvPicPr>
          <p:cNvPr id="3" name="图片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2" name="TextBox 41"/>
          <p:cNvSpPr txBox="1"/>
          <p:nvPr/>
        </p:nvSpPr>
        <p:spPr>
          <a:xfrm>
            <a:off x="446328" y="1365200"/>
            <a:ext cx="2418695" cy="461665"/>
          </a:xfrm>
          <a:prstGeom prst="rect">
            <a:avLst/>
          </a:prstGeom>
          <a:noFill/>
        </p:spPr>
        <p:txBody>
          <a:bodyPr wrap="square" rtlCol="0">
            <a:spAutoFit/>
          </a:bodyPr>
          <a:lstStyle/>
          <a:p>
            <a:r>
              <a:rPr lang="en-US" altLang="zh-CN" sz="2400" b="1" dirty="0" smtClean="0">
                <a:solidFill>
                  <a:srgbClr val="FF0000"/>
                </a:solidFill>
              </a:rPr>
              <a:t>Normalization</a:t>
            </a:r>
            <a:endParaRPr lang="zh-CN" altLang="en-US" sz="2400" b="1" dirty="0">
              <a:solidFill>
                <a:srgbClr val="FF0000"/>
              </a:solidFill>
            </a:endParaRPr>
          </a:p>
        </p:txBody>
      </p:sp>
      <p:pic>
        <p:nvPicPr>
          <p:cNvPr id="25" name="图片 24"/>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34" name="矩形 33"/>
          <p:cNvSpPr/>
          <p:nvPr/>
        </p:nvSpPr>
        <p:spPr>
          <a:xfrm>
            <a:off x="3228879" y="1235992"/>
            <a:ext cx="1008112" cy="7200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7" name="矩形 36"/>
          <p:cNvSpPr/>
          <p:nvPr/>
        </p:nvSpPr>
        <p:spPr>
          <a:xfrm>
            <a:off x="4236991" y="1235992"/>
            <a:ext cx="1008112" cy="72008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38" name="TextBox 37"/>
          <p:cNvSpPr txBox="1"/>
          <p:nvPr/>
        </p:nvSpPr>
        <p:spPr>
          <a:xfrm>
            <a:off x="3314477" y="1411366"/>
            <a:ext cx="900436" cy="369332"/>
          </a:xfrm>
          <a:prstGeom prst="rect">
            <a:avLst/>
          </a:prstGeom>
          <a:noFill/>
        </p:spPr>
        <p:txBody>
          <a:bodyPr wrap="square" rtlCol="0">
            <a:spAutoFit/>
          </a:bodyPr>
          <a:lstStyle/>
          <a:p>
            <a:r>
              <a:rPr lang="en-US" altLang="zh-CN" b="1" dirty="0"/>
              <a:t> 0.0079</a:t>
            </a:r>
            <a:endParaRPr lang="zh-CN" altLang="en-US" b="1" dirty="0"/>
          </a:p>
        </p:txBody>
      </p:sp>
      <p:sp>
        <p:nvSpPr>
          <p:cNvPr id="39" name="TextBox 38"/>
          <p:cNvSpPr txBox="1"/>
          <p:nvPr/>
        </p:nvSpPr>
        <p:spPr>
          <a:xfrm>
            <a:off x="4314241" y="1411366"/>
            <a:ext cx="900436" cy="369332"/>
          </a:xfrm>
          <a:prstGeom prst="rect">
            <a:avLst/>
          </a:prstGeom>
          <a:noFill/>
        </p:spPr>
        <p:txBody>
          <a:bodyPr wrap="square" rtlCol="0">
            <a:spAutoFit/>
          </a:bodyPr>
          <a:lstStyle/>
          <a:p>
            <a:r>
              <a:rPr lang="en-US" altLang="zh-CN" b="1" dirty="0" smtClean="0"/>
              <a:t>0.9921</a:t>
            </a:r>
            <a:endParaRPr lang="zh-CN" altLang="en-US" b="1" dirty="0"/>
          </a:p>
        </p:txBody>
      </p:sp>
      <p:pic>
        <p:nvPicPr>
          <p:cNvPr id="40" name="图片 3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
        <p:nvSpPr>
          <p:cNvPr id="41" name="TextBox 40"/>
          <p:cNvSpPr txBox="1"/>
          <p:nvPr/>
        </p:nvSpPr>
        <p:spPr>
          <a:xfrm>
            <a:off x="4336319" y="2596262"/>
            <a:ext cx="900436" cy="369332"/>
          </a:xfrm>
          <a:prstGeom prst="rect">
            <a:avLst/>
          </a:prstGeom>
          <a:noFill/>
        </p:spPr>
        <p:txBody>
          <a:bodyPr wrap="square" rtlCol="0">
            <a:spAutoFit/>
          </a:bodyPr>
          <a:lstStyle/>
          <a:p>
            <a:r>
              <a:rPr lang="en-US" altLang="zh-CN" b="1" dirty="0" smtClean="0"/>
              <a:t>0.0999</a:t>
            </a:r>
            <a:endParaRPr lang="zh-CN" altLang="en-US" b="1" dirty="0"/>
          </a:p>
        </p:txBody>
      </p:sp>
      <p:sp>
        <p:nvSpPr>
          <p:cNvPr id="44" name="TextBox 43"/>
          <p:cNvSpPr txBox="1"/>
          <p:nvPr/>
        </p:nvSpPr>
        <p:spPr>
          <a:xfrm>
            <a:off x="5580112" y="1365200"/>
            <a:ext cx="2799204" cy="369332"/>
          </a:xfrm>
          <a:prstGeom prst="rect">
            <a:avLst/>
          </a:prstGeom>
          <a:noFill/>
        </p:spPr>
        <p:txBody>
          <a:bodyPr wrap="square" rtlCol="0">
            <a:spAutoFit/>
          </a:bodyPr>
          <a:lstStyle/>
          <a:p>
            <a:r>
              <a:rPr lang="en-US" altLang="zh-CN" b="1" dirty="0" smtClean="0"/>
              <a:t>0.0008 + 0..0999 =  0.1007</a:t>
            </a:r>
            <a:endParaRPr lang="zh-CN" altLang="en-US" b="1" dirty="0"/>
          </a:p>
        </p:txBody>
      </p:sp>
    </p:spTree>
    <p:extLst>
      <p:ext uri="{BB962C8B-B14F-4D97-AF65-F5344CB8AC3E}">
        <p14:creationId xmlns:p14="http://schemas.microsoft.com/office/powerpoint/2010/main" val="3737506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pic>
        <p:nvPicPr>
          <p:cNvPr id="25" name="图片 2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0" name="图片 39"/>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1239474" y="1232326"/>
            <a:ext cx="2908263" cy="864096"/>
          </a:xfrm>
          <a:prstGeom prst="rect">
            <a:avLst/>
          </a:prstGeom>
        </p:spPr>
      </p:pic>
      <p:pic>
        <p:nvPicPr>
          <p:cNvPr id="6" name="图片 5"/>
          <p:cNvPicPr>
            <a:picLocks noChangeAspect="1"/>
          </p:cNvPicPr>
          <p:nvPr>
            <p:custDataLst>
              <p:tags r:id="rId8"/>
            </p:custDataLst>
          </p:nvPr>
        </p:nvPicPr>
        <p:blipFill>
          <a:blip r:embed="rId20">
            <a:extLst>
              <a:ext uri="{28A0092B-C50C-407E-A947-70E740481C1C}">
                <a14:useLocalDpi xmlns:a14="http://schemas.microsoft.com/office/drawing/2010/main" val="0"/>
              </a:ext>
            </a:extLst>
          </a:blip>
          <a:stretch>
            <a:fillRect/>
          </a:stretch>
        </p:blipFill>
        <p:spPr>
          <a:xfrm>
            <a:off x="5155849" y="1232326"/>
            <a:ext cx="2901815" cy="864096"/>
          </a:xfrm>
          <a:prstGeom prst="rect">
            <a:avLst/>
          </a:prstGeom>
        </p:spPr>
      </p:pic>
      <p:pic>
        <p:nvPicPr>
          <p:cNvPr id="48" name="图片 47"/>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764775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28879" y="4920565"/>
            <a:ext cx="1008112" cy="72008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矩形 4"/>
          <p:cNvSpPr/>
          <p:nvPr/>
        </p:nvSpPr>
        <p:spPr>
          <a:xfrm>
            <a:off x="4236991" y="4920565"/>
            <a:ext cx="1008112" cy="72008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6" name="图片 25"/>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631970" y="5166305"/>
            <a:ext cx="201930" cy="228600"/>
          </a:xfrm>
          <a:prstGeom prst="rect">
            <a:avLst/>
          </a:prstGeom>
        </p:spPr>
      </p:pic>
      <p:pic>
        <p:nvPicPr>
          <p:cNvPr id="27" name="图片 26"/>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669252" y="5097090"/>
            <a:ext cx="213360" cy="308610"/>
          </a:xfrm>
          <a:prstGeom prst="rect">
            <a:avLst/>
          </a:prstGeom>
        </p:spPr>
      </p:pic>
      <p:sp>
        <p:nvSpPr>
          <p:cNvPr id="28" name="TextBox 27"/>
          <p:cNvSpPr txBox="1"/>
          <p:nvPr/>
        </p:nvSpPr>
        <p:spPr>
          <a:xfrm>
            <a:off x="3282717" y="5856669"/>
            <a:ext cx="900436" cy="461665"/>
          </a:xfrm>
          <a:prstGeom prst="rect">
            <a:avLst/>
          </a:prstGeom>
          <a:noFill/>
        </p:spPr>
        <p:txBody>
          <a:bodyPr wrap="square" rtlCol="0">
            <a:spAutoFit/>
          </a:bodyPr>
          <a:lstStyle/>
          <a:p>
            <a:r>
              <a:rPr lang="en-US" altLang="zh-CN" sz="2400" b="1" dirty="0" smtClean="0"/>
              <a:t>0.001</a:t>
            </a:r>
            <a:endParaRPr lang="zh-CN" altLang="en-US" sz="2400" b="1" dirty="0"/>
          </a:p>
        </p:txBody>
      </p:sp>
      <p:sp>
        <p:nvSpPr>
          <p:cNvPr id="30" name="TextBox 29"/>
          <p:cNvSpPr txBox="1"/>
          <p:nvPr/>
        </p:nvSpPr>
        <p:spPr>
          <a:xfrm>
            <a:off x="4290829" y="5856668"/>
            <a:ext cx="900436" cy="461665"/>
          </a:xfrm>
          <a:prstGeom prst="rect">
            <a:avLst/>
          </a:prstGeom>
          <a:noFill/>
        </p:spPr>
        <p:txBody>
          <a:bodyPr wrap="square" rtlCol="0">
            <a:spAutoFit/>
          </a:bodyPr>
          <a:lstStyle/>
          <a:p>
            <a:r>
              <a:rPr lang="en-US" altLang="zh-CN" sz="2400" b="1" dirty="0" smtClean="0"/>
              <a:t>0.999</a:t>
            </a:r>
            <a:endParaRPr lang="zh-CN" altLang="en-US" sz="2400" b="1" dirty="0"/>
          </a:p>
        </p:txBody>
      </p:sp>
      <p:pic>
        <p:nvPicPr>
          <p:cNvPr id="67587" name="Picture 3" descr="C:\Users\samuel\Downloads\6f45add0c72b90c365d94ed68d175ad4.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307" y="5255734"/>
            <a:ext cx="1104900" cy="1104900"/>
          </a:xfrm>
          <a:prstGeom prst="rect">
            <a:avLst/>
          </a:prstGeom>
          <a:noFill/>
          <a:extLst>
            <a:ext uri="{909E8E84-426E-40DD-AFC4-6F175D3DCCD1}">
              <a14:hiddenFill xmlns:a14="http://schemas.microsoft.com/office/drawing/2010/main">
                <a:solidFill>
                  <a:srgbClr val="FFFFFF"/>
                </a:solidFill>
              </a14:hiddenFill>
            </a:ext>
          </a:extLst>
        </p:spPr>
      </p:pic>
      <p:sp>
        <p:nvSpPr>
          <p:cNvPr id="32" name="椭圆 31"/>
          <p:cNvSpPr/>
          <p:nvPr/>
        </p:nvSpPr>
        <p:spPr>
          <a:xfrm>
            <a:off x="1574614" y="5615774"/>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3" name="云形标注 32"/>
          <p:cNvSpPr/>
          <p:nvPr/>
        </p:nvSpPr>
        <p:spPr>
          <a:xfrm>
            <a:off x="467544" y="3641523"/>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Cancer * 0.8</a:t>
            </a:r>
          </a:p>
          <a:p>
            <a:pPr algn="ctr"/>
            <a:r>
              <a:rPr lang="en-US" altLang="zh-CN" b="1" dirty="0" smtClean="0">
                <a:solidFill>
                  <a:srgbClr val="00B050"/>
                </a:solidFill>
              </a:rPr>
              <a:t>None *0.1</a:t>
            </a:r>
            <a:endParaRPr lang="zh-CN" altLang="en-US" b="1" dirty="0">
              <a:solidFill>
                <a:srgbClr val="00B050"/>
              </a:solidFill>
            </a:endParaRPr>
          </a:p>
        </p:txBody>
      </p:sp>
      <p:pic>
        <p:nvPicPr>
          <p:cNvPr id="2" name="图片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sp>
        <p:nvSpPr>
          <p:cNvPr id="36" name="TextBox 35"/>
          <p:cNvSpPr txBox="1"/>
          <p:nvPr/>
        </p:nvSpPr>
        <p:spPr>
          <a:xfrm>
            <a:off x="1651994" y="5152923"/>
            <a:ext cx="1468267" cy="461665"/>
          </a:xfrm>
          <a:prstGeom prst="rect">
            <a:avLst/>
          </a:prstGeom>
          <a:noFill/>
        </p:spPr>
        <p:txBody>
          <a:bodyPr wrap="square" rtlCol="0">
            <a:spAutoFit/>
          </a:bodyPr>
          <a:lstStyle/>
          <a:p>
            <a:r>
              <a:rPr lang="en-US" altLang="zh-CN" sz="2400" b="1" dirty="0" smtClean="0">
                <a:solidFill>
                  <a:srgbClr val="FF0000"/>
                </a:solidFill>
              </a:rPr>
              <a:t>Positive</a:t>
            </a:r>
            <a:endParaRPr lang="zh-CN" altLang="en-US" sz="2400" b="1" dirty="0">
              <a:solidFill>
                <a:srgbClr val="FF0000"/>
              </a:solidFill>
            </a:endParaRPr>
          </a:p>
        </p:txBody>
      </p:sp>
      <p:pic>
        <p:nvPicPr>
          <p:cNvPr id="68610" name="Picture 2" descr="C:\Users\samuel\Downloads\1364998569_Stock Index Up.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862" y="3388933"/>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pic>
        <p:nvPicPr>
          <p:cNvPr id="25" name="图片 2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670291" y="4655765"/>
            <a:ext cx="3067050" cy="51054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pic>
        <p:nvPicPr>
          <p:cNvPr id="29" name="图片 28"/>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74101" y="5504998"/>
            <a:ext cx="3048000" cy="510540"/>
          </a:xfrm>
          <a:prstGeom prst="rect">
            <a:avLst/>
          </a:prstGeom>
        </p:spPr>
      </p:pic>
    </p:spTree>
    <p:extLst>
      <p:ext uri="{BB962C8B-B14F-4D97-AF65-F5344CB8AC3E}">
        <p14:creationId xmlns:p14="http://schemas.microsoft.com/office/powerpoint/2010/main" val="1679292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grpSp>
        <p:nvGrpSpPr>
          <p:cNvPr id="22" name="Diagram group"/>
          <p:cNvGrpSpPr/>
          <p:nvPr/>
        </p:nvGrpSpPr>
        <p:grpSpPr>
          <a:xfrm>
            <a:off x="1645098" y="3511449"/>
            <a:ext cx="6264696" cy="2736304"/>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3" name="组合 22"/>
            <p:cNvGrpSpPr/>
            <p:nvPr/>
          </p:nvGrpSpPr>
          <p:grpSpPr>
            <a:xfrm>
              <a:off x="0" y="0"/>
              <a:ext cx="6768752" cy="4766322"/>
              <a:chOff x="0" y="0"/>
              <a:chExt cx="6768752" cy="4766322"/>
            </a:xfrm>
          </p:grpSpPr>
          <p:sp>
            <p:nvSpPr>
              <p:cNvPr id="24" name="圆角矩形 23"/>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9"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1587658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58499" y="2525658"/>
            <a:ext cx="2586990" cy="510540"/>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796136" y="2464956"/>
            <a:ext cx="2583180" cy="510540"/>
          </a:xfrm>
          <a:prstGeom prst="rect">
            <a:avLst/>
          </a:prstGeom>
        </p:spPr>
      </p:pic>
      <p:pic>
        <p:nvPicPr>
          <p:cNvPr id="8" name="图片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09307" y="376888"/>
            <a:ext cx="8085468" cy="720080"/>
          </a:xfrm>
          <a:prstGeom prst="rect">
            <a:avLst/>
          </a:prstGeom>
        </p:spPr>
      </p:pic>
      <p:sp>
        <p:nvSpPr>
          <p:cNvPr id="41" name="矩形 40"/>
          <p:cNvSpPr/>
          <p:nvPr/>
        </p:nvSpPr>
        <p:spPr>
          <a:xfrm>
            <a:off x="773301" y="934124"/>
            <a:ext cx="3839004" cy="14605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4" name="矩形 43"/>
          <p:cNvSpPr/>
          <p:nvPr/>
        </p:nvSpPr>
        <p:spPr>
          <a:xfrm>
            <a:off x="4741047" y="934124"/>
            <a:ext cx="3839004" cy="14605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7" name="图片 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011600" y="1286116"/>
            <a:ext cx="3454728" cy="810305"/>
          </a:xfrm>
          <a:prstGeom prst="rect">
            <a:avLst/>
          </a:prstGeom>
        </p:spPr>
      </p:pic>
      <p:pic>
        <p:nvPicPr>
          <p:cNvPr id="9" name="图片 8"/>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882612" y="1259221"/>
            <a:ext cx="3569396" cy="837200"/>
          </a:xfrm>
          <a:prstGeom prst="rect">
            <a:avLst/>
          </a:prstGeom>
        </p:spPr>
      </p:pic>
      <p:grpSp>
        <p:nvGrpSpPr>
          <p:cNvPr id="31" name="组合 30"/>
          <p:cNvGrpSpPr/>
          <p:nvPr/>
        </p:nvGrpSpPr>
        <p:grpSpPr>
          <a:xfrm>
            <a:off x="1000704" y="4005064"/>
            <a:ext cx="7223201" cy="1006260"/>
            <a:chOff x="940865" y="0"/>
            <a:chExt cx="7223201" cy="1006260"/>
          </a:xfrm>
          <a:scene3d>
            <a:camera prst="orthographicFront"/>
            <a:lightRig rig="flat" dir="t"/>
          </a:scene3d>
        </p:grpSpPr>
        <p:sp>
          <p:nvSpPr>
            <p:cNvPr id="34" name="圆角矩形 33"/>
            <p:cNvSpPr/>
            <p:nvPr/>
          </p:nvSpPr>
          <p:spPr>
            <a:xfrm>
              <a:off x="940865" y="0"/>
              <a:ext cx="7223201" cy="1006260"/>
            </a:xfrm>
            <a:prstGeom prst="roundRect">
              <a:avLst/>
            </a:prstGeom>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7" name="圆角矩形 4"/>
            <p:cNvSpPr/>
            <p:nvPr/>
          </p:nvSpPr>
          <p:spPr>
            <a:xfrm>
              <a:off x="989987" y="49122"/>
              <a:ext cx="7124957" cy="90801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94310" tIns="97155" rIns="194310" bIns="97155" numCol="1" spcCol="1270" anchor="ctr" anchorCtr="0">
              <a:noAutofit/>
            </a:bodyPr>
            <a:lstStyle/>
            <a:p>
              <a:pPr lvl="0" algn="ctr" defTabSz="2266950" rtl="0">
                <a:lnSpc>
                  <a:spcPct val="90000"/>
                </a:lnSpc>
                <a:spcBef>
                  <a:spcPct val="0"/>
                </a:spcBef>
                <a:spcAft>
                  <a:spcPct val="35000"/>
                </a:spcAft>
              </a:pPr>
              <a:r>
                <a:rPr lang="en-US" altLang="zh-CN" sz="5100" kern="1200" dirty="0" smtClean="0"/>
                <a:t>Let’s implement this</a:t>
              </a:r>
              <a:r>
                <a:rPr lang="zh-CN" altLang="en-US" sz="5100" kern="1200" dirty="0" smtClean="0"/>
                <a:t>！</a:t>
              </a:r>
              <a:endParaRPr lang="zh-CN" sz="5100" kern="1200" dirty="0"/>
            </a:p>
          </p:txBody>
        </p:sp>
      </p:grpSp>
    </p:spTree>
    <p:extLst>
      <p:ext uri="{BB962C8B-B14F-4D97-AF65-F5344CB8AC3E}">
        <p14:creationId xmlns:p14="http://schemas.microsoft.com/office/powerpoint/2010/main" val="112736541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Users\samuel\Downloads\George_Washington_Presidential_$1_Coin_obvers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20688" y="1610856"/>
            <a:ext cx="5301208" cy="530120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742062" y="2086888"/>
            <a:ext cx="4346603" cy="520040"/>
          </a:xfrm>
          <a:prstGeom prst="rect">
            <a:avLst/>
          </a:prstGeom>
        </p:spPr>
      </p:pic>
      <p:graphicFrame>
        <p:nvGraphicFramePr>
          <p:cNvPr id="7" name="图示 6"/>
          <p:cNvGraphicFramePr/>
          <p:nvPr>
            <p:extLst>
              <p:ext uri="{D42A27DB-BD31-4B8C-83A1-F6EECF244321}">
                <p14:modId xmlns:p14="http://schemas.microsoft.com/office/powerpoint/2010/main" val="1940126419"/>
              </p:ext>
            </p:extLst>
          </p:nvPr>
        </p:nvGraphicFramePr>
        <p:xfrm>
          <a:off x="1912640" y="494940"/>
          <a:ext cx="6504384" cy="111591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10" name="图片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809649" y="2734687"/>
            <a:ext cx="4279016" cy="547126"/>
          </a:xfrm>
          <a:prstGeom prst="rect">
            <a:avLst/>
          </a:prstGeom>
        </p:spPr>
      </p:pic>
      <p:pic>
        <p:nvPicPr>
          <p:cNvPr id="14" name="Picture 2" descr="C:\Users\samuel\Downloads\1363867778_Arrow-Down.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5145" y="3571788"/>
            <a:ext cx="897632" cy="136815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12401" y="3931827"/>
            <a:ext cx="2376264" cy="584775"/>
          </a:xfrm>
          <a:prstGeom prst="rect">
            <a:avLst/>
          </a:prstGeom>
          <a:noFill/>
        </p:spPr>
        <p:txBody>
          <a:bodyPr wrap="square" rtlCol="0">
            <a:spAutoFit/>
          </a:bodyPr>
          <a:lstStyle/>
          <a:p>
            <a:r>
              <a:rPr lang="en-US" altLang="zh-CN" sz="3200" b="1" dirty="0" smtClean="0">
                <a:solidFill>
                  <a:srgbClr val="FF0000"/>
                </a:solidFill>
              </a:rPr>
              <a:t>Abbreviation</a:t>
            </a:r>
            <a:endParaRPr lang="zh-CN" altLang="en-US" sz="3200" b="1" dirty="0">
              <a:solidFill>
                <a:srgbClr val="FF0000"/>
              </a:solidFill>
            </a:endParaRPr>
          </a:p>
        </p:txBody>
      </p:sp>
      <p:pic>
        <p:nvPicPr>
          <p:cNvPr id="11" name="图片 10"/>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668504" y="5373216"/>
            <a:ext cx="5175978" cy="504056"/>
          </a:xfrm>
          <a:prstGeom prst="rect">
            <a:avLst/>
          </a:prstGeom>
        </p:spPr>
      </p:pic>
    </p:spTree>
    <p:extLst>
      <p:ext uri="{BB962C8B-B14F-4D97-AF65-F5344CB8AC3E}">
        <p14:creationId xmlns:p14="http://schemas.microsoft.com/office/powerpoint/2010/main" val="2855174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3464" y="831495"/>
            <a:ext cx="9001000" cy="5355312"/>
          </a:xfrm>
          <a:prstGeom prst="rect">
            <a:avLst/>
          </a:prstGeom>
        </p:spPr>
        <p:txBody>
          <a:bodyPr wrap="square">
            <a:spAutoFit/>
          </a:bodyPr>
          <a:lstStyle/>
          <a:p>
            <a:r>
              <a:rPr lang="en-US" altLang="zh-CN" dirty="0" err="1">
                <a:solidFill>
                  <a:srgbClr val="000000"/>
                </a:solidFill>
                <a:latin typeface="Courier New"/>
              </a:rPr>
              <a:t>pCan</a:t>
            </a:r>
            <a:r>
              <a:rPr lang="en-US" altLang="zh-CN" dirty="0">
                <a:solidFill>
                  <a:srgbClr val="000000"/>
                </a:solidFill>
                <a:latin typeface="Courier New"/>
              </a:rPr>
              <a:t> = 0.001;</a:t>
            </a:r>
          </a:p>
          <a:p>
            <a:r>
              <a:rPr lang="en-US" altLang="zh-CN" dirty="0" err="1">
                <a:solidFill>
                  <a:srgbClr val="000000"/>
                </a:solidFill>
                <a:latin typeface="Courier New"/>
              </a:rPr>
              <a:t>pNon</a:t>
            </a:r>
            <a:r>
              <a:rPr lang="en-US" altLang="zh-CN" dirty="0">
                <a:solidFill>
                  <a:srgbClr val="000000"/>
                </a:solidFill>
                <a:latin typeface="Courier New"/>
              </a:rPr>
              <a:t> = 0.999;       </a:t>
            </a:r>
          </a:p>
          <a:p>
            <a:r>
              <a:rPr lang="en-US" altLang="zh-CN" dirty="0">
                <a:solidFill>
                  <a:srgbClr val="000000"/>
                </a:solidFill>
                <a:latin typeface="Courier New"/>
              </a:rPr>
              <a:t>z = </a:t>
            </a:r>
            <a:r>
              <a:rPr lang="en-US" altLang="zh-CN" dirty="0">
                <a:solidFill>
                  <a:srgbClr val="A020F0"/>
                </a:solidFill>
                <a:latin typeface="Courier New"/>
              </a:rPr>
              <a:t>'positive'</a:t>
            </a:r>
            <a:r>
              <a:rPr lang="en-US" altLang="zh-CN" dirty="0">
                <a:solidFill>
                  <a:srgbClr val="000000"/>
                </a:solidFill>
                <a:latin typeface="Courier New"/>
              </a:rPr>
              <a:t>;   </a:t>
            </a:r>
          </a:p>
          <a:p>
            <a:r>
              <a:rPr lang="en-US" altLang="zh-CN" dirty="0">
                <a:solidFill>
                  <a:srgbClr val="228B22"/>
                </a:solidFill>
                <a:latin typeface="Courier New"/>
              </a:rPr>
              <a:t>% z = 'negative'; </a:t>
            </a:r>
          </a:p>
          <a:p>
            <a:r>
              <a:rPr lang="en-US" altLang="zh-CN" dirty="0" err="1">
                <a:solidFill>
                  <a:srgbClr val="000000"/>
                </a:solidFill>
                <a:latin typeface="Courier New"/>
              </a:rPr>
              <a:t>pPosCan</a:t>
            </a:r>
            <a:r>
              <a:rPr lang="en-US" altLang="zh-CN" dirty="0">
                <a:solidFill>
                  <a:srgbClr val="000000"/>
                </a:solidFill>
                <a:latin typeface="Courier New"/>
              </a:rPr>
              <a:t> = 0.8;                          </a:t>
            </a:r>
          </a:p>
          <a:p>
            <a:r>
              <a:rPr lang="en-US" altLang="zh-CN" dirty="0" err="1">
                <a:solidFill>
                  <a:srgbClr val="000000"/>
                </a:solidFill>
                <a:latin typeface="Courier New"/>
              </a:rPr>
              <a:t>pPosNon</a:t>
            </a:r>
            <a:r>
              <a:rPr lang="en-US" altLang="zh-CN" dirty="0">
                <a:solidFill>
                  <a:srgbClr val="000000"/>
                </a:solidFill>
                <a:latin typeface="Courier New"/>
              </a:rPr>
              <a:t> = 0.1;</a:t>
            </a:r>
          </a:p>
          <a:p>
            <a:r>
              <a:rPr lang="zh-CN" altLang="en-US" dirty="0">
                <a:solidFill>
                  <a:srgbClr val="000000"/>
                </a:solidFill>
                <a:latin typeface="Courier New"/>
              </a:rPr>
              <a:t> </a:t>
            </a:r>
          </a:p>
          <a:p>
            <a:r>
              <a:rPr lang="en-US" altLang="zh-CN" dirty="0">
                <a:solidFill>
                  <a:srgbClr val="0000FF"/>
                </a:solidFill>
                <a:latin typeface="Courier New"/>
              </a:rPr>
              <a:t>if</a:t>
            </a:r>
            <a:r>
              <a:rPr lang="en-US" altLang="zh-CN" dirty="0">
                <a:solidFill>
                  <a:srgbClr val="000000"/>
                </a:solidFill>
                <a:latin typeface="Courier New"/>
              </a:rPr>
              <a:t> </a:t>
            </a:r>
            <a:r>
              <a:rPr lang="en-US" altLang="zh-CN" dirty="0" err="1">
                <a:solidFill>
                  <a:srgbClr val="000000"/>
                </a:solidFill>
                <a:latin typeface="Courier New"/>
              </a:rPr>
              <a:t>strcmp</a:t>
            </a:r>
            <a:r>
              <a:rPr lang="en-US" altLang="zh-CN" dirty="0">
                <a:solidFill>
                  <a:srgbClr val="000000"/>
                </a:solidFill>
                <a:latin typeface="Courier New"/>
              </a:rPr>
              <a:t>(</a:t>
            </a:r>
            <a:r>
              <a:rPr lang="en-US" altLang="zh-CN" dirty="0">
                <a:solidFill>
                  <a:srgbClr val="A020F0"/>
                </a:solidFill>
                <a:latin typeface="Courier New"/>
              </a:rPr>
              <a:t>'positive'</a:t>
            </a:r>
            <a:r>
              <a:rPr lang="en-US" altLang="zh-CN" dirty="0">
                <a:solidFill>
                  <a:srgbClr val="000000"/>
                </a:solidFill>
                <a:latin typeface="Courier New"/>
              </a:rPr>
              <a:t>, z)</a:t>
            </a:r>
          </a:p>
          <a:p>
            <a:r>
              <a:rPr lang="en-US" altLang="zh-CN" dirty="0">
                <a:solidFill>
                  <a:srgbClr val="000000"/>
                </a:solidFill>
                <a:latin typeface="Courier New"/>
              </a:rPr>
              <a:t>   p = [</a:t>
            </a:r>
            <a:r>
              <a:rPr lang="en-US" altLang="zh-CN" dirty="0" err="1">
                <a:solidFill>
                  <a:srgbClr val="000000"/>
                </a:solidFill>
                <a:latin typeface="Courier New"/>
              </a:rPr>
              <a:t>pPosCan</a:t>
            </a:r>
            <a:r>
              <a:rPr lang="en-US" altLang="zh-CN" dirty="0">
                <a:solidFill>
                  <a:srgbClr val="000000"/>
                </a:solidFill>
                <a:latin typeface="Courier New"/>
              </a:rPr>
              <a:t> * </a:t>
            </a:r>
            <a:r>
              <a:rPr lang="en-US" altLang="zh-CN" dirty="0" err="1">
                <a:solidFill>
                  <a:srgbClr val="000000"/>
                </a:solidFill>
                <a:latin typeface="Courier New"/>
              </a:rPr>
              <a:t>pCan</a:t>
            </a:r>
            <a:r>
              <a:rPr lang="en-US" altLang="zh-CN" dirty="0">
                <a:solidFill>
                  <a:srgbClr val="000000"/>
                </a:solidFill>
                <a:latin typeface="Courier New"/>
              </a:rPr>
              <a:t>, </a:t>
            </a:r>
            <a:r>
              <a:rPr lang="en-US" altLang="zh-CN" dirty="0" err="1">
                <a:solidFill>
                  <a:srgbClr val="000000"/>
                </a:solidFill>
                <a:latin typeface="Courier New"/>
              </a:rPr>
              <a:t>pPosNon</a:t>
            </a:r>
            <a:r>
              <a:rPr lang="en-US" altLang="zh-CN" dirty="0">
                <a:solidFill>
                  <a:srgbClr val="000000"/>
                </a:solidFill>
                <a:latin typeface="Courier New"/>
              </a:rPr>
              <a:t> * </a:t>
            </a:r>
            <a:r>
              <a:rPr lang="en-US" altLang="zh-CN" dirty="0" err="1">
                <a:solidFill>
                  <a:srgbClr val="000000"/>
                </a:solidFill>
                <a:latin typeface="Courier New"/>
              </a:rPr>
              <a:t>pNon</a:t>
            </a:r>
            <a:r>
              <a:rPr lang="en-US" altLang="zh-CN" dirty="0">
                <a:solidFill>
                  <a:srgbClr val="000000"/>
                </a:solidFill>
                <a:latin typeface="Courier New"/>
              </a:rPr>
              <a:t>];</a:t>
            </a:r>
          </a:p>
          <a:p>
            <a:r>
              <a:rPr lang="en-US" altLang="zh-CN" dirty="0">
                <a:solidFill>
                  <a:srgbClr val="0000FF"/>
                </a:solidFill>
                <a:latin typeface="Courier New"/>
              </a:rPr>
              <a:t>else</a:t>
            </a:r>
          </a:p>
          <a:p>
            <a:r>
              <a:rPr lang="en-US" altLang="zh-CN" dirty="0">
                <a:solidFill>
                  <a:srgbClr val="000000"/>
                </a:solidFill>
                <a:latin typeface="Courier New"/>
              </a:rPr>
              <a:t>   p = [(1 - </a:t>
            </a:r>
            <a:r>
              <a:rPr lang="en-US" altLang="zh-CN" dirty="0" err="1">
                <a:solidFill>
                  <a:srgbClr val="000000"/>
                </a:solidFill>
                <a:latin typeface="Courier New"/>
              </a:rPr>
              <a:t>pPosCan</a:t>
            </a:r>
            <a:r>
              <a:rPr lang="en-US" altLang="zh-CN" dirty="0">
                <a:solidFill>
                  <a:srgbClr val="000000"/>
                </a:solidFill>
                <a:latin typeface="Courier New"/>
              </a:rPr>
              <a:t>) * </a:t>
            </a:r>
            <a:r>
              <a:rPr lang="en-US" altLang="zh-CN" dirty="0" err="1">
                <a:solidFill>
                  <a:srgbClr val="000000"/>
                </a:solidFill>
                <a:latin typeface="Courier New"/>
              </a:rPr>
              <a:t>pCan</a:t>
            </a:r>
            <a:r>
              <a:rPr lang="en-US" altLang="zh-CN" dirty="0">
                <a:solidFill>
                  <a:srgbClr val="000000"/>
                </a:solidFill>
                <a:latin typeface="Courier New"/>
              </a:rPr>
              <a:t>, (1 - </a:t>
            </a:r>
            <a:r>
              <a:rPr lang="en-US" altLang="zh-CN" dirty="0" err="1">
                <a:solidFill>
                  <a:srgbClr val="000000"/>
                </a:solidFill>
                <a:latin typeface="Courier New"/>
              </a:rPr>
              <a:t>pPosNon</a:t>
            </a:r>
            <a:r>
              <a:rPr lang="en-US" altLang="zh-CN" dirty="0">
                <a:solidFill>
                  <a:srgbClr val="000000"/>
                </a:solidFill>
                <a:latin typeface="Courier New"/>
              </a:rPr>
              <a:t>) * </a:t>
            </a:r>
            <a:r>
              <a:rPr lang="en-US" altLang="zh-CN" dirty="0" err="1">
                <a:solidFill>
                  <a:srgbClr val="000000"/>
                </a:solidFill>
                <a:latin typeface="Courier New"/>
              </a:rPr>
              <a:t>pNon</a:t>
            </a:r>
            <a:r>
              <a:rPr lang="en-US" altLang="zh-CN" dirty="0">
                <a:solidFill>
                  <a:srgbClr val="000000"/>
                </a:solidFill>
                <a:latin typeface="Courier New"/>
              </a:rPr>
              <a:t>]; </a:t>
            </a:r>
          </a:p>
          <a:p>
            <a:r>
              <a:rPr lang="en-US" altLang="zh-CN" dirty="0">
                <a:solidFill>
                  <a:srgbClr val="0000FF"/>
                </a:solidFill>
                <a:latin typeface="Courier New"/>
              </a:rPr>
              <a:t>end</a:t>
            </a:r>
          </a:p>
          <a:p>
            <a:r>
              <a:rPr lang="en-US" altLang="zh-CN" dirty="0">
                <a:solidFill>
                  <a:srgbClr val="000000"/>
                </a:solidFill>
                <a:latin typeface="Courier New"/>
              </a:rPr>
              <a:t>p = p / sum(p); </a:t>
            </a:r>
          </a:p>
          <a:p>
            <a:r>
              <a:rPr lang="en-US" altLang="zh-CN" dirty="0" err="1">
                <a:solidFill>
                  <a:srgbClr val="000000"/>
                </a:solidFill>
                <a:latin typeface="Courier New"/>
              </a:rPr>
              <a:t>fprintf</a:t>
            </a:r>
            <a:r>
              <a:rPr lang="en-US" altLang="zh-CN" dirty="0">
                <a:solidFill>
                  <a:srgbClr val="000000"/>
                </a:solidFill>
                <a:latin typeface="Courier New"/>
              </a:rPr>
              <a:t>(</a:t>
            </a:r>
            <a:r>
              <a:rPr lang="en-US" altLang="zh-CN" dirty="0">
                <a:solidFill>
                  <a:srgbClr val="A020F0"/>
                </a:solidFill>
                <a:latin typeface="Courier New"/>
              </a:rPr>
              <a:t>'The probability of having cancer given the %s test:\n'</a:t>
            </a:r>
            <a:r>
              <a:rPr lang="en-US" altLang="zh-CN" dirty="0">
                <a:solidFill>
                  <a:srgbClr val="000000"/>
                </a:solidFill>
                <a:latin typeface="Courier New"/>
              </a:rPr>
              <a:t>, z);</a:t>
            </a:r>
          </a:p>
          <a:p>
            <a:r>
              <a:rPr lang="en-US" altLang="zh-CN" dirty="0" err="1">
                <a:solidFill>
                  <a:srgbClr val="000000"/>
                </a:solidFill>
                <a:latin typeface="Courier New"/>
              </a:rPr>
              <a:t>disp</a:t>
            </a:r>
            <a:r>
              <a:rPr lang="en-US" altLang="zh-CN" dirty="0">
                <a:solidFill>
                  <a:srgbClr val="000000"/>
                </a:solidFill>
                <a:latin typeface="Courier New"/>
              </a:rPr>
              <a:t>(p(1));</a:t>
            </a:r>
          </a:p>
          <a:p>
            <a:r>
              <a:rPr lang="en-US" altLang="zh-CN" dirty="0" err="1">
                <a:solidFill>
                  <a:srgbClr val="000000"/>
                </a:solidFill>
                <a:latin typeface="Courier New"/>
              </a:rPr>
              <a:t>fprintf</a:t>
            </a:r>
            <a:r>
              <a:rPr lang="en-US" altLang="zh-CN" dirty="0">
                <a:solidFill>
                  <a:srgbClr val="000000"/>
                </a:solidFill>
                <a:latin typeface="Courier New"/>
              </a:rPr>
              <a:t>(</a:t>
            </a:r>
            <a:r>
              <a:rPr lang="en-US" altLang="zh-CN" dirty="0">
                <a:solidFill>
                  <a:srgbClr val="A020F0"/>
                </a:solidFill>
                <a:latin typeface="Courier New"/>
              </a:rPr>
              <a:t>'The probability of cancer free given the %s test:\n'</a:t>
            </a:r>
            <a:r>
              <a:rPr lang="en-US" altLang="zh-CN" dirty="0">
                <a:solidFill>
                  <a:srgbClr val="000000"/>
                </a:solidFill>
                <a:latin typeface="Courier New"/>
              </a:rPr>
              <a:t>, z);</a:t>
            </a:r>
          </a:p>
          <a:p>
            <a:r>
              <a:rPr lang="en-US" altLang="zh-CN" dirty="0" err="1">
                <a:solidFill>
                  <a:srgbClr val="000000"/>
                </a:solidFill>
                <a:latin typeface="Courier New"/>
              </a:rPr>
              <a:t>disp</a:t>
            </a:r>
            <a:r>
              <a:rPr lang="en-US" altLang="zh-CN" dirty="0">
                <a:solidFill>
                  <a:srgbClr val="000000"/>
                </a:solidFill>
                <a:latin typeface="Courier New"/>
              </a:rPr>
              <a:t>(p(2));</a:t>
            </a:r>
          </a:p>
        </p:txBody>
      </p:sp>
      <p:sp>
        <p:nvSpPr>
          <p:cNvPr id="6" name="圆角矩形 5"/>
          <p:cNvSpPr/>
          <p:nvPr/>
        </p:nvSpPr>
        <p:spPr>
          <a:xfrm>
            <a:off x="123464" y="467087"/>
            <a:ext cx="8852648" cy="6053039"/>
          </a:xfrm>
          <a:prstGeom prst="roundRect">
            <a:avLst>
              <a:gd name="adj" fmla="val 3407"/>
            </a:avLst>
          </a:prstGeom>
          <a:noFill/>
          <a:ln w="508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三十二角星 6"/>
          <p:cNvSpPr/>
          <p:nvPr/>
        </p:nvSpPr>
        <p:spPr>
          <a:xfrm>
            <a:off x="6660232" y="692696"/>
            <a:ext cx="203425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12</a:t>
            </a:r>
            <a:endParaRPr lang="zh-CN" altLang="en-US" sz="4400" b="1" dirty="0"/>
          </a:p>
        </p:txBody>
      </p:sp>
    </p:spTree>
    <p:extLst>
      <p:ext uri="{BB962C8B-B14F-4D97-AF65-F5344CB8AC3E}">
        <p14:creationId xmlns:p14="http://schemas.microsoft.com/office/powerpoint/2010/main" val="7719450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18472" y="4298320"/>
            <a:ext cx="6703144" cy="1938992"/>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If you get a NEGTIVE test report, what’s the probability that you have cancer? </a:t>
            </a:r>
            <a:endParaRPr lang="zh-CN" altLang="en-US" sz="4000" b="1" dirty="0">
              <a:solidFill>
                <a:srgbClr val="FF000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69634"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4437112"/>
            <a:ext cx="1800200"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292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4" name="图片 3"/>
          <p:cNvPicPr>
            <a:picLocks noChangeAspect="1"/>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2771800" y="4610310"/>
            <a:ext cx="2909738" cy="834914"/>
          </a:xfrm>
          <a:prstGeom prst="rect">
            <a:avLst/>
          </a:prstGeom>
        </p:spPr>
      </p:pic>
    </p:spTree>
    <p:extLst>
      <p:ext uri="{BB962C8B-B14F-4D97-AF65-F5344CB8AC3E}">
        <p14:creationId xmlns:p14="http://schemas.microsoft.com/office/powerpoint/2010/main" val="3655734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18472" y="4298320"/>
            <a:ext cx="6703144" cy="707886"/>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What are the following stuff:</a:t>
            </a:r>
            <a:endParaRPr lang="zh-CN" altLang="en-US" sz="4000" b="1" dirty="0">
              <a:solidFill>
                <a:srgbClr val="FF000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69634" name="Picture 2" descr="C:\Users\samuel\Downloads\1363416427_face-uncertain.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4437112"/>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699792" y="5337212"/>
            <a:ext cx="1779270" cy="510540"/>
          </a:xfrm>
          <a:prstGeom prst="rect">
            <a:avLst/>
          </a:prstGeom>
        </p:spPr>
      </p:pic>
      <p:pic>
        <p:nvPicPr>
          <p:cNvPr id="6" name="图片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927732" y="5337212"/>
            <a:ext cx="1779270" cy="510540"/>
          </a:xfrm>
          <a:prstGeom prst="rect">
            <a:avLst/>
          </a:prstGeom>
        </p:spPr>
      </p:pic>
    </p:spTree>
    <p:extLst>
      <p:ext uri="{BB962C8B-B14F-4D97-AF65-F5344CB8AC3E}">
        <p14:creationId xmlns:p14="http://schemas.microsoft.com/office/powerpoint/2010/main" val="574534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618831"/>
            <a:ext cx="2670810" cy="510540"/>
          </a:xfrm>
          <a:prstGeom prst="rect">
            <a:avLst/>
          </a:prstGeom>
        </p:spPr>
      </p:pic>
      <p:sp>
        <p:nvSpPr>
          <p:cNvPr id="7" name="矩形 6"/>
          <p:cNvSpPr/>
          <p:nvPr/>
        </p:nvSpPr>
        <p:spPr>
          <a:xfrm>
            <a:off x="3131840" y="540531"/>
            <a:ext cx="5544616" cy="553998"/>
          </a:xfrm>
          <a:prstGeom prst="rect">
            <a:avLst/>
          </a:prstGeom>
        </p:spPr>
        <p:txBody>
          <a:bodyPr wrap="square">
            <a:spAutoFit/>
          </a:bodyPr>
          <a:lstStyle/>
          <a:p>
            <a:r>
              <a:rPr lang="en-US" altLang="zh-CN" sz="3000" dirty="0" smtClean="0">
                <a:solidFill>
                  <a:srgbClr val="FF0000"/>
                </a:solidFill>
              </a:rPr>
              <a:t>The probability of having cancer</a:t>
            </a:r>
            <a:endParaRPr lang="zh-CN" altLang="en-US" sz="3000" dirty="0">
              <a:solidFill>
                <a:srgbClr val="FF0000"/>
              </a:solidFill>
            </a:endParaRPr>
          </a:p>
        </p:txBody>
      </p:sp>
      <p:pic>
        <p:nvPicPr>
          <p:cNvPr id="12" name="图片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3528" y="1241472"/>
            <a:ext cx="2689860" cy="510540"/>
          </a:xfrm>
          <a:prstGeom prst="rect">
            <a:avLst/>
          </a:prstGeom>
        </p:spPr>
      </p:pic>
      <p:sp>
        <p:nvSpPr>
          <p:cNvPr id="13" name="矩形 12"/>
          <p:cNvSpPr/>
          <p:nvPr/>
        </p:nvSpPr>
        <p:spPr>
          <a:xfrm>
            <a:off x="3131840" y="1178088"/>
            <a:ext cx="5891844" cy="553998"/>
          </a:xfrm>
          <a:prstGeom prst="rect">
            <a:avLst/>
          </a:prstGeom>
        </p:spPr>
        <p:txBody>
          <a:bodyPr wrap="square">
            <a:spAutoFit/>
          </a:bodyPr>
          <a:lstStyle/>
          <a:p>
            <a:r>
              <a:rPr lang="en-US" altLang="zh-CN" sz="3000" dirty="0" smtClean="0">
                <a:solidFill>
                  <a:srgbClr val="00B050"/>
                </a:solidFill>
              </a:rPr>
              <a:t>The probability of not having cancer</a:t>
            </a:r>
            <a:endParaRPr lang="zh-CN" altLang="en-US" sz="3000" dirty="0">
              <a:solidFill>
                <a:srgbClr val="00B050"/>
              </a:solidFill>
            </a:endParaRPr>
          </a:p>
        </p:txBody>
      </p:sp>
      <p:pic>
        <p:nvPicPr>
          <p:cNvPr id="3" name="图片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23528" y="2139484"/>
            <a:ext cx="3067050" cy="510540"/>
          </a:xfrm>
          <a:prstGeom prst="rect">
            <a:avLst/>
          </a:prstGeom>
        </p:spPr>
      </p:pic>
      <p:pic>
        <p:nvPicPr>
          <p:cNvPr id="10" name="图片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338" y="2988717"/>
            <a:ext cx="3048000" cy="510540"/>
          </a:xfrm>
          <a:prstGeom prst="rect">
            <a:avLst/>
          </a:prstGeom>
        </p:spPr>
      </p:pic>
      <p:sp>
        <p:nvSpPr>
          <p:cNvPr id="14" name="矩形 13"/>
          <p:cNvSpPr/>
          <p:nvPr/>
        </p:nvSpPr>
        <p:spPr>
          <a:xfrm>
            <a:off x="3461412" y="1734984"/>
            <a:ext cx="5544616" cy="1077218"/>
          </a:xfrm>
          <a:prstGeom prst="rect">
            <a:avLst/>
          </a:prstGeom>
        </p:spPr>
        <p:txBody>
          <a:bodyPr wrap="square">
            <a:spAutoFit/>
          </a:bodyPr>
          <a:lstStyle/>
          <a:p>
            <a:r>
              <a:rPr lang="en-US" altLang="zh-CN" sz="3200" dirty="0">
                <a:solidFill>
                  <a:srgbClr val="FF0000"/>
                </a:solidFill>
              </a:rPr>
              <a:t>Probability of a positive test if patient has cancer</a:t>
            </a:r>
            <a:endParaRPr lang="zh-CN" altLang="en-US" sz="3200" dirty="0">
              <a:solidFill>
                <a:srgbClr val="FF0000"/>
              </a:solidFill>
            </a:endParaRPr>
          </a:p>
        </p:txBody>
      </p:sp>
      <p:sp>
        <p:nvSpPr>
          <p:cNvPr id="15" name="矩形 14"/>
          <p:cNvSpPr/>
          <p:nvPr/>
        </p:nvSpPr>
        <p:spPr>
          <a:xfrm>
            <a:off x="3457468" y="2812202"/>
            <a:ext cx="5544616" cy="1077218"/>
          </a:xfrm>
          <a:prstGeom prst="rect">
            <a:avLst/>
          </a:prstGeom>
        </p:spPr>
        <p:txBody>
          <a:bodyPr wrap="square">
            <a:spAutoFit/>
          </a:bodyPr>
          <a:lstStyle/>
          <a:p>
            <a:r>
              <a:rPr lang="en-US" altLang="zh-CN" sz="3200" dirty="0">
                <a:solidFill>
                  <a:srgbClr val="FF0000"/>
                </a:solidFill>
              </a:rPr>
              <a:t>Probability of a positive test in a cancer free </a:t>
            </a:r>
            <a:r>
              <a:rPr lang="en-US" altLang="zh-CN" sz="3200" dirty="0" smtClean="0">
                <a:solidFill>
                  <a:srgbClr val="FF0000"/>
                </a:solidFill>
              </a:rPr>
              <a:t>patient</a:t>
            </a:r>
            <a:endParaRPr lang="zh-CN" altLang="en-US" sz="3200" dirty="0">
              <a:solidFill>
                <a:srgbClr val="FF0000"/>
              </a:solidFill>
            </a:endParaRPr>
          </a:p>
        </p:txBody>
      </p:sp>
      <p:pic>
        <p:nvPicPr>
          <p:cNvPr id="5" name="图片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90418" y="3992096"/>
            <a:ext cx="6416040" cy="510540"/>
          </a:xfrm>
          <a:prstGeom prst="rect">
            <a:avLst/>
          </a:prstGeom>
        </p:spPr>
      </p:pic>
      <p:pic>
        <p:nvPicPr>
          <p:cNvPr id="8" name="图片 7"/>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65850" y="5445224"/>
            <a:ext cx="6419850" cy="510540"/>
          </a:xfrm>
          <a:prstGeom prst="rect">
            <a:avLst/>
          </a:prstGeom>
        </p:spPr>
      </p:pic>
      <p:sp>
        <p:nvSpPr>
          <p:cNvPr id="18" name="矩形 17"/>
          <p:cNvSpPr/>
          <p:nvPr/>
        </p:nvSpPr>
        <p:spPr>
          <a:xfrm>
            <a:off x="539552" y="4551590"/>
            <a:ext cx="8405414" cy="584775"/>
          </a:xfrm>
          <a:prstGeom prst="rect">
            <a:avLst/>
          </a:prstGeom>
        </p:spPr>
        <p:txBody>
          <a:bodyPr wrap="square">
            <a:spAutoFit/>
          </a:bodyPr>
          <a:lstStyle/>
          <a:p>
            <a:r>
              <a:rPr lang="en-US" altLang="zh-CN" sz="3200" dirty="0">
                <a:solidFill>
                  <a:srgbClr val="FF0000"/>
                </a:solidFill>
              </a:rPr>
              <a:t>Probability of a </a:t>
            </a:r>
            <a:r>
              <a:rPr lang="en-US" altLang="zh-CN" sz="3200" dirty="0" smtClean="0">
                <a:solidFill>
                  <a:srgbClr val="FF0000"/>
                </a:solidFill>
              </a:rPr>
              <a:t>negative </a:t>
            </a:r>
            <a:r>
              <a:rPr lang="en-US" altLang="zh-CN" sz="3200" dirty="0">
                <a:solidFill>
                  <a:srgbClr val="FF0000"/>
                </a:solidFill>
              </a:rPr>
              <a:t>test if patient has cancer</a:t>
            </a:r>
            <a:endParaRPr lang="zh-CN" altLang="en-US" sz="3200" dirty="0">
              <a:solidFill>
                <a:srgbClr val="FF0000"/>
              </a:solidFill>
            </a:endParaRPr>
          </a:p>
        </p:txBody>
      </p:sp>
      <p:sp>
        <p:nvSpPr>
          <p:cNvPr id="20" name="矩形 19"/>
          <p:cNvSpPr/>
          <p:nvPr/>
        </p:nvSpPr>
        <p:spPr>
          <a:xfrm>
            <a:off x="133747" y="6021288"/>
            <a:ext cx="9217024" cy="584775"/>
          </a:xfrm>
          <a:prstGeom prst="rect">
            <a:avLst/>
          </a:prstGeom>
        </p:spPr>
        <p:txBody>
          <a:bodyPr wrap="square">
            <a:spAutoFit/>
          </a:bodyPr>
          <a:lstStyle/>
          <a:p>
            <a:r>
              <a:rPr lang="en-US" altLang="zh-CN" sz="3200" dirty="0">
                <a:solidFill>
                  <a:srgbClr val="FF0000"/>
                </a:solidFill>
              </a:rPr>
              <a:t>Probability of a </a:t>
            </a:r>
            <a:r>
              <a:rPr lang="en-US" altLang="zh-CN" sz="3200" dirty="0" smtClean="0">
                <a:solidFill>
                  <a:srgbClr val="FF0000"/>
                </a:solidFill>
              </a:rPr>
              <a:t>negative </a:t>
            </a:r>
            <a:r>
              <a:rPr lang="en-US" altLang="zh-CN" sz="3200" dirty="0">
                <a:solidFill>
                  <a:srgbClr val="FF0000"/>
                </a:solidFill>
              </a:rPr>
              <a:t>test in a cancer free </a:t>
            </a:r>
            <a:r>
              <a:rPr lang="en-US" altLang="zh-CN" sz="3200" dirty="0" smtClean="0">
                <a:solidFill>
                  <a:srgbClr val="FF0000"/>
                </a:solidFill>
              </a:rPr>
              <a:t>patient</a:t>
            </a:r>
            <a:endParaRPr lang="zh-CN" altLang="en-US" sz="3200" dirty="0">
              <a:solidFill>
                <a:srgbClr val="FF0000"/>
              </a:solidFill>
            </a:endParaRPr>
          </a:p>
        </p:txBody>
      </p:sp>
    </p:spTree>
    <p:extLst>
      <p:ext uri="{BB962C8B-B14F-4D97-AF65-F5344CB8AC3E}">
        <p14:creationId xmlns:p14="http://schemas.microsoft.com/office/powerpoint/2010/main" val="1641518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16" name="Picture 2" descr="C:\Users\samuel\Downloads\1363416427_face-uncertain.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722" y="3465816"/>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3126875" y="4617944"/>
            <a:ext cx="2909738" cy="834914"/>
          </a:xfrm>
          <a:prstGeom prst="rect">
            <a:avLst/>
          </a:prstGeom>
        </p:spPr>
      </p:pic>
      <p:sp>
        <p:nvSpPr>
          <p:cNvPr id="19" name="矩形 18"/>
          <p:cNvSpPr/>
          <p:nvPr/>
        </p:nvSpPr>
        <p:spPr>
          <a:xfrm>
            <a:off x="2341434" y="3111873"/>
            <a:ext cx="6703144" cy="1323439"/>
          </a:xfrm>
          <a:prstGeom prst="rect">
            <a:avLst/>
          </a:prstGeom>
        </p:spPr>
        <p:txBody>
          <a:bodyPr wrap="square">
            <a:spAutoFit/>
          </a:bodyPr>
          <a:lstStyle/>
          <a:p>
            <a:r>
              <a:rPr lang="en-US" altLang="zh-CN" sz="4000" b="1" dirty="0" smtClean="0">
                <a:solidFill>
                  <a:srgbClr val="FF0000"/>
                </a:solidFill>
                <a:effectLst>
                  <a:outerShdw blurRad="38100" dist="38100" dir="2700000" algn="tl">
                    <a:srgbClr val="000000">
                      <a:alpha val="43137"/>
                    </a:srgbClr>
                  </a:outerShdw>
                </a:effectLst>
              </a:rPr>
              <a:t>How to compute it with Bayes rule?</a:t>
            </a:r>
            <a:endParaRPr lang="zh-CN" altLang="en-US" sz="4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02242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8" name="图片 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543140" y="2759968"/>
            <a:ext cx="5242560" cy="1200150"/>
          </a:xfrm>
          <a:prstGeom prst="rect">
            <a:avLst/>
          </a:prstGeom>
        </p:spPr>
      </p:pic>
      <p:pic>
        <p:nvPicPr>
          <p:cNvPr id="9" name="图片 8"/>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817936" y="4365104"/>
            <a:ext cx="6537960" cy="1200150"/>
          </a:xfrm>
          <a:prstGeom prst="rect">
            <a:avLst/>
          </a:prstGeom>
        </p:spPr>
      </p:pic>
    </p:spTree>
    <p:extLst>
      <p:ext uri="{BB962C8B-B14F-4D97-AF65-F5344CB8AC3E}">
        <p14:creationId xmlns:p14="http://schemas.microsoft.com/office/powerpoint/2010/main" val="442017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90418" y="363561"/>
            <a:ext cx="2670810" cy="510540"/>
          </a:xfrm>
          <a:prstGeom prst="rect">
            <a:avLst/>
          </a:prstGeom>
        </p:spPr>
      </p:pic>
      <p:pic>
        <p:nvPicPr>
          <p:cNvPr id="12" name="图片 1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440770" y="393112"/>
            <a:ext cx="2689860" cy="510540"/>
          </a:xfrm>
          <a:prstGeom prst="rect">
            <a:avLst/>
          </a:prstGeom>
        </p:spPr>
      </p:pic>
      <p:pic>
        <p:nvPicPr>
          <p:cNvPr id="3" name="图片 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3528" y="1052736"/>
            <a:ext cx="3067050" cy="510540"/>
          </a:xfrm>
          <a:prstGeom prst="rect">
            <a:avLst/>
          </a:prstGeom>
        </p:spPr>
      </p:pic>
      <p:pic>
        <p:nvPicPr>
          <p:cNvPr id="10" name="图片 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23528" y="1844824"/>
            <a:ext cx="3048000" cy="510540"/>
          </a:xfrm>
          <a:prstGeom prst="rect">
            <a:avLst/>
          </a:prstGeom>
        </p:spPr>
      </p:pic>
      <p:pic>
        <p:nvPicPr>
          <p:cNvPr id="2" name="图片 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2000" y="980728"/>
            <a:ext cx="3124200" cy="510540"/>
          </a:xfrm>
          <a:prstGeom prst="rect">
            <a:avLst/>
          </a:prstGeom>
        </p:spPr>
      </p:pic>
      <p:pic>
        <p:nvPicPr>
          <p:cNvPr id="4" name="图片 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68190" y="1772816"/>
            <a:ext cx="3128010" cy="510540"/>
          </a:xfrm>
          <a:prstGeom prst="rect">
            <a:avLst/>
          </a:prstGeom>
        </p:spPr>
      </p:pic>
      <p:pic>
        <p:nvPicPr>
          <p:cNvPr id="8" name="图片 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543140" y="2759968"/>
            <a:ext cx="5242560" cy="1200150"/>
          </a:xfrm>
          <a:prstGeom prst="rect">
            <a:avLst/>
          </a:prstGeom>
        </p:spPr>
      </p:pic>
      <p:pic>
        <p:nvPicPr>
          <p:cNvPr id="5" name="图片 4"/>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817936" y="4365104"/>
            <a:ext cx="5745480" cy="1074420"/>
          </a:xfrm>
          <a:prstGeom prst="rect">
            <a:avLst/>
          </a:prstGeom>
        </p:spPr>
      </p:pic>
    </p:spTree>
    <p:extLst>
      <p:ext uri="{BB962C8B-B14F-4D97-AF65-F5344CB8AC3E}">
        <p14:creationId xmlns:p14="http://schemas.microsoft.com/office/powerpoint/2010/main" val="3668864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pic>
        <p:nvPicPr>
          <p:cNvPr id="71685" name="Picture 5" descr="https://encrypted-tbn0.gstatic.com/images?q=tbn:ANd9GcRFNQbyZNqiFSqvthwCl2msp0qkadPVw9ffmre7vQp2BGVH9Lj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3393712"/>
            <a:ext cx="3564984" cy="3455534"/>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5"/>
          <p:cNvSpPr txBox="1">
            <a:spLocks/>
          </p:cNvSpPr>
          <p:nvPr/>
        </p:nvSpPr>
        <p:spPr>
          <a:xfrm>
            <a:off x="755576" y="2060848"/>
            <a:ext cx="7771144"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54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Your goldfish and a dishonest roommate </a:t>
            </a:r>
          </a:p>
        </p:txBody>
      </p:sp>
    </p:spTree>
    <p:extLst>
      <p:ext uri="{BB962C8B-B14F-4D97-AF65-F5344CB8AC3E}">
        <p14:creationId xmlns:p14="http://schemas.microsoft.com/office/powerpoint/2010/main" val="2433836085"/>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5536" y="2852936"/>
            <a:ext cx="8568952" cy="3477875"/>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You are keeping a goldfish, you cherish it so much. Unfortunately, you must be absent for a couple of days.  You know it might die in your absence, and the chance is 2%.</a:t>
            </a:r>
            <a:endParaRPr lang="zh-CN" altLang="en-US" sz="4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6263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云形标注 4"/>
          <p:cNvSpPr/>
          <p:nvPr/>
        </p:nvSpPr>
        <p:spPr>
          <a:xfrm>
            <a:off x="323527" y="2512916"/>
            <a:ext cx="3456385" cy="2716284"/>
          </a:xfrm>
          <a:prstGeom prst="cloudCallout">
            <a:avLst>
              <a:gd name="adj1" fmla="val 28198"/>
              <a:gd name="adj2" fmla="val -7872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b="1" dirty="0" smtClean="0">
                <a:solidFill>
                  <a:srgbClr val="FF0000"/>
                </a:solidFill>
              </a:rPr>
              <a:t>Continuous space</a:t>
            </a:r>
            <a:endParaRPr lang="zh-CN" altLang="en-US" sz="3200" b="1" dirty="0">
              <a:solidFill>
                <a:srgbClr val="FF0000"/>
              </a:solidFill>
            </a:endParaRPr>
          </a:p>
        </p:txBody>
      </p:sp>
      <p:pic>
        <p:nvPicPr>
          <p:cNvPr id="4" name="图片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3837032" y="3356992"/>
            <a:ext cx="4500769" cy="893486"/>
          </a:xfrm>
          <a:prstGeom prst="rect">
            <a:avLst/>
          </a:prstGeom>
        </p:spPr>
      </p:pic>
      <p:graphicFrame>
        <p:nvGraphicFramePr>
          <p:cNvPr id="12" name="图示 11"/>
          <p:cNvGraphicFramePr/>
          <p:nvPr>
            <p:extLst>
              <p:ext uri="{D42A27DB-BD31-4B8C-83A1-F6EECF244321}">
                <p14:modId xmlns:p14="http://schemas.microsoft.com/office/powerpoint/2010/main" val="3864091152"/>
              </p:ext>
            </p:extLst>
          </p:nvPr>
        </p:nvGraphicFramePr>
        <p:xfrm>
          <a:off x="5328" y="476672"/>
          <a:ext cx="9138671" cy="111591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580619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samuel\Downloads\goldfis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064"/>
            <a:ext cx="3795296" cy="2949487"/>
          </a:xfrm>
          <a:prstGeom prst="rect">
            <a:avLst/>
          </a:prstGeom>
          <a:noFill/>
          <a:extLst>
            <a:ext uri="{909E8E84-426E-40DD-AFC4-6F175D3DCCD1}">
              <a14:hiddenFill xmlns:a14="http://schemas.microsoft.com/office/drawing/2010/main">
                <a:solidFill>
                  <a:srgbClr val="FFFFFF"/>
                </a:solidFill>
              </a14:hiddenFill>
            </a:ext>
          </a:extLst>
        </p:spPr>
      </p:pic>
      <p:pic>
        <p:nvPicPr>
          <p:cNvPr id="71683" name="Picture 3" descr="C:\Users\samuel\Downloads\1366343155_babelfi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1064"/>
            <a:ext cx="1512168" cy="15121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91832" y="3002203"/>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5" name="Picture 5" descr="https://encrypted-tbn0.gstatic.com/images?q=tbn:ANd9GcRFNQbyZNqiFSqvthwCl2msp0qkadPVw9ffmre7vQp2BGVH9Lj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5769" y="64260"/>
            <a:ext cx="3030999" cy="2937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1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608" y="2318311"/>
            <a:ext cx="4824535" cy="4543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779912" y="260648"/>
            <a:ext cx="5281160" cy="2800767"/>
          </a:xfrm>
          <a:prstGeom prst="rect">
            <a:avLst/>
          </a:prstGeom>
          <a:noFill/>
        </p:spPr>
        <p:txBody>
          <a:bodyPr wrap="square" rtlCol="0">
            <a:spAutoFit/>
          </a:bodyPr>
          <a:lstStyle/>
          <a:p>
            <a:r>
              <a:rPr lang="en-US" altLang="zh-CN" sz="4400" b="1" dirty="0" smtClean="0">
                <a:solidFill>
                  <a:schemeClr val="bg1"/>
                </a:solidFill>
                <a:effectLst>
                  <a:outerShdw blurRad="38100" dist="38100" dir="2700000" algn="tl">
                    <a:srgbClr val="000000">
                      <a:alpha val="43137"/>
                    </a:srgbClr>
                  </a:outerShdw>
                </a:effectLst>
              </a:rPr>
              <a:t>One morning, you phone her, ask the same question again, she says, “Yes, it dies”</a:t>
            </a:r>
            <a:endParaRPr lang="zh-CN" altLang="en-US" sz="4400" b="1" dirty="0">
              <a:solidFill>
                <a:schemeClr val="bg1"/>
              </a:solidFill>
              <a:effectLst>
                <a:outerShdw blurRad="38100" dist="38100" dir="2700000" algn="tl">
                  <a:srgbClr val="000000">
                    <a:alpha val="43137"/>
                  </a:srgbClr>
                </a:outerShdw>
              </a:effectLst>
            </a:endParaRPr>
          </a:p>
        </p:txBody>
      </p:sp>
      <p:sp>
        <p:nvSpPr>
          <p:cNvPr id="6" name="TextBox 5"/>
          <p:cNvSpPr txBox="1"/>
          <p:nvPr/>
        </p:nvSpPr>
        <p:spPr>
          <a:xfrm>
            <a:off x="4211960" y="3413978"/>
            <a:ext cx="5281160" cy="2123658"/>
          </a:xfrm>
          <a:prstGeom prst="rect">
            <a:avLst/>
          </a:prstGeom>
          <a:noFill/>
        </p:spPr>
        <p:txBody>
          <a:bodyPr wrap="square" rtlCol="0">
            <a:spAutoFit/>
          </a:bodyPr>
          <a:lstStyle/>
          <a:p>
            <a:r>
              <a:rPr lang="en-US" altLang="zh-CN" sz="4400" b="1" dirty="0" smtClean="0">
                <a:solidFill>
                  <a:srgbClr val="FFFF00"/>
                </a:solidFill>
                <a:effectLst>
                  <a:outerShdw blurRad="38100" dist="38100" dir="2700000" algn="tl">
                    <a:srgbClr val="000000">
                      <a:alpha val="43137"/>
                    </a:srgbClr>
                  </a:outerShdw>
                </a:effectLst>
              </a:rPr>
              <a:t>What’s the true probability of the fish’s death?</a:t>
            </a:r>
            <a:endParaRPr lang="zh-CN" altLang="en-US" sz="4400" b="1" dirty="0">
              <a:solidFill>
                <a:srgbClr val="FFFF00"/>
              </a:solidFill>
              <a:effectLst>
                <a:outerShdw blurRad="38100" dist="38100" dir="2700000" algn="tl">
                  <a:srgbClr val="000000">
                    <a:alpha val="43137"/>
                  </a:srgbClr>
                </a:outerShdw>
              </a:effectLst>
            </a:endParaRPr>
          </a:p>
        </p:txBody>
      </p:sp>
      <p:grpSp>
        <p:nvGrpSpPr>
          <p:cNvPr id="7" name="Diagram group"/>
          <p:cNvGrpSpPr/>
          <p:nvPr/>
        </p:nvGrpSpPr>
        <p:grpSpPr>
          <a:xfrm>
            <a:off x="516598" y="198850"/>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8" name="组合 7"/>
            <p:cNvGrpSpPr/>
            <p:nvPr/>
          </p:nvGrpSpPr>
          <p:grpSpPr>
            <a:xfrm>
              <a:off x="0" y="0"/>
              <a:ext cx="6768752" cy="4766322"/>
              <a:chOff x="0" y="0"/>
              <a:chExt cx="6768752" cy="4766322"/>
            </a:xfrm>
          </p:grpSpPr>
          <p:sp>
            <p:nvSpPr>
              <p:cNvPr id="9" name="圆角矩形 8"/>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10"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3969255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2852936"/>
            <a:ext cx="8568952" cy="3477875"/>
          </a:xfrm>
          <a:prstGeom prst="rect">
            <a:avLst/>
          </a:prstGeom>
          <a:noFill/>
        </p:spPr>
        <p:txBody>
          <a:bodyPr wrap="square" rtlCol="0">
            <a:spAutoFit/>
          </a:bodyPr>
          <a:lstStyle/>
          <a:p>
            <a:r>
              <a:rPr lang="en-US" altLang="zh-CN" sz="4400" b="1" dirty="0" smtClean="0">
                <a:solidFill>
                  <a:srgbClr val="FF0000"/>
                </a:solidFill>
                <a:effectLst>
                  <a:outerShdw blurRad="38100" dist="38100" dir="2700000" algn="tl">
                    <a:srgbClr val="000000">
                      <a:alpha val="43137"/>
                    </a:srgbClr>
                  </a:outerShdw>
                </a:effectLst>
              </a:rPr>
              <a:t>You are keeping a goldfish, you cherish it so much. Unfortunately, you must be absent for a couple of days.  You know it might die in your absence, and the chance is 2%.</a:t>
            </a:r>
            <a:endParaRPr lang="zh-CN" altLang="en-US" sz="4400" b="1" dirty="0">
              <a:solidFill>
                <a:srgbClr val="FF0000"/>
              </a:solidFill>
              <a:effectLst>
                <a:outerShdw blurRad="38100" dist="38100" dir="2700000" algn="tl">
                  <a:srgbClr val="000000">
                    <a:alpha val="43137"/>
                  </a:srgbClr>
                </a:outerShdw>
              </a:effectLst>
            </a:endParaRPr>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Tree>
    <p:extLst>
      <p:ext uri="{BB962C8B-B14F-4D97-AF65-F5344CB8AC3E}">
        <p14:creationId xmlns:p14="http://schemas.microsoft.com/office/powerpoint/2010/main" val="76198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6" name="TextBox 5"/>
          <p:cNvSpPr txBox="1"/>
          <p:nvPr/>
        </p:nvSpPr>
        <p:spPr>
          <a:xfrm>
            <a:off x="391024" y="3140968"/>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15" name="Picture 2" descr="C:\Users\samuel\Downloads\1363416427_face-uncertai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1040928"/>
            <a:ext cx="180020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14648" y="836712"/>
            <a:ext cx="4706112" cy="408432"/>
          </a:xfrm>
          <a:prstGeom prst="rect">
            <a:avLst/>
          </a:prstGeom>
        </p:spPr>
      </p:pic>
      <p:pic>
        <p:nvPicPr>
          <p:cNvPr id="22" name="图片 21"/>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5928" y="1340768"/>
            <a:ext cx="4706112" cy="451104"/>
          </a:xfrm>
          <a:prstGeom prst="rect">
            <a:avLst/>
          </a:prstGeom>
        </p:spPr>
      </p:pic>
      <p:pic>
        <p:nvPicPr>
          <p:cNvPr id="23" name="图片 2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3528" y="1971120"/>
            <a:ext cx="4706112" cy="451104"/>
          </a:xfrm>
          <a:prstGeom prst="rect">
            <a:avLst/>
          </a:prstGeom>
        </p:spPr>
      </p:pic>
      <p:pic>
        <p:nvPicPr>
          <p:cNvPr id="24" name="图片 23"/>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07048" y="2627152"/>
            <a:ext cx="4706112" cy="451104"/>
          </a:xfrm>
          <a:prstGeom prst="rect">
            <a:avLst/>
          </a:prstGeom>
        </p:spPr>
      </p:pic>
    </p:spTree>
    <p:extLst>
      <p:ext uri="{BB962C8B-B14F-4D97-AF65-F5344CB8AC3E}">
        <p14:creationId xmlns:p14="http://schemas.microsoft.com/office/powerpoint/2010/main" val="3823578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6" name="TextBox 5"/>
          <p:cNvSpPr txBox="1"/>
          <p:nvPr/>
        </p:nvSpPr>
        <p:spPr>
          <a:xfrm>
            <a:off x="391024" y="3140968"/>
            <a:ext cx="8424936" cy="3477875"/>
          </a:xfrm>
          <a:prstGeom prst="rect">
            <a:avLst/>
          </a:prstGeom>
          <a:noFill/>
        </p:spPr>
        <p:txBody>
          <a:bodyPr wrap="square" rtlCol="0">
            <a:spAutoFit/>
          </a:bodyPr>
          <a:lstStyle/>
          <a:p>
            <a:r>
              <a:rPr lang="en-US" altLang="zh-CN" sz="4400" b="1" dirty="0" smtClean="0">
                <a:solidFill>
                  <a:srgbClr val="00B050"/>
                </a:solidFill>
                <a:effectLst>
                  <a:outerShdw blurRad="38100" dist="38100" dir="2700000" algn="tl">
                    <a:srgbClr val="000000">
                      <a:alpha val="43137"/>
                    </a:srgbClr>
                  </a:outerShdw>
                </a:effectLst>
              </a:rPr>
              <a:t>You phone your roommate every morning, say “Does my fish die?”.  The guy is not very truthful, every time you ask her a question, there is a 10% chance that she just lies.</a:t>
            </a:r>
            <a:endParaRPr lang="zh-CN" altLang="en-US" sz="4400" b="1" dirty="0">
              <a:solidFill>
                <a:srgbClr val="00B050"/>
              </a:solidFill>
              <a:effectLst>
                <a:outerShdw blurRad="38100" dist="38100" dir="2700000" algn="tl">
                  <a:srgbClr val="000000">
                    <a:alpha val="43137"/>
                  </a:srgbClr>
                </a:outerShdw>
              </a:effectLst>
            </a:endParaRPr>
          </a:p>
        </p:txBody>
      </p:sp>
      <p:pic>
        <p:nvPicPr>
          <p:cNvPr id="11" name="图片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6" name="图片 1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7" name="图片 1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8" name="图片 17"/>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spTree>
    <p:extLst>
      <p:ext uri="{BB962C8B-B14F-4D97-AF65-F5344CB8AC3E}">
        <p14:creationId xmlns:p14="http://schemas.microsoft.com/office/powerpoint/2010/main" val="2213468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sp>
        <p:nvSpPr>
          <p:cNvPr id="11" name="TextBox 10"/>
          <p:cNvSpPr txBox="1"/>
          <p:nvPr/>
        </p:nvSpPr>
        <p:spPr>
          <a:xfrm>
            <a:off x="4026024" y="4062376"/>
            <a:ext cx="4617392" cy="2554545"/>
          </a:xfrm>
          <a:prstGeom prst="rect">
            <a:avLst/>
          </a:prstGeom>
          <a:noFill/>
        </p:spPr>
        <p:txBody>
          <a:bodyPr wrap="square" rtlCol="0">
            <a:spAutoFit/>
          </a:bodyPr>
          <a:lstStyle/>
          <a:p>
            <a:r>
              <a:rPr lang="en-US" altLang="zh-CN" sz="4000" b="1" dirty="0" smtClean="0">
                <a:solidFill>
                  <a:srgbClr val="FF0000"/>
                </a:solidFill>
                <a:effectLst>
                  <a:outerShdw blurRad="38100" dist="38100" dir="2700000" algn="tl">
                    <a:srgbClr val="000000">
                      <a:alpha val="43137"/>
                    </a:srgbClr>
                  </a:outerShdw>
                </a:effectLst>
              </a:rPr>
              <a:t>One morning, you phone her, ask the same question again, she says, “Yes, it dies”</a:t>
            </a:r>
            <a:endParaRPr lang="zh-CN" altLang="en-US" sz="4000" b="1" dirty="0">
              <a:solidFill>
                <a:srgbClr val="FF0000"/>
              </a:solidFill>
              <a:effectLst>
                <a:outerShdw blurRad="38100" dist="38100" dir="2700000" algn="tl">
                  <a:srgbClr val="000000">
                    <a:alpha val="43137"/>
                  </a:srgbClr>
                </a:outerShdw>
              </a:effectLst>
            </a:endParaRPr>
          </a:p>
        </p:txBody>
      </p:sp>
      <p:pic>
        <p:nvPicPr>
          <p:cNvPr id="93186"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45449" r="2309" b="38538"/>
          <a:stretch/>
        </p:blipFill>
        <p:spPr bwMode="auto">
          <a:xfrm>
            <a:off x="560568" y="3252689"/>
            <a:ext cx="3012128" cy="33642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descr="https://encrypted-tbn0.gstatic.com/images?q=tbn:ANd9GcRFNQbyZNqiFSqvthwCl2msp0qkadPVw9ffmre7vQp2BGVH9Lj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2776" y="5511998"/>
            <a:ext cx="1139920" cy="1104923"/>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4" name="图片 1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5" name="图片 14"/>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6" name="图片 1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pic>
        <p:nvPicPr>
          <p:cNvPr id="4" name="图片 3"/>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202644" y="3387363"/>
            <a:ext cx="4264152" cy="408432"/>
          </a:xfrm>
          <a:prstGeom prst="rect">
            <a:avLst/>
          </a:prstGeom>
        </p:spPr>
      </p:pic>
    </p:spTree>
    <p:extLst>
      <p:ext uri="{BB962C8B-B14F-4D97-AF65-F5344CB8AC3E}">
        <p14:creationId xmlns:p14="http://schemas.microsoft.com/office/powerpoint/2010/main" val="3601231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3528" y="260648"/>
            <a:ext cx="3249168" cy="408432"/>
          </a:xfrm>
          <a:prstGeom prst="rect">
            <a:avLst/>
          </a:prstGeom>
        </p:spPr>
      </p:pic>
      <p:pic>
        <p:nvPicPr>
          <p:cNvPr id="10" name="图片 9"/>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076056" y="216496"/>
            <a:ext cx="3252216" cy="451104"/>
          </a:xfrm>
          <a:prstGeom prst="rect">
            <a:avLst/>
          </a:prstGeom>
        </p:spPr>
      </p:pic>
      <p:pic>
        <p:nvPicPr>
          <p:cNvPr id="13" name="图片 1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14648" y="836712"/>
            <a:ext cx="5343144" cy="408432"/>
          </a:xfrm>
          <a:prstGeom prst="rect">
            <a:avLst/>
          </a:prstGeom>
        </p:spPr>
      </p:pic>
      <p:pic>
        <p:nvPicPr>
          <p:cNvPr id="14" name="图片 13"/>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5928" y="1340768"/>
            <a:ext cx="5327904" cy="451104"/>
          </a:xfrm>
          <a:prstGeom prst="rect">
            <a:avLst/>
          </a:prstGeom>
        </p:spPr>
      </p:pic>
      <p:pic>
        <p:nvPicPr>
          <p:cNvPr id="15" name="图片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3528" y="1971120"/>
            <a:ext cx="5327904" cy="451104"/>
          </a:xfrm>
          <a:prstGeom prst="rect">
            <a:avLst/>
          </a:prstGeom>
        </p:spPr>
      </p:pic>
      <p:pic>
        <p:nvPicPr>
          <p:cNvPr id="16" name="图片 1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07048" y="2627152"/>
            <a:ext cx="5343144" cy="451104"/>
          </a:xfrm>
          <a:prstGeom prst="rect">
            <a:avLst/>
          </a:prstGeom>
        </p:spPr>
      </p:pic>
      <p:pic>
        <p:nvPicPr>
          <p:cNvPr id="4" name="图片 3"/>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202644" y="3387363"/>
            <a:ext cx="4264152" cy="408432"/>
          </a:xfrm>
          <a:prstGeom prst="rect">
            <a:avLst/>
          </a:prstGeom>
        </p:spPr>
      </p:pic>
      <p:sp>
        <p:nvSpPr>
          <p:cNvPr id="17" name="标题 5"/>
          <p:cNvSpPr txBox="1">
            <a:spLocks/>
          </p:cNvSpPr>
          <p:nvPr/>
        </p:nvSpPr>
        <p:spPr>
          <a:xfrm>
            <a:off x="357131" y="4221086"/>
            <a:ext cx="834875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The posterior can be computed in two ways. They are essentially the same!</a:t>
            </a:r>
          </a:p>
        </p:txBody>
      </p:sp>
    </p:spTree>
    <p:extLst>
      <p:ext uri="{BB962C8B-B14F-4D97-AF65-F5344CB8AC3E}">
        <p14:creationId xmlns:p14="http://schemas.microsoft.com/office/powerpoint/2010/main" val="1574567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39552" y="1490320"/>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2*0.9=0.018</a:t>
            </a:r>
            <a:endParaRPr lang="zh-CN" altLang="en-US" sz="2400" b="1" dirty="0"/>
          </a:p>
        </p:txBody>
      </p:sp>
      <p:sp>
        <p:nvSpPr>
          <p:cNvPr id="15" name="矩形 14"/>
          <p:cNvSpPr/>
          <p:nvPr/>
        </p:nvSpPr>
        <p:spPr>
          <a:xfrm>
            <a:off x="4499992" y="1490320"/>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98*0.1=0.098</a:t>
            </a:r>
            <a:endParaRPr lang="zh-CN" altLang="en-US" sz="2400" b="1" dirty="0">
              <a:solidFill>
                <a:prstClr val="white"/>
              </a:solidFill>
            </a:endParaRPr>
          </a:p>
        </p:txBody>
      </p:sp>
      <p:sp>
        <p:nvSpPr>
          <p:cNvPr id="18" name="矩形 17"/>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19" name="矩形 18"/>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
        <p:nvSpPr>
          <p:cNvPr id="12" name="TextBox 11"/>
          <p:cNvSpPr txBox="1"/>
          <p:nvPr/>
        </p:nvSpPr>
        <p:spPr>
          <a:xfrm>
            <a:off x="2915816" y="2384884"/>
            <a:ext cx="4176464" cy="523220"/>
          </a:xfrm>
          <a:prstGeom prst="rect">
            <a:avLst/>
          </a:prstGeom>
          <a:noFill/>
        </p:spPr>
        <p:txBody>
          <a:bodyPr wrap="square" rtlCol="0">
            <a:spAutoFit/>
          </a:bodyPr>
          <a:lstStyle/>
          <a:p>
            <a:r>
              <a:rPr lang="en-US" altLang="zh-CN" sz="2800" b="1" dirty="0" smtClean="0"/>
              <a:t>0.018+0.098=0.116</a:t>
            </a:r>
            <a:endParaRPr lang="zh-CN" altLang="en-US" sz="2800" b="1" dirty="0"/>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spTree>
    <p:extLst>
      <p:ext uri="{BB962C8B-B14F-4D97-AF65-F5344CB8AC3E}">
        <p14:creationId xmlns:p14="http://schemas.microsoft.com/office/powerpoint/2010/main" val="396028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4210"/>
                                        </p:tgtEl>
                                        <p:attrNameLst>
                                          <p:attrName>style.visibility</p:attrName>
                                        </p:attrNameLst>
                                      </p:cBhvr>
                                      <p:to>
                                        <p:strVal val="visible"/>
                                      </p:to>
                                    </p:set>
                                    <p:animEffect transition="in" filter="fade">
                                      <p:cBhvr>
                                        <p:cTn id="10" dur="500"/>
                                        <p:tgtEl>
                                          <p:spTgt spid="942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fltVal val="0"/>
                                          </p:val>
                                        </p:tav>
                                        <p:tav tm="100000">
                                          <p:val>
                                            <p:strVal val="#ppt_w"/>
                                          </p:val>
                                        </p:tav>
                                      </p:tavLst>
                                    </p:anim>
                                    <p:anim calcmode="lin" valueType="num">
                                      <p:cBhvr>
                                        <p:cTn id="38" dur="1000" fill="hold"/>
                                        <p:tgtEl>
                                          <p:spTgt spid="21"/>
                                        </p:tgtEl>
                                        <p:attrNameLst>
                                          <p:attrName>ppt_h</p:attrName>
                                        </p:attrNameLst>
                                      </p:cBhvr>
                                      <p:tavLst>
                                        <p:tav tm="0">
                                          <p:val>
                                            <p:fltVal val="0"/>
                                          </p:val>
                                        </p:tav>
                                        <p:tav tm="100000">
                                          <p:val>
                                            <p:strVal val="#ppt_h"/>
                                          </p:val>
                                        </p:tav>
                                      </p:tavLst>
                                    </p:anim>
                                    <p:anim calcmode="lin" valueType="num">
                                      <p:cBhvr>
                                        <p:cTn id="39" dur="1000" fill="hold"/>
                                        <p:tgtEl>
                                          <p:spTgt spid="21"/>
                                        </p:tgtEl>
                                        <p:attrNameLst>
                                          <p:attrName>style.rotation</p:attrName>
                                        </p:attrNameLst>
                                      </p:cBhvr>
                                      <p:tavLst>
                                        <p:tav tm="0">
                                          <p:val>
                                            <p:fltVal val="90"/>
                                          </p:val>
                                        </p:tav>
                                        <p:tav tm="100000">
                                          <p:val>
                                            <p:fltVal val="0"/>
                                          </p:val>
                                        </p:tav>
                                      </p:tavLst>
                                    </p:anim>
                                    <p:animEffect transition="in" filter="fade">
                                      <p:cBhvr>
                                        <p:cTn id="4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8" grpId="0" animBg="1"/>
      <p:bldP spid="19" grpId="0" animBg="1"/>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2" name="图片 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sp>
        <p:nvSpPr>
          <p:cNvPr id="25" name="矩形 24"/>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26" name="矩形 25"/>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
        <p:nvSpPr>
          <p:cNvPr id="27" name="TextBox 26"/>
          <p:cNvSpPr txBox="1"/>
          <p:nvPr/>
        </p:nvSpPr>
        <p:spPr>
          <a:xfrm>
            <a:off x="2915816" y="2384884"/>
            <a:ext cx="4176464" cy="523220"/>
          </a:xfrm>
          <a:prstGeom prst="rect">
            <a:avLst/>
          </a:prstGeom>
          <a:noFill/>
        </p:spPr>
        <p:txBody>
          <a:bodyPr wrap="square" rtlCol="0">
            <a:spAutoFit/>
          </a:bodyPr>
          <a:lstStyle/>
          <a:p>
            <a:r>
              <a:rPr lang="en-US" altLang="zh-CN" sz="2800" b="1" dirty="0" smtClean="0"/>
              <a:t>0.018+0.098=0.116</a:t>
            </a:r>
            <a:endParaRPr lang="zh-CN" altLang="en-US" sz="2800" b="1" dirty="0"/>
          </a:p>
        </p:txBody>
      </p:sp>
    </p:spTree>
    <p:extLst>
      <p:ext uri="{BB962C8B-B14F-4D97-AF65-F5344CB8AC3E}">
        <p14:creationId xmlns:p14="http://schemas.microsoft.com/office/powerpoint/2010/main" val="153527041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矩形 7"/>
          <p:cNvSpPr/>
          <p:nvPr/>
        </p:nvSpPr>
        <p:spPr>
          <a:xfrm>
            <a:off x="4499992" y="332656"/>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9" name="图片 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54104" y="442048"/>
            <a:ext cx="3252216" cy="451104"/>
          </a:xfrm>
          <a:prstGeom prst="rect">
            <a:avLst/>
          </a:prstGeom>
        </p:spPr>
      </p:pic>
      <p:pic>
        <p:nvPicPr>
          <p:cNvPr id="10" name="图片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7584" y="484720"/>
            <a:ext cx="3249168" cy="408432"/>
          </a:xfrm>
          <a:prstGeom prst="rect">
            <a:avLst/>
          </a:prstGeom>
        </p:spPr>
      </p:pic>
      <p:sp>
        <p:nvSpPr>
          <p:cNvPr id="11" name="云形标注 10"/>
          <p:cNvSpPr/>
          <p:nvPr/>
        </p:nvSpPr>
        <p:spPr>
          <a:xfrm>
            <a:off x="683568" y="4474889"/>
            <a:ext cx="2376264" cy="1298330"/>
          </a:xfrm>
          <a:prstGeom prst="cloudCallout">
            <a:avLst>
              <a:gd name="adj1" fmla="val -19613"/>
              <a:gd name="adj2" fmla="val 67164"/>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solidFill>
                  <a:srgbClr val="FF0000"/>
                </a:solidFill>
              </a:rPr>
              <a:t>Die * 0.9</a:t>
            </a:r>
          </a:p>
          <a:p>
            <a:pPr algn="ctr"/>
            <a:r>
              <a:rPr lang="en-US" altLang="zh-CN" b="1" dirty="0" smtClean="0">
                <a:solidFill>
                  <a:srgbClr val="00B050"/>
                </a:solidFill>
              </a:rPr>
              <a:t>Alive *0.1</a:t>
            </a:r>
            <a:endParaRPr lang="zh-CN" altLang="en-US" b="1" dirty="0">
              <a:solidFill>
                <a:srgbClr val="00B050"/>
              </a:solidFill>
            </a:endParaRPr>
          </a:p>
        </p:txBody>
      </p:sp>
      <p:pic>
        <p:nvPicPr>
          <p:cNvPr id="94210" name="Picture 2" descr="C:\Users\samuel\Downloads\1366352847_Phone Red.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5753565"/>
            <a:ext cx="1056950" cy="1056950"/>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12"/>
          <p:cNvSpPr/>
          <p:nvPr/>
        </p:nvSpPr>
        <p:spPr>
          <a:xfrm>
            <a:off x="1763688" y="6085592"/>
            <a:ext cx="649163" cy="50405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矩形 13"/>
          <p:cNvSpPr/>
          <p:nvPr/>
        </p:nvSpPr>
        <p:spPr>
          <a:xfrm>
            <a:off x="540133" y="1377383"/>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2400" b="1" dirty="0"/>
          </a:p>
        </p:txBody>
      </p:sp>
      <p:sp>
        <p:nvSpPr>
          <p:cNvPr id="15" name="矩形 14"/>
          <p:cNvSpPr/>
          <p:nvPr/>
        </p:nvSpPr>
        <p:spPr>
          <a:xfrm>
            <a:off x="4500573" y="1377383"/>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endParaRPr lang="zh-CN" altLang="en-US" sz="2400" b="1" dirty="0">
              <a:solidFill>
                <a:prstClr val="white"/>
              </a:solidFill>
            </a:endParaRPr>
          </a:p>
        </p:txBody>
      </p:sp>
      <p:grpSp>
        <p:nvGrpSpPr>
          <p:cNvPr id="21" name="Diagram group"/>
          <p:cNvGrpSpPr/>
          <p:nvPr/>
        </p:nvGrpSpPr>
        <p:grpSpPr>
          <a:xfrm>
            <a:off x="4716016" y="4562768"/>
            <a:ext cx="2808312" cy="1800200"/>
            <a:chOff x="0" y="0"/>
            <a:chExt cx="6768752" cy="4766322"/>
          </a:xfrm>
          <a:scene3d>
            <a:camera prst="perspectiveRelaxed">
              <a:rot lat="19149996" lon="20104178" rev="1577324"/>
            </a:camera>
            <a:lightRig rig="soft" dir="t"/>
            <a:backdrop>
              <a:anchor x="0" y="0" z="-210000"/>
              <a:norm dx="0" dy="0" dz="914400"/>
              <a:up dx="0" dy="914400" dz="0"/>
            </a:backdrop>
          </a:scene3d>
        </p:grpSpPr>
        <p:grpSp>
          <p:nvGrpSpPr>
            <p:cNvPr id="22" name="组合 21"/>
            <p:cNvGrpSpPr/>
            <p:nvPr/>
          </p:nvGrpSpPr>
          <p:grpSpPr>
            <a:xfrm>
              <a:off x="0" y="0"/>
              <a:ext cx="6768752" cy="4766322"/>
              <a:chOff x="0" y="0"/>
              <a:chExt cx="6768752" cy="4766322"/>
            </a:xfrm>
          </p:grpSpPr>
          <p:sp>
            <p:nvSpPr>
              <p:cNvPr id="23" name="圆角矩形 22"/>
              <p:cNvSpPr/>
              <p:nvPr/>
            </p:nvSpPr>
            <p:spPr>
              <a:xfrm>
                <a:off x="0" y="0"/>
                <a:ext cx="6768752" cy="4766322"/>
              </a:xfrm>
              <a:prstGeom prst="roundRect">
                <a:avLst/>
              </a:prstGeom>
              <a:sp3d extrusionH="152250" prstMaterial="matte">
                <a:bevelT w="165100" prst="coolSlant"/>
              </a:sp3d>
            </p:spPr>
            <p:style>
              <a:lnRef idx="0">
                <a:schemeClr val="lt1">
                  <a:hueOff val="0"/>
                  <a:satOff val="0"/>
                  <a:lumOff val="0"/>
                  <a:alphaOff val="0"/>
                </a:schemeClr>
              </a:lnRef>
              <a:fillRef idx="1">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4" name="圆角矩形 4"/>
              <p:cNvSpPr/>
              <p:nvPr/>
            </p:nvSpPr>
            <p:spPr>
              <a:xfrm>
                <a:off x="232673" y="232673"/>
                <a:ext cx="6303406" cy="43009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365760" tIns="365760" rIns="365760" bIns="365760" numCol="1" spcCol="1270" anchor="ctr" anchorCtr="0">
                <a:noAutofit/>
                <a:sp3d extrusionH="28000" prstMaterial="matte"/>
              </a:bodyPr>
              <a:lstStyle/>
              <a:p>
                <a:pPr lvl="0" algn="ctr" defTabSz="4267200">
                  <a:lnSpc>
                    <a:spcPct val="90000"/>
                  </a:lnSpc>
                  <a:spcBef>
                    <a:spcPct val="0"/>
                  </a:spcBef>
                  <a:spcAft>
                    <a:spcPct val="35000"/>
                  </a:spcAft>
                </a:pPr>
                <a:r>
                  <a:rPr lang="en-US" altLang="zh-CN" sz="6000" b="1" kern="1200" dirty="0" smtClean="0"/>
                  <a:t>Bayes rule</a:t>
                </a:r>
                <a:endParaRPr lang="zh-CN" altLang="en-US" sz="6000" b="1" kern="1200" dirty="0"/>
              </a:p>
            </p:txBody>
          </p:sp>
        </p:grpSp>
      </p:grpSp>
      <p:pic>
        <p:nvPicPr>
          <p:cNvPr id="2" name="图片 1"/>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4124" y="1573784"/>
            <a:ext cx="3914775" cy="255270"/>
          </a:xfrm>
          <a:prstGeom prst="rect">
            <a:avLst/>
          </a:prstGeom>
        </p:spPr>
      </p:pic>
      <p:pic>
        <p:nvPicPr>
          <p:cNvPr id="3" name="图片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48143" y="1540644"/>
            <a:ext cx="3912870" cy="281940"/>
          </a:xfrm>
          <a:prstGeom prst="rect">
            <a:avLst/>
          </a:prstGeom>
        </p:spPr>
      </p:pic>
      <p:pic>
        <p:nvPicPr>
          <p:cNvPr id="5" name="图片 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25778" y="2815902"/>
            <a:ext cx="8149590" cy="280035"/>
          </a:xfrm>
          <a:prstGeom prst="rect">
            <a:avLst/>
          </a:prstGeom>
        </p:spPr>
      </p:pic>
      <p:pic>
        <p:nvPicPr>
          <p:cNvPr id="6" name="图片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643556" y="2156472"/>
            <a:ext cx="1670685" cy="255270"/>
          </a:xfrm>
          <a:prstGeom prst="rect">
            <a:avLst/>
          </a:prstGeom>
        </p:spPr>
      </p:pic>
      <p:sp>
        <p:nvSpPr>
          <p:cNvPr id="7" name="矩形 6"/>
          <p:cNvSpPr/>
          <p:nvPr/>
        </p:nvSpPr>
        <p:spPr>
          <a:xfrm rot="5400000">
            <a:off x="4307343" y="2214733"/>
            <a:ext cx="529311" cy="923330"/>
          </a:xfrm>
          <a:prstGeom prst="rect">
            <a:avLst/>
          </a:prstGeom>
          <a:noFill/>
        </p:spPr>
        <p:txBody>
          <a:bodyPr wrap="none" lIns="91440" tIns="45720" rIns="91440" bIns="45720">
            <a:spAutoFit/>
          </a:bodyPr>
          <a:lstStyle/>
          <a:p>
            <a:pPr algn="ctr"/>
            <a:r>
              <a:rPr lang="en-US" altLang="zh-CN"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zh-CN" alt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25" name="矩形 24"/>
          <p:cNvSpPr/>
          <p:nvPr/>
        </p:nvSpPr>
        <p:spPr>
          <a:xfrm>
            <a:off x="539552" y="3150635"/>
            <a:ext cx="3960440" cy="648072"/>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b="1" dirty="0" smtClean="0"/>
              <a:t>0.018/0.116=0.1552</a:t>
            </a:r>
            <a:endParaRPr lang="zh-CN" altLang="en-US" sz="2400" b="1" dirty="0"/>
          </a:p>
        </p:txBody>
      </p:sp>
      <p:sp>
        <p:nvSpPr>
          <p:cNvPr id="26" name="矩形 25"/>
          <p:cNvSpPr/>
          <p:nvPr/>
        </p:nvSpPr>
        <p:spPr>
          <a:xfrm>
            <a:off x="4499992" y="3150635"/>
            <a:ext cx="3960440" cy="64807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altLang="zh-CN" sz="2400" b="1" dirty="0" smtClean="0">
                <a:solidFill>
                  <a:prstClr val="white"/>
                </a:solidFill>
              </a:rPr>
              <a:t>0.098/0.116=0.8448</a:t>
            </a:r>
            <a:endParaRPr lang="zh-CN" altLang="en-US" sz="2400" b="1" dirty="0">
              <a:solidFill>
                <a:prstClr val="white"/>
              </a:solidFill>
            </a:endParaRPr>
          </a:p>
        </p:txBody>
      </p:sp>
    </p:spTree>
    <p:extLst>
      <p:ext uri="{BB962C8B-B14F-4D97-AF65-F5344CB8AC3E}">
        <p14:creationId xmlns:p14="http://schemas.microsoft.com/office/powerpoint/2010/main" val="514433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x)&#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1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 p(x|y,z)p(y,z)= p(x|y,z)p(y|z)p(z)&#10;\]&#10;\end{document}"/>
  <p:tag name="IGUANATEXSIZE" val="40"/>
</p:tagLst>
</file>

<file path=ppt/tags/tag1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 Y=y)&#10;\]&#10;\end{document}"/>
  <p:tag name="IGUANATEXSIZE" val="40"/>
</p:tagLst>
</file>

<file path=ppt/tags/tag1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1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10;\]&#10;&#10;\end{document}"/>
  <p:tag name="IGUANATEXSIZE" val="40"/>
</p:tagLst>
</file>

<file path=ppt/tags/tag1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1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1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1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1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1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1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1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1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10;\]&#10;&#10;\end{document}"/>
  <p:tag name="IGUANATEXSIZE" val="40"/>
</p:tagLst>
</file>

<file path=ppt/tags/tag1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sum p(z|x_i)p(x_i)&#10;\]&#10;&#10;\end{document}"/>
  <p:tag name="IGUANATEXSIZE" val="50"/>
</p:tagLst>
</file>

<file path=ppt/tags/tag1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 = 1/p(z)&#10;\]&#10;&#10;\end{document}"/>
  <p:tag name="IGUANATEXSIZE" val="50"/>
</p:tagLst>
</file>

<file path=ppt/tags/tag1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eta p(z|x_i)p(x_i)&#10;\]&#10;&#10;\end{document}"/>
  <p:tag name="IGUANATEXSIZE" val="50"/>
</p:tagLst>
</file>

<file path=ppt/tags/tag1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1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t}|x_j^{t-1})p(x_j^{t-1})&#10;\]&#10;&#10;\end{document}"/>
  <p:tag name="IGUANATEXSIZE" val="25"/>
</p:tagLst>
</file>

<file path=ppt/tags/tag1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 = \frac{p(z|x_i)p(x_i)}{p(z)}&#10;=\frac{p(z|x_i)p(x_i)}{\sum p(z|x_i)p(x_i)}&#10;\]&#10;&#10;\end{document}"/>
  <p:tag name="IGUANATEXSIZE" val="50"/>
</p:tagLst>
</file>

<file path=ppt/tags/tag1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z,c) = \frac{p(z|x_i,c)p(x_i|c)}{p(z|c)}&#10;\]&#10;&#10;\end{document}"/>
  <p:tag name="IGUANATEXSIZE" val="5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1}=[x^{t-1}_1, x^{t-1}_2, x^{t-1}_3, x^{t-1}_4, x^{t-1}_5]&#10;\]&#10;&#10;\end{document}"/>
  <p:tag name="IGUANATEXSIZE" val="40"/>
</p:tagLst>
</file>

<file path=ppt/tags/tag1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z|x_i,c)p(x_i,c)}{\sum p(z|x_i,c)p(x_i|c)}&#10;\]&#10;&#10;\end{document}"/>
  <p:tag name="IGUANATEXSIZE" val="50"/>
</p:tagLst>
</file>

<file path=ppt/tags/tag1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10;\]&#10;&#10;\end{document}"/>
  <p:tag name="IGUANATEXSIZE" val="50"/>
</p:tagLst>
</file>

<file path=ppt/tags/tag1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10;\]&#10;&#10;\end{document}"/>
  <p:tag name="IGUANATEXSIZE" val="50"/>
</p:tagLst>
</file>

<file path=ppt/tags/tag1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x^t_1, x^t_2, x^t_3, x^t_4, x^t_5]&#10;\]&#10;&#10;\end{document}"/>
  <p:tag name="IGUANATEXSIZE" val="40"/>
</p:tagLst>
</file>

<file path=ppt/tags/tag1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1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2}\\&#10;0.1 &amp; \text{if j=i-1}\\&#10;0.1 &amp; \text{if j=i-3}&#10;\end{cases}&#10;\]&#10;&#10;\end{document}"/>
  <p:tag name="IGUANATEXSIZE" val="40"/>
</p:tagLst>
</file>

<file path=ppt/tags/tag1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1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sum_x p(y|x)p(x)&#10;\]&#10;&#10;\end{document}"/>
  <p:tag name="IGUANATEXSIZE" val="50"/>
</p:tagLst>
</file>

<file path=ppt/tags/tag1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1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1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1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1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u}\\&#10;0.1 &amp; \text{if j=i-(u-1)}\\&#10;0.1 &amp; \text{if j=i-(u+1)}&#10;\end{cases}&#10;\]&#10;&#10;\end{document}"/>
  <p:tag name="IGUANATEXSIZE" val="40"/>
</p:tagLst>
</file>

<file path=ppt/tags/tag2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sum_x p(y|x)p(x)&#10;\]&#10;&#10;\end{document}"/>
  <p:tag name="IGUANATEXSIZE" val="50"/>
</p:tagLst>
</file>

<file path=ppt/tags/tag2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sum_c p(pos|c)p(c)}&#10;\]&#10;&#10;\end{document}"/>
  <p:tag name="IGUANATEXSIZE" val="50"/>
</p:tagLst>
</file>

<file path=ppt/tags/tag2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1}=[x^{t-1}_1, x^{t-1}_2, x^{t-1}_3, x^{t-1}_4, x^{t-1}_5]&#10;\]&#10;&#10;\end{document}"/>
  <p:tag name="IGUANATEXSIZE" val="40"/>
</p:tagLst>
</file>

<file path=ppt/tags/tag2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sum_c p(pos|c)p(c)}&#10;\]&#10;&#10;\end{document}"/>
  <p:tag name="IGUANATEXSIZE" val="50"/>
</p:tagLst>
</file>

<file path=ppt/tags/tag2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0.8*0.001}{0.8*0.001+0.2*0.999}&#10;\]&#10;&#10;\end{document}"/>
  <p:tag name="IGUANATEXSIZE" val="50"/>
</p:tagLst>
</file>

<file path=ppt/tags/tag2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t=[x^t_1, x^t_2, x^t_3, x^t_4, x^t_5]&#10;\]&#10;&#10;\end{document}"/>
  <p:tag name="IGUANATEXSIZE" val="40"/>
</p:tagLst>
</file>

<file path=ppt/tags/tag2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c)p(c)+p(pos|\bar{c})p(\bar{c})}&#10;\]&#10;&#10;\end{document}"/>
  <p:tag name="IGUANATEXSIZE" val="50"/>
</p:tagLst>
</file>

<file path=ppt/tags/tag2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0.8*0.001}{0.8*0.001+0.1*0.999}&#10;\]&#10;&#10;\end{document}"/>
  <p:tag name="IGUANATEXSIZE" val="50"/>
</p:tagLst>
</file>

<file path=ppt/tags/tag2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2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2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2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2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2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2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2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0.8*p(x_{i-u}^{t-1})+0.1*p(x_{i-(u-1)}^{t-1})&#10;+0.1*p(x_{i-(u+1)}^{t-1})&#10;\]&#10;&#10;\end{document}"/>
  <p:tag name="IGUANATEXSIZE" val="30"/>
</p:tagLst>
</file>

<file path=ppt/tags/tag2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2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2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2}\\&#10;0.1 &amp; \text{if j=i-1}\\&#10;0.1 &amp; \text{if j=i-3}&#10;\end{cases}&#10;\]&#10;&#10;\end{document}"/>
  <p:tag name="IGUANATEXSIZE" val="30"/>
</p:tagLst>
</file>

<file path=ppt/tags/tag2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p(pos|\bar{c})p(\bar{c})&#10;\]&#10;&#10;\end{document}"/>
  <p:tag name="IGUANATEXSIZE" val="50"/>
</p:tagLst>
</file>

<file path=ppt/tags/tag2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x_j)=\begin{cases}&#10;0.8 &amp; \text{if }j=i-u\\&#10;0.1 &amp; \text{if }j=i-(u-1)\\&#10;0.1 &amp; \text{if }j=i-(u+1)&#10;\end{cases}&#10;\]&#10;&#10;\end{document}"/>
  <p:tag name="IGUANATEXSIZE" val="30"/>
</p:tagLst>
</file>

<file path=ppt/tags/tag2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10;\]&#10;&#10;\end{document}"/>
  <p:tag name="IGUANATEXSIZE" val="50"/>
</p:tagLst>
</file>

<file path=ppt/tags/tag2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10;\]&#10;&#10;\end{document}"/>
  <p:tag name="IGUANATEXSIZE" val="50"/>
</p:tagLst>
</file>

<file path=ppt/tags/tag2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10;\]&#10;&#10;\end{document}"/>
  <p:tag name="IGUANATEXSIZE" val="50"/>
</p:tagLst>
</file>

<file path=ppt/tags/tag2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c}&#10;\]&#10;&#10;\end{document}"/>
  <p:tag name="IGUANATEXSIZE" val="50"/>
</p:tagLst>
</file>

<file path=ppt/tags/tag2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p(c)&#10;\]&#10;&#10;\end{document}"/>
  <p:tag name="IGUANATEXSIZE" val="5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i-(u+1)}^{i-(u-1)} p(x_i^{t}|x_j^{t-1})p(x_j^{t-1})&#10;\]&#10;&#10;\end{document}"/>
  <p:tag name="IGUANATEXSIZE" val="25"/>
</p:tagLst>
</file>

<file path=ppt/tags/tag2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p(\bar{c})&#10;\]&#10;&#10;\end{document}"/>
  <p:tag name="IGUANATEXSIZE" val="50"/>
</p:tagLst>
</file>

<file path=ppt/tags/tag2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 = \sum_c p(pos|c)p(c) = p(pos|c)p(c)+p(pos|\bar{c})p(\bar{c})&#10;\]&#10;&#10;\end{document}"/>
  <p:tag name="IGUANATEXSIZE" val="50"/>
</p:tagLst>
</file>

<file path=ppt/tags/tag2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pos)=\frac{p(pos|c)p(c)}{p(pos)}&#10;\]&#10;&#10;\end{document}"/>
  <p:tag name="IGUANATEXSIZE" val="50"/>
</p:tagLst>
</file>

<file path=ppt/tags/tag2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pos)=\frac{p(pos|\bar{c})p(\bar{c})}{p(pos)}&#10;\]&#10;&#10;\end{document}"/>
  <p:tag name="IGUANATEXSIZE" val="50"/>
</p:tagLst>
</file>

<file path=ppt/tags/tag2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2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10;\]&#10;&#10;\end{document}"/>
  <p:tag name="IGUANATEXSIZE" val="50"/>
</p:tagLst>
</file>

<file path=ppt/tags/tag2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2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2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2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2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10;\]&#10;&#10;\end{document}"/>
  <p:tag name="IGUANATEXSIZE" val="50"/>
</p:tagLst>
</file>

<file path=ppt/tags/tag2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10;\]&#10;&#10;\end{document}"/>
  <p:tag name="IGUANATEXSIZE" val="50"/>
</p:tagLst>
</file>

<file path=ppt/tags/tag2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head)= 1/2&#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x|y)p(y)&#10;\]&#10;\end{document}"/>
  <p:tag name="IGUANATEXSIZE" val="40"/>
</p:tagLst>
</file>

<file path=ppt/tags/tag3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1-p(pos|c)=0.2&#10;\]&#10;&#10;\end{document}"/>
  <p:tag name="IGUANATEXSIZE" val="50"/>
</p:tagLst>
</file>

<file path=ppt/tags/tag3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1-p(pos|\bar{c})=0.9&#10;\]&#10;&#10;\end{document}"/>
  <p:tag name="IGUANATEXSIZE" val="50"/>
</p:tagLst>
</file>

<file path=ppt/tags/tag3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 p(y|x)p(x)&#10;\]&#10;\end{document}"/>
  <p:tag name="IGUANATEXSIZE" val="40"/>
</p:tagLst>
</file>

<file path=ppt/tags/tag3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10;\]&#10;&#10;\end{document}"/>
  <p:tag name="IGUANATEXSIZE" val="50"/>
</p:tagLst>
</file>

<file path=ppt/tags/tag3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frac{p(neg|c)p(c)}{p(neg)}&#10;\]&#10;&#10;\end{document}"/>
  <p:tag name="IGUANATEXSIZE" val="50"/>
</p:tagLst>
</file>

<file path=ppt/tags/tag3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p(neg|c)p(c)}{p(neg|c)p(c)+p(neg|\bar{c})p(\bar{c})}&#10;\]&#10;&#10;\end{document}"/>
  <p:tag name="IGUANATEXSIZE" val="5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y) = p(y|x)p(x)&#10;\]&#10;\end{document}"/>
  <p:tag name="IGUANATEXSIZE" val="40"/>
</p:tagLst>
</file>

<file path=ppt/tags/tag3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0.001&#10;\]&#10;&#10;\end{document}"/>
  <p:tag name="IGUANATEXSIZE" val="50"/>
</p:tagLst>
</file>

<file path=ppt/tags/tag3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bar{c})=0.999&#10;\]&#10;&#10;\end{document}"/>
  <p:tag name="IGUANATEXSIZE" val="50"/>
</p:tagLst>
</file>

<file path=ppt/tags/tag3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c)=0.8&#10;\]&#10;&#10;\end{document}"/>
  <p:tag name="IGUANATEXSIZE" val="50"/>
</p:tagLst>
</file>

<file path=ppt/tags/tag3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pos|\bar{c})=0.1&#10;\]&#10;&#10;\end{document}"/>
  <p:tag name="IGUANATEXSIZE" val="50"/>
</p:tagLst>
</file>

<file path=ppt/tags/tag3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c)=0.2&#10;\]&#10;&#10;\end{document}"/>
  <p:tag name="IGUANATEXSIZE" val="50"/>
</p:tagLst>
</file>

<file path=ppt/tags/tag3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neg|\bar{c})=0.9&#10;\]&#10;&#10;\end{document}"/>
  <p:tag name="IGUANATEXSIZE" val="50"/>
</p:tagLst>
</file>

<file path=ppt/tags/tag3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c|neg)=\frac{p(neg|c)p(c)}{p(neg)}&#10;\]&#10;&#10;\end{document}"/>
  <p:tag name="IGUANATEXSIZE" val="50"/>
</p:tagLst>
</file>

<file path=ppt/tags/tag3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frac{0.2*0.001}{0.2*0.001+ 0.9*0.999}&#10;\]&#10;&#10;\end{document}"/>
  <p:tag name="IGUANATEXSIZE" val="50"/>
</p:tagLst>
</file>

<file path=ppt/tags/tag3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3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10;\]&#10;&#10;\end{document}"/>
  <p:tag name="IGUANATEXSIZE" val="40"/>
</p:tagLst>
</file>

<file path=ppt/tags/tag3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10;\]&#10;&#10;\end{document}"/>
  <p:tag name="IGUANATEXSIZE" val="40"/>
</p:tagLst>
</file>

<file path=ppt/tags/tag3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10;\]&#10;&#10;\end{document}"/>
  <p:tag name="IGUANATEXSIZE" val="40"/>
</p:tagLst>
</file>

<file path=ppt/tags/tag3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10;\]&#10;&#10;\end{document}"/>
  <p:tag name="IGUANATEXSIZE" val="40"/>
</p:tagLst>
</file>

<file path=ppt/tags/tag3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3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10;\]&#10;&#10;\end{document}"/>
  <p:tag name="IGUANATEXSIZE" val="40"/>
</p:tagLst>
</file>

<file path=ppt/tags/tag3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3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0.9&#10;\]&#10;&#10;\end{document}"/>
  <p:tag name="IGUANATEXSIZE" val="40"/>
</p:tagLst>
</file>

<file path=ppt/tags/tag3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fishDie)=0.1&#10;\]&#10;&#10;\end{document}"/>
  <p:tag name="IGUANATEXSIZE" val="40"/>
</p:tagLst>
</file>

<file path=ppt/tags/tag3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overline{fishDie})=0.1&#10;\]&#10;&#10;\end{document}"/>
  <p:tag name="IGUANATEXSIZE" val="40"/>
</p:tagLst>
</file>

<file path=ppt/tags/tag3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sheSaysDie} | \overline{fishDie})=0.9&#10;\]&#10;&#10;\end{document}"/>
  <p:tag name="IGUANATEXSIZE" val="40"/>
</p:tagLst>
</file>

<file path=ppt/tags/tag3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10;\]&#10;&#10;\end{document}"/>
  <p:tag name="IGUANATEXSIZE" val="40"/>
</p:tagLst>
</file>

<file path=ppt/tags/tag3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3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p(sheSaysDie | \overline{fishDie})p(\overline{fishDie})&#10;\]&#10;&#10;\end{document}"/>
  <p:tag name="IGUANATEXSIZE" val="25"/>
</p:tagLst>
</file>

<file path=ppt/tags/tag3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10;\]&#10;&#10;\end{document}"/>
  <p:tag name="IGUANATEXSIZE" val="25"/>
</p:tagLst>
</file>

<file path=ppt/tags/tag3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0.98&#10;\]&#10;&#10;\end{document}"/>
  <p:tag name="IGUANATEXSIZE" val="40"/>
</p:tagLst>
</file>

<file path=ppt/tags/tag3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0.02&#10;\]&#10;&#10;\end{document}"/>
  <p:tag name="IGUANATEXSIZE" val="4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3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10;\]&#10;&#10;\end{document}"/>
  <p:tag name="IGUANATEXSIZE" val="25"/>
</p:tagLst>
</file>

<file path=ppt/tags/tag3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overline{fishDie})p(\overline{fishDie})&#10;\]&#10;&#10;\end{document}"/>
  <p:tag name="IGUANATEXSIZE" val="25"/>
</p:tagLst>
</file>

<file path=ppt/tags/tag3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 fishDie)p(fishDie)+p(sheSaysDie | \overline{fishDie})p(\overline{fishDie})&#10;\]&#10;&#10;\end{document}"/>
  <p:tag name="IGUANATEXSIZE" val="25"/>
</p:tagLst>
</file>

<file path=ppt/tags/tag3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sheSaysDie )&#10;\]&#10;&#10;\end{document}"/>
  <p:tag name="IGUANATEXSIZE" val="25"/>
</p:tagLst>
</file>

<file path=ppt/tags/tag3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frac{p(sheSaysDie | fishDie)p(fishDie)}{p(sheSaysDie)}&#10;\]&#10;&#10;\end{document}"/>
  <p:tag name="IGUANATEXSIZE" val="28"/>
</p:tagLst>
</file>

<file path=ppt/tags/tag3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sheSaysDie)=\frac{p(sheSaysDie |\overline{ fishDie})p(\overline{fishDie})}{p(sheSaysDie)}&#10;\]&#10;&#10;\end{document}"/>
  <p:tag name="IGUANATEXSIZE" val="28"/>
</p:tagLst>
</file>

<file path=ppt/tags/tag3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fishDie|sheSaysDie)=\frac{p(sheSaysDie | fishDie)p(fishDie)}{p(sheSaysDie)}&#10;\]&#10;&#10;\end{document}"/>
  <p:tag name="IGUANATEXSIZE" val="28"/>
</p:tagLst>
</file>

<file path=ppt/tags/tag3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overline{fishDie}|sheSaysDie)=\frac{p(sheSaysDie |\overline{ fishDie})p(\overline{fishDie})}{p(sheSaysDie)}&#10;\]&#10;&#10;\end{document}"/>
  <p:tag name="IGUANATEXSIZE" val="28"/>
</p:tagLst>
</file>

<file path=ppt/tags/tag3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3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3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p(x|z)p(y|z)&#10;\]&#10;\end{document}"/>
  <p:tag name="IGUANATEXSIZE" val="50"/>
</p:tagLst>
</file>

<file path=ppt/tags/tag3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z)=p(x|z,y)&#10;\]&#10;\end{document}"/>
  <p:tag name="IGUANATEXSIZE" val="50"/>
</p:tagLst>
</file>

<file path=ppt/tags/tag3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y|z)=p(y|z,x)&#10;\]&#10;\end{document}"/>
  <p:tag name="IGUANATEXSIZE" val="50"/>
</p:tagLst>
</file>

<file path=ppt/tags/tag3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z)=p(x|z)p(y|z)&#10;\]&#10;\end{document}"/>
  <p:tag name="IGUANATEXSIZE" val="40"/>
</p:tagLst>
</file>

<file path=ppt/tags/tag3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3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3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3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3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3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3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3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3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3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3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3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3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3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3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3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tail)= 1/2&#10;\]&#10;\end{document}"/>
  <p:tag name="IGUANATEXSIZE" val="2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4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0:t-1}, z_{1:t-1}, u_{1:t})&#10;\]&#10;&#10;\end{document}"/>
  <p:tag name="IGUANATEXSIZE" val="40"/>
</p:tagLst>
</file>

<file path=ppt/tags/tag4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mathbf{x}_{0:t-2}, z_{1:t-1}, u_t,u_{1:t-1})&#10;\]&#10;&#10;\end{document}"/>
  <p:tag name="IGUANATEXSIZE" val="40"/>
</p:tagLst>
</file>

<file path=ppt/tags/tag4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10;\]&#10;&#10;\end{document}"/>
  <p:tag name="IGUANATEXSIZE" val="40"/>
</p:tagLst>
</file>

<file path=ppt/tags/tag4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2}, z_{1:t-1},u_{1:t-1} |\mathbf{x}_{t-1},u_t)&#10;\]&#10;&#10;\end{document}"/>
  <p:tag name="IGUANATEXSIZE" val="40"/>
</p:tagLst>
</file>

<file path=ppt/tags/tag4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4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4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p(\mathbf{x}_t|\mathbf{x}_{0:t-1}, z_{1:t-1}, u_{1:t})&#10;\]&#10;&#10;\end{document}"/>
  <p:tag name="IGUANATEXSIZE" val="40"/>
</p:tagLst>
</file>

<file path=ppt/tags/tag4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10;\]&#10;&#10;\end{document}"/>
  <p:tag name="IGUANATEXSIZE" val="40"/>
</p:tagLst>
</file>

<file path=ppt/tags/tag4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2}, z_{1:t-1},u_{1:t-1} |\mathbf{x}_{t-1},u_t)&#10;\]&#10;&#10;\end{document}"/>
  <p:tag name="IGUANATEXSIZE" val="40"/>
</p:tagLst>
</file>

<file path=ppt/tags/tag4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4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4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0:t}, z_{1:t-1}, u_{1:t})&#10;\]&#10;&#10;\end{document}"/>
  <p:tag name="IGUANATEXSIZE" val="40"/>
</p:tagLst>
</file>

<file path=ppt/tags/tag4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10;\]&#10;&#10;\end{document}"/>
  <p:tag name="IGUANATEXSIZE" val="40"/>
</p:tagLst>
</file>

<file path=ppt/tags/tag4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0:t-1}, z_{1:t-1}, u_{1:t}|\mathbf{x}_{t})&#10;\]&#10;&#10;\end{document}"/>
  <p:tag name="IGUANATEXSIZE" val="40"/>
</p:tagLst>
</file>

<file path=ppt/tags/tag4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t} = u_1, \;u_2,\; \ldots\; u_{t-1}, \; u_t&#10;\]&#10;&#10;\end{document}"/>
  <p:tag name="IGUANATEXSIZE" val="40"/>
</p:tagLst>
</file>

<file path=ppt/tags/tag4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t} = z_1, \;z_2,\; \ldots\; z_{t-1}, \; z_t&#10;\]&#10;&#10;\end{document}"/>
  <p:tag name="IGUANATEXSIZE" val="40"/>
</p:tagLst>
</file>

<file path=ppt/tags/tag4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t} = \mathbf{x}_0, \;\mathbf{x}_1, \;\mathbf{x}_2,\; \ldots\; \mathbf{x}_{t-1}, \; \mathbf{x}_t&#10;\]&#10;&#10;\end{document}"/>
  <p:tag name="IGUANATEXSIZE" val="40"/>
</p:tagLst>
</file>

<file path=ppt/tags/tag4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0&#10;\]&#10;&#10;\end{document}"/>
  <p:tag name="IGUANATEXSIZE" val="50"/>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4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1&#10;\]&#10;&#10;\end{document}"/>
  <p:tag name="IGUANATEXSIZE" val="50"/>
</p:tagLst>
</file>

<file path=ppt/tags/tag4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1&#10;\]&#10;&#10;\end{document}"/>
  <p:tag name="IGUANATEXSIZE" val="50"/>
</p:tagLst>
</file>

<file path=ppt/tags/tag4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1&#10;\]&#10;&#10;\end{document}"/>
  <p:tag name="IGUANATEXSIZE" val="50"/>
</p:tagLst>
</file>

<file path=ppt/tags/tag4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2&#10;\]&#10;&#10;\end{document}"/>
  <p:tag name="IGUANATEXSIZE" val="50"/>
</p:tagLst>
</file>

<file path=ppt/tags/tag4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2&#10;\]&#10;&#10;\end{document}"/>
  <p:tag name="IGUANATEXSIZE" val="50"/>
</p:tagLst>
</file>

<file path=ppt/tags/tag4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2&#10;\]&#10;&#10;\end{document}"/>
  <p:tag name="IGUANATEXSIZE" val="50"/>
</p:tagLst>
</file>

<file path=ppt/tags/tag4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u_{t}&#10;\]&#10;&#10;\end{document}"/>
  <p:tag name="IGUANATEXSIZE" val="50"/>
</p:tagLst>
</file>

<file path=ppt/tags/tag4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dots&#10;\]&#10;&#10;\end{document}"/>
  <p:tag name="IGUANATEXSIZE" val="50"/>
</p:tagLst>
</file>

<file path=ppt/tags/tag4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10;\]&#10;&#10;\end{document}"/>
  <p:tag name="IGUANATEXSIZE" val="50"/>
</p:tagLst>
</file>

<file path=ppt/tags/tag4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10;\]&#10;&#10;\end{document}"/>
  <p:tag name="IGUANATEXSIZE" val="50"/>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4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 x}_t&#10;\]&#10;&#10;\end{document}"/>
  <p:tag name="IGUANATEXSIZE" val="50"/>
</p:tagLst>
</file>

<file path=ppt/tags/tag4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z_t&#10;\]&#10;&#10;\end{document}"/>
  <p:tag name="IGUANATEXSIZE" val="50"/>
</p:tagLst>
</file>

<file path=ppt/tags/tag4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0:t}, z_{1:t-1}, u_{1:t})&#10;\]&#10;&#10;\end{document}"/>
  <p:tag name="IGUANATEXSIZE" val="40"/>
</p:tagLst>
</file>

<file path=ppt/tags/tag4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10;\]&#10;&#10;\end{document}"/>
  <p:tag name="IGUANATEXSIZE" val="40"/>
</p:tagLst>
</file>

<file path=ppt/tags/tag4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mathbf{x}_t|\mathbf{x}_{t-1},u_t)=p(\mathbf{x}_t|\mathbf{x}_{0:t-1}, z_{1:t-1}, u_{1:t})&#10;\]&#10;&#10;\end{document}"/>
  <p:tag name="IGUANATEXSIZE" val="40"/>
</p:tagLst>
</file>

<file path=ppt/tags/tag4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_t|\mathbf{x}_{t})=p(z_t|\mathbf{x}_{0:t}, z_{1:t-1}, u_{1:t})&#10;\]&#10;&#10;\end{document}"/>
  <p:tag name="IGUANATEXSIZE" val="40"/>
</p:tagLst>
</file>

<file path=ppt/tags/tag4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4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x_j)p(x_j^{t-1})&#10;\]&#10;&#10;\end{document}"/>
  <p:tag name="IGUANATEXSIZE" val="30"/>
</p:tagLst>
</file>

<file path=ppt/tags/tag4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z^t) = \eta p(z^t|x_i^t)p(x_i^t)&#10;\]&#10;&#10;\end{document}"/>
  <p:tag name="IGUANATEXSIZE" val="30"/>
</p:tagLst>
</file>

<file path=ppt/tags/tag4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t)=\sum_j p(x_i|x_j)p(x_j^{t-1})&#10;\]&#10;&#10;\end{document}"/>
  <p:tag name="IGUANATEXSIZE" val="30"/>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head)=p(tail)= 1/2&#10;\]&#10;\end{document}"/>
  <p:tag name="IGUANATEXSIZE" val="2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f(x)&#10;\]&#10;\end{document}"/>
  <p:tag name="IGUANATEXSIZE" val="2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 p(z|x_i)p(x_i)=0.36&#10;\]&#10;&#10;\end{document}"/>
  <p:tag name="IGUANATEXSIZE" val="5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x \;\text{and}\; Y=y)&#10;\]&#10;\end{document}"/>
  <p:tag name="IGUANATEXSIZE" val="20"/>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y)=p(x)p(y)&#10;\]&#10;\end{document}"/>
  <p:tag name="IGUANATEXSIZE" val="40"/>
</p:tagLst>
</file>

<file path=ppt/tags/tag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ags/tag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4$&#10;&#10;&#10;\end{document}"/>
  <p:tag name="IGUANATEXSIZE" val="20"/>
</p:tagLst>
</file>

<file path=ppt/tags/tag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5$&#10;&#10;&#10;\end{document}"/>
  <p:tag name="IGUANATEXSIZE" val="20"/>
</p:tagLst>
</file>

<file path=ppt/tags/tag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10;\]&#10;&#10;\end{document}"/>
  <p:tag name="IGUANATEXSIZE" val="30"/>
</p:tagLst>
</file>

<file path=ppt/tags/tag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x_i)&#10;\]&#10;&#10;\end{document}"/>
  <p:tag name="IGUANATEXSIZE" val="30"/>
</p:tagLst>
</file>

<file path=ppt/tags/tag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x_i)p(x_i)&#10;\]&#10;&#10;\end{document}"/>
  <p:tag name="IGUANATEXSIZE" val="40"/>
</p:tagLst>
</file>

<file path=ppt/tags/tag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z) = \sum p(z|x_i)p(x_i)&#10;\]&#10;&#10;\end{document}"/>
  <p:tag name="IGUANATEXSIZE" val="50"/>
</p:tagLst>
</file>

<file path=ppt/tags/tag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10;&#10;&#10;\end{document}"/>
  <p:tag name="IGUANATEXSIZE" val="20"/>
</p:tagLst>
</file>

<file path=ppt/tags/tag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2$&#10;&#10;&#10;\end{document}"/>
  <p:tag name="IGUANATEXSIZE" val="20"/>
</p:tagLst>
</file>

<file path=ppt/tags/tag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3$&#10;&#10;&#10;\end{document}"/>
  <p:tag name="IGUANATEXSIZE" val="20"/>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照片 - 垂直倒影">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照片 - 垂直倒影">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lnDef>
  </a:objectDefaults>
  <a:extraClrSchemeLst>
    <a:extraClrScheme>
      <a:clrScheme name="照片 - 垂直倒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01</TotalTime>
  <Words>2355</Words>
  <Application>Microsoft Office PowerPoint</Application>
  <PresentationFormat>全屏显示(4:3)</PresentationFormat>
  <Paragraphs>643</Paragraphs>
  <Slides>148</Slides>
  <Notes>0</Notes>
  <HiddenSlides>0</HiddenSlides>
  <MMClips>0</MMClips>
  <ScaleCrop>false</ScaleCrop>
  <HeadingPairs>
    <vt:vector size="8" baseType="variant">
      <vt:variant>
        <vt:lpstr>已用的字体</vt:lpstr>
      </vt:variant>
      <vt:variant>
        <vt:i4>19</vt:i4>
      </vt:variant>
      <vt:variant>
        <vt:lpstr>主题</vt:lpstr>
      </vt:variant>
      <vt:variant>
        <vt:i4>8</vt:i4>
      </vt:variant>
      <vt:variant>
        <vt:lpstr>嵌入 OLE 服务器</vt:lpstr>
      </vt:variant>
      <vt:variant>
        <vt:i4>2</vt:i4>
      </vt:variant>
      <vt:variant>
        <vt:lpstr>幻灯片标题</vt:lpstr>
      </vt:variant>
      <vt:variant>
        <vt:i4>148</vt:i4>
      </vt:variant>
    </vt:vector>
  </HeadingPairs>
  <TitlesOfParts>
    <vt:vector size="177" baseType="lpstr">
      <vt:lpstr>Browallia New</vt:lpstr>
      <vt:lpstr>Gill Sans</vt:lpstr>
      <vt:lpstr>Heiti SC Light</vt:lpstr>
      <vt:lpstr>Tunga</vt:lpstr>
      <vt:lpstr>黑体</vt:lpstr>
      <vt:lpstr>隶书</vt:lpstr>
      <vt:lpstr>宋体</vt:lpstr>
      <vt:lpstr>Arial</vt:lpstr>
      <vt:lpstr>Bodoni MT</vt:lpstr>
      <vt:lpstr>Calibri</vt:lpstr>
      <vt:lpstr>Cambria Math</vt:lpstr>
      <vt:lpstr>Candara</vt:lpstr>
      <vt:lpstr>Comic Sans MS</vt:lpstr>
      <vt:lpstr>Corbel</vt:lpstr>
      <vt:lpstr>Courier New</vt:lpstr>
      <vt:lpstr>Franklin Gothic Book</vt:lpstr>
      <vt:lpstr>Symbol</vt:lpstr>
      <vt:lpstr>Times New Roman</vt:lpstr>
      <vt:lpstr>Wingdings</vt:lpstr>
      <vt:lpstr>1_Office 主题</vt:lpstr>
      <vt:lpstr>2_Office 主题</vt:lpstr>
      <vt:lpstr>3_Office 主题</vt:lpstr>
      <vt:lpstr>4_Office 主题</vt:lpstr>
      <vt:lpstr>5_Office 主题</vt:lpstr>
      <vt:lpstr>照片 - 垂直倒影</vt:lpstr>
      <vt:lpstr>6_Office 主题</vt:lpstr>
      <vt:lpstr>7_Office 主题</vt:lpstr>
      <vt:lpstr>Equation</vt:lpstr>
      <vt:lpstr>公式</vt:lpstr>
      <vt:lpstr>The Fundamental of  Mobile Robo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ynamic Bayes net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muel</dc:creator>
  <cp:lastModifiedBy>Samuel Sun</cp:lastModifiedBy>
  <cp:revision>649</cp:revision>
  <dcterms:created xsi:type="dcterms:W3CDTF">2013-03-12T03:45:40Z</dcterms:created>
  <dcterms:modified xsi:type="dcterms:W3CDTF">2015-10-09T01:16:56Z</dcterms:modified>
</cp:coreProperties>
</file>